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4"/>
  </p:notesMasterIdLst>
  <p:handoutMasterIdLst>
    <p:handoutMasterId r:id="rId25"/>
  </p:handoutMasterIdLst>
  <p:sldIdLst>
    <p:sldId id="302" r:id="rId2"/>
    <p:sldId id="299" r:id="rId3"/>
    <p:sldId id="297" r:id="rId4"/>
    <p:sldId id="275" r:id="rId5"/>
    <p:sldId id="293" r:id="rId6"/>
    <p:sldId id="259" r:id="rId7"/>
    <p:sldId id="303" r:id="rId8"/>
    <p:sldId id="300" r:id="rId9"/>
    <p:sldId id="304" r:id="rId10"/>
    <p:sldId id="261" r:id="rId11"/>
    <p:sldId id="312" r:id="rId12"/>
    <p:sldId id="313" r:id="rId13"/>
    <p:sldId id="314" r:id="rId14"/>
    <p:sldId id="273" r:id="rId15"/>
    <p:sldId id="295" r:id="rId16"/>
    <p:sldId id="274" r:id="rId17"/>
    <p:sldId id="266" r:id="rId18"/>
    <p:sldId id="309" r:id="rId19"/>
    <p:sldId id="305" r:id="rId20"/>
    <p:sldId id="306" r:id="rId21"/>
    <p:sldId id="316" r:id="rId22"/>
    <p:sldId id="317" r:id="rId23"/>
  </p:sldIdLst>
  <p:sldSz cx="9144000" cy="6858000" type="screen4x3"/>
  <p:notesSz cx="9874250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0">
          <p15:clr>
            <a:srgbClr val="A4A3A4"/>
          </p15:clr>
        </p15:guide>
        <p15:guide id="2" pos="31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FF00"/>
    <a:srgbClr val="FFFF00"/>
    <a:srgbClr val="800080"/>
    <a:srgbClr val="660066"/>
    <a:srgbClr val="FF99FF"/>
    <a:srgbClr val="B68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938" autoAdjust="0"/>
    <p:restoredTop sz="94640" autoAdjust="0"/>
  </p:normalViewPr>
  <p:slideViewPr>
    <p:cSldViewPr>
      <p:cViewPr varScale="1">
        <p:scale>
          <a:sx n="95" d="100"/>
          <a:sy n="95" d="100"/>
        </p:scale>
        <p:origin x="636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2"/>
    </p:cViewPr>
  </p:sorterViewPr>
  <p:notesViewPr>
    <p:cSldViewPr>
      <p:cViewPr varScale="1">
        <p:scale>
          <a:sx n="35" d="100"/>
          <a:sy n="35" d="100"/>
        </p:scale>
        <p:origin x="-1620" y="-78"/>
      </p:cViewPr>
      <p:guideLst>
        <p:guide orient="horz" pos="2140"/>
        <p:guide pos="310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e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6.png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emf"/><Relationship Id="rId5" Type="http://schemas.openxmlformats.org/officeDocument/2006/relationships/image" Target="../media/image53.wmf"/><Relationship Id="rId10" Type="http://schemas.openxmlformats.org/officeDocument/2006/relationships/image" Target="../media/image58.e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e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DDE74BCB-DEC9-487B-96C1-0E1C06FAF1C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92600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220B5988-E064-4FB7-B18C-932B2096B66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49913" y="0"/>
            <a:ext cx="4179887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6" name="Rectangle 4">
            <a:extLst>
              <a:ext uri="{FF2B5EF4-FFF2-40B4-BE49-F238E27FC236}">
                <a16:creationId xmlns:a16="http://schemas.microsoft.com/office/drawing/2014/main" id="{17E4D5C3-057F-4122-A2FC-34E9FD3EB25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4775"/>
            <a:ext cx="42926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C7A12442-AB18-4409-9090-5A842E44323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49913" y="6454775"/>
            <a:ext cx="4179887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0AB8A5D-EE6E-40A2-AA81-4314E2B700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F45C6008-2CD3-4E8A-88FD-7ABBF01B44C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92600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3E8E4C6F-CB42-454B-B483-4010F089CFA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49913" y="0"/>
            <a:ext cx="4179887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3A89EAC7-4FC4-4992-8B69-802E1778B7A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90888" y="523875"/>
            <a:ext cx="3360737" cy="25193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9" name="Rectangle 5">
            <a:extLst>
              <a:ext uri="{FF2B5EF4-FFF2-40B4-BE49-F238E27FC236}">
                <a16:creationId xmlns:a16="http://schemas.microsoft.com/office/drawing/2014/main" id="{064154AD-0041-4489-9336-677E4A501AA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55725" y="3254375"/>
            <a:ext cx="7231063" cy="30432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B8650DD9-3F85-43D2-839A-BCB26FE246B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4775"/>
            <a:ext cx="42926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91" name="Rectangle 7">
            <a:extLst>
              <a:ext uri="{FF2B5EF4-FFF2-40B4-BE49-F238E27FC236}">
                <a16:creationId xmlns:a16="http://schemas.microsoft.com/office/drawing/2014/main" id="{C4115B71-DB0D-476A-925F-8597F56C4D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49913" y="6454775"/>
            <a:ext cx="4179887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297E0A1-D35D-47BE-BC4F-E9994D9E5C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C5660CD9-CA70-4281-80CE-EC630E9B54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87FA86B-53B8-4174-BBA2-07AB7B4BC457}" type="slidenum">
              <a:rPr lang="en-US" altLang="zh-CN" smtClean="0">
                <a:latin typeface="Times New Roman" panose="02020603050405020304" pitchFamily="18" charset="0"/>
              </a:rPr>
              <a:pPr/>
              <a:t>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39DDAE0F-EEBA-443F-91BE-42392275A6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24F43002-4009-40B0-9D32-28D341421A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C5743E2-FFA2-4689-AB66-691BED3EE7F2}" type="slidenum">
              <a:rPr lang="en-US" altLang="zh-CN" smtClean="0">
                <a:latin typeface="Times New Roman" panose="02020603050405020304" pitchFamily="18" charset="0"/>
              </a:rPr>
              <a:pPr/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7757FE4-C326-49D5-97B5-DC67D2176C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0176FD3-FE07-4936-B8EA-ABBE00606416}" type="slidenum">
              <a:rPr lang="en-US" altLang="zh-CN" smtClean="0">
                <a:latin typeface="Times New Roman" panose="02020603050405020304" pitchFamily="18" charset="0"/>
              </a:rPr>
              <a:pPr/>
              <a:t>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145BB8DA-F636-45EB-ACD6-140AF69346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5E496C1B-154F-47DA-BDE7-FE9B482530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1C2AC661-5DEE-4370-9F31-2870385475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62B40B5-0A8C-472F-A431-E14F31CF5FA4}" type="slidenum">
              <a:rPr lang="en-US" altLang="zh-CN" smtClean="0">
                <a:latin typeface="Times New Roman" panose="02020603050405020304" pitchFamily="18" charset="0"/>
              </a:rPr>
              <a:pPr/>
              <a:t>6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08F14A6C-A415-4E70-8EC3-2029E916DD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C66AA64-1714-44A8-8507-19D5F5A1EEF1}" type="slidenum">
              <a:rPr lang="en-US" altLang="zh-CN" smtClean="0">
                <a:latin typeface="Times New Roman" panose="02020603050405020304" pitchFamily="18" charset="0"/>
              </a:rPr>
              <a:pPr/>
              <a:t>1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9459" name="Rectangle 1026">
            <a:extLst>
              <a:ext uri="{FF2B5EF4-FFF2-40B4-BE49-F238E27FC236}">
                <a16:creationId xmlns:a16="http://schemas.microsoft.com/office/drawing/2014/main" id="{609FBF0D-5759-4D1A-B0FD-45E9151405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8749BE48-4789-4EE5-85D2-C6F83974B3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4F0ECE2-D263-4670-9166-3E80F7880B59}" type="slidenum">
              <a:rPr lang="en-US" altLang="zh-CN" smtClean="0">
                <a:latin typeface="Times New Roman" panose="02020603050405020304" pitchFamily="18" charset="0"/>
              </a:rPr>
              <a:pPr/>
              <a:t>11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B55414D5-DA4D-4DE8-B213-82D9187DF7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F80FB3E-47E1-46A6-ADF1-E75A4639DC54}" type="slidenum">
              <a:rPr lang="en-US" altLang="zh-CN" smtClean="0">
                <a:latin typeface="Times New Roman" panose="02020603050405020304" pitchFamily="18" charset="0"/>
              </a:rPr>
              <a:pPr/>
              <a:t>12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C5053863-D421-4DF1-A681-7844F8EAB6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7D23D2D-3834-4A7B-A8AD-B73381EFBEAB}" type="slidenum">
              <a:rPr lang="en-US" altLang="zh-CN" smtClean="0">
                <a:latin typeface="Times New Roman" panose="02020603050405020304" pitchFamily="18" charset="0"/>
              </a:rPr>
              <a:pPr/>
              <a:t>13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FFA6372B-B179-41FD-B79C-2797185B35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3BDD2F-7D2B-4CFF-A17B-6E19039654EA}" type="slidenum">
              <a:rPr lang="en-US" altLang="zh-CN" smtClean="0">
                <a:latin typeface="Times New Roman" panose="02020603050405020304" pitchFamily="18" charset="0"/>
              </a:rPr>
              <a:pPr/>
              <a:t>14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B68E4EB3-2B80-4D80-AB12-645989B64B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9300" indent="-2873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2525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12900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74863" indent="-230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252385D-F5F8-4AAF-BE2D-A4344773B859}" type="slidenum">
              <a:rPr lang="en-US" altLang="zh-CN" smtClean="0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CA5133D-1DC7-493F-9BB7-2148BF843C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AEDBFF-DDD2-4C35-9AB5-A1BA5A03D8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CE4AE2-6AF4-4CF8-B5A9-9A3523DE01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6F71C-B6B0-4FDC-A144-2194A3A508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4225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9DA11E-F9E5-4C4D-B215-49FCCFC456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357079-1ED0-47DE-B3D7-44FA9F1D97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B3E78E-CE71-4A35-873C-994DEB99AD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19086-257C-47F8-9C48-58A551229F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758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2E577B-0FCB-4C6A-94D8-EB1481D023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AC463A-B50C-45E3-8801-8A5E93F0AF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C15B8B-73E6-4AC3-B919-A2139F41EA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00078-555F-4CF5-B89F-369FC0479A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2429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91C9BF-0C08-4EE0-9E3B-7CEFE96272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AED2FB-14DC-4F0F-B282-9A101CE082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37936D-0C7E-4E12-8361-3DB0434AF6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5EAEF-5BE9-4FDF-9DEC-5B0DCEB923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459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B0FF1B-02C5-4E3B-BF89-AAD0EA1CC7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26A23A-6287-4CEF-B33E-106C51818D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2FEC9A-6231-4DED-AF66-8BB43F39D3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D10D2-2C70-47EA-94DA-0552001D6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2799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E2DD84-3420-4C21-8058-101FAB8976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CACF73-3D99-46CB-872E-A921187F72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332511-F22F-439B-AF78-F4621FCBF5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953E0-2EC8-42CB-A55A-A85A760014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755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EE04D67-BB55-4BCF-AFE4-E750579185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509C79-7A70-4B7C-A2EE-B742FFF6B1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DB147D-5296-4F31-8DEF-AEF3E3F9CB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7FABB-86E0-4496-8285-A3B59319D4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99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77AB0BB-2A56-4138-8827-0F37754A7F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DC9EC57-F8E4-42AA-B6C9-530A2CFD1B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07E9000-94DF-419B-9313-B309FF1CB2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27A87-8B5C-4B61-83E5-17F6D6E3A0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032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64C41FF-4E84-4C17-A886-E7A908C2C9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52731A8-2BA2-4880-A50C-51E69A6605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C295F84-DEA6-4150-B3A4-3A95CC1AD7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6ACF9-9DF5-4BBD-A74F-C93EF01FC8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7670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374DE2B-FDBE-4F61-BAB9-520BE205AC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38FF6C7-5065-44D7-BE45-64EEE98659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130BC90-8644-42C3-83CE-2A429E8D58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193A1-5F7E-485A-B1E3-C14C247169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4244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876F96-FA99-4FD4-BA44-69546BCAFA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631D6E-3E57-424B-B304-F03AFBB25E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E40F14-B240-4BF9-AC9B-B39E09DACF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82BEA-65DC-415C-B4F1-7177DFA13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2338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6BE618-119A-45CC-8E3C-1A3FDF5DFF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014BDB-977A-4BA3-89E4-978667566D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2B84C4-82EE-45EC-897A-65D1DB266E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11020-5C42-40C0-AB84-DDD358C9B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6889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224D2E6-DB96-4011-AFB0-A3858376C4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1DC9DE2-49D3-47C6-A984-32CE4D52E4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9988" name="Rectangle 4">
            <a:extLst>
              <a:ext uri="{FF2B5EF4-FFF2-40B4-BE49-F238E27FC236}">
                <a16:creationId xmlns:a16="http://schemas.microsoft.com/office/drawing/2014/main" id="{846B3CFE-7752-40E0-90FF-E8CB74AC11E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9989" name="Rectangle 5">
            <a:extLst>
              <a:ext uri="{FF2B5EF4-FFF2-40B4-BE49-F238E27FC236}">
                <a16:creationId xmlns:a16="http://schemas.microsoft.com/office/drawing/2014/main" id="{BB953515-EA21-462E-B77D-7104AC35C87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9990" name="Rectangle 6">
            <a:extLst>
              <a:ext uri="{FF2B5EF4-FFF2-40B4-BE49-F238E27FC236}">
                <a16:creationId xmlns:a16="http://schemas.microsoft.com/office/drawing/2014/main" id="{197435AA-976E-4A89-AC1A-32B8B873BE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E339A7D1-E672-448A-B39E-B9A1218CDA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Relationship Id="rId14" Type="http://schemas.openxmlformats.org/officeDocument/2006/relationships/image" Target="../media/image3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wmf"/><Relationship Id="rId12" Type="http://schemas.openxmlformats.org/officeDocument/2006/relationships/image" Target="../media/image39.png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4.wmf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5.wmf"/><Relationship Id="rId25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4.w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7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87.e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9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10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dministrator\Desktop\timg111.jpg">
            <a:extLst>
              <a:ext uri="{FF2B5EF4-FFF2-40B4-BE49-F238E27FC236}">
                <a16:creationId xmlns:a16="http://schemas.microsoft.com/office/drawing/2014/main" id="{4FCEF8C4-6274-45D7-B8A5-930A4D195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54038"/>
            <a:ext cx="3040062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3">
            <a:extLst>
              <a:ext uri="{FF2B5EF4-FFF2-40B4-BE49-F238E27FC236}">
                <a16:creationId xmlns:a16="http://schemas.microsoft.com/office/drawing/2014/main" id="{7F7C5EBD-F988-4463-93C3-80B8B3A91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850" y="2622550"/>
            <a:ext cx="215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石墨与金刚石</a:t>
            </a:r>
          </a:p>
        </p:txBody>
      </p:sp>
      <p:pic>
        <p:nvPicPr>
          <p:cNvPr id="40965" name="Picture 5" descr="C:\Users\Administrator\AppData\Roaming\Tencent\Users\188541213\QQ\WinTemp\RichOle\_K7EPS`@ORBAWPT[C6RMA]P.png">
            <a:extLst>
              <a:ext uri="{FF2B5EF4-FFF2-40B4-BE49-F238E27FC236}">
                <a16:creationId xmlns:a16="http://schemas.microsoft.com/office/drawing/2014/main" id="{A15ED258-4553-46F3-8D26-A3978F7BB1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638" y="558800"/>
            <a:ext cx="2592387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58ED6B2-EF07-47F1-8A92-A680B9350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0538" y="2708275"/>
            <a:ext cx="2160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天然矿物晶体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77C3848-30EC-493C-BE24-5FD892B6F670}"/>
              </a:ext>
            </a:extLst>
          </p:cNvPr>
          <p:cNvGrpSpPr>
            <a:grpSpLocks/>
          </p:cNvGrpSpPr>
          <p:nvPr/>
        </p:nvGrpSpPr>
        <p:grpSpPr bwMode="auto">
          <a:xfrm>
            <a:off x="1179513" y="3789363"/>
            <a:ext cx="6937375" cy="2703512"/>
            <a:chOff x="1178900" y="3789040"/>
            <a:chExt cx="6938231" cy="2704366"/>
          </a:xfrm>
        </p:grpSpPr>
        <p:pic>
          <p:nvPicPr>
            <p:cNvPr id="6154" name="Picture 3" descr="C:\Users\Administrator\AppData\Roaming\Tencent\Users\188541213\QQ\WinTemp\RichOle\7ITQLPMUN0%D7V71__P)Z`R.png">
              <a:extLst>
                <a:ext uri="{FF2B5EF4-FFF2-40B4-BE49-F238E27FC236}">
                  <a16:creationId xmlns:a16="http://schemas.microsoft.com/office/drawing/2014/main" id="{5AEFD317-7E67-4A3E-8127-977637386B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8900" y="3789040"/>
              <a:ext cx="3058608" cy="1868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5" name="Picture 4" descr="C:\Users\Administrator\AppData\Roaming\Tencent\Users\188541213\QQ\WinTemp\RichOle\LVQB37YFF%)KDKDF`P[WL42.png">
              <a:extLst>
                <a:ext uri="{FF2B5EF4-FFF2-40B4-BE49-F238E27FC236}">
                  <a16:creationId xmlns:a16="http://schemas.microsoft.com/office/drawing/2014/main" id="{9B836217-B6EA-48D1-8215-51B3D9A7A9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4284" y="3789040"/>
              <a:ext cx="2862847" cy="1868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6" name="TextBox 9">
              <a:extLst>
                <a:ext uri="{FF2B5EF4-FFF2-40B4-BE49-F238E27FC236}">
                  <a16:creationId xmlns:a16="http://schemas.microsoft.com/office/drawing/2014/main" id="{37E8A4DD-E863-4BFB-9376-405FED86F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5896" y="6093296"/>
              <a:ext cx="216024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tx2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贵金属</a:t>
              </a:r>
            </a:p>
          </p:txBody>
        </p:sp>
      </p:grpSp>
      <p:sp>
        <p:nvSpPr>
          <p:cNvPr id="6" name="圆角矩形 5">
            <a:extLst>
              <a:ext uri="{FF2B5EF4-FFF2-40B4-BE49-F238E27FC236}">
                <a16:creationId xmlns:a16="http://schemas.microsoft.com/office/drawing/2014/main" id="{F663BD8B-5248-452B-BD00-C86470EEE351}"/>
              </a:ext>
            </a:extLst>
          </p:cNvPr>
          <p:cNvSpPr/>
          <p:nvPr/>
        </p:nvSpPr>
        <p:spPr bwMode="auto">
          <a:xfrm>
            <a:off x="2267744" y="3037014"/>
            <a:ext cx="4896544" cy="750897"/>
          </a:xfrm>
          <a:prstGeom prst="roundRect">
            <a:avLst/>
          </a:prstGeom>
          <a:solidFill>
            <a:srgbClr val="00FF00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原子核外电子的运动规律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>
            <a:extLst>
              <a:ext uri="{FF2B5EF4-FFF2-40B4-BE49-F238E27FC236}">
                <a16:creationId xmlns:a16="http://schemas.microsoft.com/office/drawing/2014/main" id="{CC1681A3-B8A4-4F9E-9331-D35D290BE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54125"/>
            <a:ext cx="1150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质疑：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221" name="AutoShape 5">
            <a:extLst>
              <a:ext uri="{FF2B5EF4-FFF2-40B4-BE49-F238E27FC236}">
                <a16:creationId xmlns:a16="http://schemas.microsoft.com/office/drawing/2014/main" id="{3EDB3BB8-7B14-40F6-A740-3897EFA06806}"/>
              </a:ext>
            </a:extLst>
          </p:cNvPr>
          <p:cNvSpPr>
            <a:spLocks/>
          </p:cNvSpPr>
          <p:nvPr/>
        </p:nvSpPr>
        <p:spPr bwMode="auto">
          <a:xfrm>
            <a:off x="1682750" y="10747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15E24A00-DD85-4C94-A0F6-28B19FE0D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893763"/>
            <a:ext cx="4630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原子的稳定性问题</a:t>
            </a:r>
            <a:r>
              <a:rPr kumimoji="1" lang="en-US" altLang="zh-CN" sz="2800" b="1">
                <a:solidFill>
                  <a:srgbClr val="0033CC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模型</a:t>
            </a:r>
            <a:r>
              <a:rPr kumimoji="1" lang="en-US" altLang="zh-CN" sz="2800" b="1">
                <a:solidFill>
                  <a:srgbClr val="0033CC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？</a:t>
            </a:r>
            <a:endParaRPr kumimoji="1" lang="zh-CN" altLang="en-US" sz="280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648565CB-C09C-43EA-AF8D-AE696C2EB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1614488"/>
            <a:ext cx="388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原子分立的线状光谱？</a:t>
            </a:r>
            <a:endParaRPr kumimoji="1" lang="zh-CN" altLang="en-US" sz="280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14853EE2-B4CD-42BC-BE98-EE0415359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005263"/>
          <a:ext cx="2736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4" imgW="2438400" imgH="749300" progId="Equation.DSMT4">
                  <p:embed/>
                </p:oleObj>
              </mc:Choice>
              <mc:Fallback>
                <p:oleObj name="Equation" r:id="rId4" imgW="24384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05263"/>
                        <a:ext cx="2736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>
            <a:extLst>
              <a:ext uri="{FF2B5EF4-FFF2-40B4-BE49-F238E27FC236}">
                <a16:creationId xmlns:a16="http://schemas.microsoft.com/office/drawing/2014/main" id="{E893E984-8D1A-4754-8367-305EBBBBC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349500"/>
            <a:ext cx="3713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广义的巴尔末公式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46361BAC-B411-4CED-84FA-89BFA2934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153025"/>
          <a:ext cx="25923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6" imgW="2451100" imgH="762000" progId="Equation.DSMT4">
                  <p:embed/>
                </p:oleObj>
              </mc:Choice>
              <mc:Fallback>
                <p:oleObj name="Equation" r:id="rId6" imgW="2451100" imgH="76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53025"/>
                        <a:ext cx="2592388" cy="868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>
            <a:extLst>
              <a:ext uri="{FF2B5EF4-FFF2-40B4-BE49-F238E27FC236}">
                <a16:creationId xmlns:a16="http://schemas.microsoft.com/office/drawing/2014/main" id="{146A48C1-87E9-41CA-9609-94199E5C6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5229225"/>
            <a:ext cx="3457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光子能量</a:t>
            </a:r>
            <a:r>
              <a:rPr kumimoji="1" lang="en-US" altLang="zh-CN" sz="2800" b="1">
                <a:solidFill>
                  <a:schemeClr val="tx2"/>
                </a:solidFill>
                <a:latin typeface="宋体" panose="02010600030101010101" pitchFamily="2" charset="-122"/>
              </a:rPr>
              <a:t>=</a:t>
            </a: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能量之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   不连续的值</a:t>
            </a:r>
            <a:endParaRPr kumimoji="1" lang="en-US" altLang="zh-CN" sz="280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234" name="Object 18">
            <a:extLst>
              <a:ext uri="{FF2B5EF4-FFF2-40B4-BE49-F238E27FC236}">
                <a16:creationId xmlns:a16="http://schemas.microsoft.com/office/drawing/2014/main" id="{0D2B60FC-E4CE-4602-B2AD-74AC26BF1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017838"/>
          <a:ext cx="33353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8" imgW="2921000" imgH="749300" progId="Equation.DSMT4">
                  <p:embed/>
                </p:oleObj>
              </mc:Choice>
              <mc:Fallback>
                <p:oleObj name="Equation" r:id="rId8" imgW="2921000" imgH="749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17838"/>
                        <a:ext cx="33353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D019B2EB-3DD3-429C-B94B-1FC4A8C49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005263"/>
          <a:ext cx="9366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0" imgW="888614" imgH="723586" progId="Equation.DSMT4">
                  <p:embed/>
                </p:oleObj>
              </mc:Choice>
              <mc:Fallback>
                <p:oleObj name="Equation" r:id="rId10" imgW="888614" imgH="72358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05263"/>
                        <a:ext cx="9366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>
            <a:extLst>
              <a:ext uri="{FF2B5EF4-FFF2-40B4-BE49-F238E27FC236}">
                <a16:creationId xmlns:a16="http://schemas.microsoft.com/office/drawing/2014/main" id="{C0732E24-7576-4B42-9054-FD368AA39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292600"/>
          <a:ext cx="36036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2" imgW="203112" imgH="139639" progId="Equation.DSMT4">
                  <p:embed/>
                </p:oleObj>
              </mc:Choice>
              <mc:Fallback>
                <p:oleObj name="Equation" r:id="rId12" imgW="203112" imgH="13963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92600"/>
                        <a:ext cx="360363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Text Box 38">
            <a:extLst>
              <a:ext uri="{FF2B5EF4-FFF2-40B4-BE49-F238E27FC236}">
                <a16:creationId xmlns:a16="http://schemas.microsoft.com/office/drawing/2014/main" id="{45E7BC16-B8B4-4EAF-8A66-B9DCD8A59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88913"/>
            <a:ext cx="585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2.2 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原子内部特殊本质的分析</a:t>
            </a:r>
          </a:p>
        </p:txBody>
      </p:sp>
      <p:sp>
        <p:nvSpPr>
          <p:cNvPr id="18446" name="Text Box 42">
            <a:extLst>
              <a:ext uri="{FF2B5EF4-FFF2-40B4-BE49-F238E27FC236}">
                <a16:creationId xmlns:a16="http://schemas.microsoft.com/office/drawing/2014/main" id="{90E0087F-5AA8-4019-90E3-E998537BA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8713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5</a:t>
            </a:r>
            <a:endParaRPr lang="en-US" altLang="zh-CN" sz="1800">
              <a:solidFill>
                <a:schemeClr val="tx2"/>
              </a:solidFill>
            </a:endParaRP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055721D5-4932-4FBF-95BA-DA98C4283F5C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227013"/>
            <a:ext cx="2087563" cy="3706812"/>
            <a:chOff x="4196" y="0"/>
            <a:chExt cx="1315" cy="2335"/>
          </a:xfrm>
        </p:grpSpPr>
        <p:pic>
          <p:nvPicPr>
            <p:cNvPr id="18448" name="Picture 37" descr="bohr1922">
              <a:extLst>
                <a:ext uri="{FF2B5EF4-FFF2-40B4-BE49-F238E27FC236}">
                  <a16:creationId xmlns:a16="http://schemas.microsoft.com/office/drawing/2014/main" id="{66A09EE1-A50E-4284-BD6A-27259C2267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1" y="0"/>
              <a:ext cx="1242" cy="1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9" name="Text Box 20">
              <a:extLst>
                <a:ext uri="{FF2B5EF4-FFF2-40B4-BE49-F238E27FC236}">
                  <a16:creationId xmlns:a16="http://schemas.microsoft.com/office/drawing/2014/main" id="{610E9299-A84E-45B2-96CB-BACCE34E9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6" y="1797"/>
              <a:ext cx="1315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>
                  <a:solidFill>
                    <a:schemeClr val="tx2"/>
                  </a:solidFill>
                </a:rPr>
                <a:t>玻尔</a:t>
              </a:r>
              <a:r>
                <a:rPr lang="en-US" altLang="zh-CN" sz="2000" b="1">
                  <a:solidFill>
                    <a:schemeClr val="tx2"/>
                  </a:solidFill>
                </a:rPr>
                <a:t>(1885-1962)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>
                  <a:solidFill>
                    <a:schemeClr val="tx2"/>
                  </a:solidFill>
                </a:rPr>
                <a:t>丹麦物理学家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 animBg="1"/>
      <p:bldP spid="9222" grpId="0" autoUpdateAnimBg="0"/>
      <p:bldP spid="9223" grpId="0" autoUpdateAnimBg="0"/>
      <p:bldP spid="9226" grpId="0" autoUpdateAnimBg="0"/>
      <p:bldP spid="9228" grpId="0" autoUpdateAnimBg="0"/>
      <p:bldP spid="92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2" name="Object 0">
            <a:extLst>
              <a:ext uri="{FF2B5EF4-FFF2-40B4-BE49-F238E27FC236}">
                <a16:creationId xmlns:a16="http://schemas.microsoft.com/office/drawing/2014/main" id="{79D1279C-C589-423C-A741-57F086146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75" y="5805488"/>
          <a:ext cx="48196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MathType 6.0 Equation" r:id="rId4" imgW="4495697" imgH="647507" progId="Equation.DSMT4">
                  <p:embed/>
                </p:oleObj>
              </mc:Choice>
              <mc:Fallback>
                <p:oleObj name="MathType 6.0 Equation" r:id="rId4" imgW="4495697" imgH="647507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5805488"/>
                        <a:ext cx="48196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Text Box 2">
            <a:extLst>
              <a:ext uri="{FF2B5EF4-FFF2-40B4-BE49-F238E27FC236}">
                <a16:creationId xmlns:a16="http://schemas.microsoft.com/office/drawing/2014/main" id="{2424AFA3-C71B-4F98-B1B5-1343DC3ED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82688"/>
            <a:ext cx="7561262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1) 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定态假设</a:t>
            </a:r>
            <a:endParaRPr kumimoji="1" lang="zh-CN" altLang="en-US" sz="2400" b="1">
              <a:solidFill>
                <a:srgbClr val="0033CC"/>
              </a:solidFill>
              <a:latin typeface="Times New Roman" panose="02020603050405020304" pitchFamily="18" charset="0"/>
              <a:ea typeface="楷体_GB2312"/>
              <a:cs typeface="楷体_GB231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   原子存在着一系列具有</a:t>
            </a:r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确定能量的稳定状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   </a:t>
            </a:r>
            <a:r>
              <a:rPr kumimoji="1" lang="en-US" altLang="zh-CN" sz="2800" b="1">
                <a:solidFill>
                  <a:srgbClr val="0033CC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定态</a:t>
            </a:r>
            <a:r>
              <a:rPr kumimoji="1" lang="en-US" altLang="zh-CN" sz="2800" b="1">
                <a:solidFill>
                  <a:srgbClr val="0033CC"/>
                </a:solidFill>
                <a:latin typeface="宋体" panose="02010600030101010101" pitchFamily="2" charset="-122"/>
              </a:rPr>
              <a:t>),</a:t>
            </a: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处于定态的原子不辐射能量。</a:t>
            </a: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原子处  于一系列不连续的稳定态</a:t>
            </a:r>
            <a:r>
              <a:rPr kumimoji="1" lang="en-US" altLang="zh-CN" sz="2800" b="1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98FC93EB-3BA9-47DF-ADCA-705F0FF53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736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3) 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轨道角动量量子化条件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B89F8A9E-31F5-4A9C-AE58-C2C51F67D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3357563"/>
            <a:ext cx="79914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2)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跃迁假设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频率假设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endParaRPr kumimoji="1" lang="en-US" altLang="zh-CN" sz="2800" b="1">
              <a:solidFill>
                <a:srgbClr val="0033CC"/>
              </a:solidFill>
              <a:latin typeface="Times New Roman" panose="02020603050405020304" pitchFamily="18" charset="0"/>
              <a:ea typeface="楷体_GB2312"/>
              <a:cs typeface="楷体_GB2312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原子从一个定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跃迁到另一个定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时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  会发射或吸收一个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频率为</a:t>
            </a:r>
            <a:r>
              <a:rPr kumimoji="1"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的光子，光子能量：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0950B8DE-5689-4E8A-8C34-0E7D89290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692150"/>
            <a:ext cx="5932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玻尔原子量子论的基本假设：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82273" name="Object 1">
            <a:extLst>
              <a:ext uri="{FF2B5EF4-FFF2-40B4-BE49-F238E27FC236}">
                <a16:creationId xmlns:a16="http://schemas.microsoft.com/office/drawing/2014/main" id="{86309E82-6FE4-4FBA-86C5-8A7B3C11B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940050"/>
          <a:ext cx="2587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6" imgW="2501900" imgH="406400" progId="Equation.DSMT4">
                  <p:embed/>
                </p:oleObj>
              </mc:Choice>
              <mc:Fallback>
                <p:oleObj name="Equation" r:id="rId6" imgW="2501900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40050"/>
                        <a:ext cx="2587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4" name="Object 2">
            <a:extLst>
              <a:ext uri="{FF2B5EF4-FFF2-40B4-BE49-F238E27FC236}">
                <a16:creationId xmlns:a16="http://schemas.microsoft.com/office/drawing/2014/main" id="{671213A1-D1F9-4454-887A-83A78DF122FA}"/>
              </a:ext>
            </a:extLst>
          </p:cNvPr>
          <p:cNvGraphicFramePr>
            <a:graphicFrameLocks/>
          </p:cNvGraphicFramePr>
          <p:nvPr/>
        </p:nvGraphicFramePr>
        <p:xfrm>
          <a:off x="2801938" y="4683125"/>
          <a:ext cx="18415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8" imgW="1841500" imgH="774700" progId="Equation.DSMT4">
                  <p:embed/>
                </p:oleObj>
              </mc:Choice>
              <mc:Fallback>
                <p:oleObj name="Equation" r:id="rId8" imgW="1841500" imgH="7747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683125"/>
                        <a:ext cx="18415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5" name="Object 3">
            <a:extLst>
              <a:ext uri="{FF2B5EF4-FFF2-40B4-BE49-F238E27FC236}">
                <a16:creationId xmlns:a16="http://schemas.microsoft.com/office/drawing/2014/main" id="{8EFBEF59-FC43-4560-ADCA-293113996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940050"/>
          <a:ext cx="29543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0" imgW="1358900" imgH="228600" progId="Equation.DSMT4">
                  <p:embed/>
                </p:oleObj>
              </mc:Choice>
              <mc:Fallback>
                <p:oleObj name="Equation" r:id="rId10" imgW="1358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40050"/>
                        <a:ext cx="29543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13">
            <a:extLst>
              <a:ext uri="{FF2B5EF4-FFF2-40B4-BE49-F238E27FC236}">
                <a16:creationId xmlns:a16="http://schemas.microsoft.com/office/drawing/2014/main" id="{313E40D3-F788-4B9D-8546-29237EA687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3763" y="4846638"/>
            <a:ext cx="1600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Line 14">
            <a:extLst>
              <a:ext uri="{FF2B5EF4-FFF2-40B4-BE49-F238E27FC236}">
                <a16:creationId xmlns:a16="http://schemas.microsoft.com/office/drawing/2014/main" id="{9F0C1349-381C-4289-B263-5EFDC90D21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3763" y="5532438"/>
            <a:ext cx="1600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Line 15">
            <a:extLst>
              <a:ext uri="{FF2B5EF4-FFF2-40B4-BE49-F238E27FC236}">
                <a16:creationId xmlns:a16="http://schemas.microsoft.com/office/drawing/2014/main" id="{C1E65CED-2E92-427C-8BD7-5E85F8186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6763" y="4846638"/>
            <a:ext cx="0" cy="6858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E05CAF06-C0AA-4AA9-BD22-83C005BD3CFD}"/>
              </a:ext>
            </a:extLst>
          </p:cNvPr>
          <p:cNvGrpSpPr>
            <a:grpSpLocks/>
          </p:cNvGrpSpPr>
          <p:nvPr/>
        </p:nvGrpSpPr>
        <p:grpSpPr bwMode="auto">
          <a:xfrm>
            <a:off x="5630863" y="5092700"/>
            <a:ext cx="723900" cy="134938"/>
            <a:chOff x="1696" y="2201"/>
            <a:chExt cx="456" cy="85"/>
          </a:xfrm>
        </p:grpSpPr>
        <p:grpSp>
          <p:nvGrpSpPr>
            <p:cNvPr id="20511" name="Group 17">
              <a:extLst>
                <a:ext uri="{FF2B5EF4-FFF2-40B4-BE49-F238E27FC236}">
                  <a16:creationId xmlns:a16="http://schemas.microsoft.com/office/drawing/2014/main" id="{E8D80AEB-5340-488F-A6AE-7E7E17DA15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6" y="2201"/>
              <a:ext cx="167" cy="80"/>
              <a:chOff x="0" y="0"/>
              <a:chExt cx="19999" cy="20000"/>
            </a:xfrm>
          </p:grpSpPr>
          <p:sp>
            <p:nvSpPr>
              <p:cNvPr id="20516" name="Freeform 18">
                <a:extLst>
                  <a:ext uri="{FF2B5EF4-FFF2-40B4-BE49-F238E27FC236}">
                    <a16:creationId xmlns:a16="http://schemas.microsoft.com/office/drawing/2014/main" id="{4B0A18BF-561F-4352-88C1-4F175A346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9724" cy="10249"/>
              </a:xfrm>
              <a:custGeom>
                <a:avLst/>
                <a:gdLst>
                  <a:gd name="T0" fmla="*/ 0 w 20000"/>
                  <a:gd name="T1" fmla="*/ 1 h 20000"/>
                  <a:gd name="T2" fmla="*/ 0 w 20000"/>
                  <a:gd name="T3" fmla="*/ 1 h 20000"/>
                  <a:gd name="T4" fmla="*/ 0 w 20000"/>
                  <a:gd name="T5" fmla="*/ 1 h 20000"/>
                  <a:gd name="T6" fmla="*/ 0 w 20000"/>
                  <a:gd name="T7" fmla="*/ 1 h 20000"/>
                  <a:gd name="T8" fmla="*/ 0 w 20000"/>
                  <a:gd name="T9" fmla="*/ 1 h 20000"/>
                  <a:gd name="T10" fmla="*/ 0 w 20000"/>
                  <a:gd name="T11" fmla="*/ 1 h 20000"/>
                  <a:gd name="T12" fmla="*/ 0 w 20000"/>
                  <a:gd name="T13" fmla="*/ 1 h 20000"/>
                  <a:gd name="T14" fmla="*/ 0 w 20000"/>
                  <a:gd name="T15" fmla="*/ 1 h 20000"/>
                  <a:gd name="T16" fmla="*/ 0 w 20000"/>
                  <a:gd name="T17" fmla="*/ 1 h 20000"/>
                  <a:gd name="T18" fmla="*/ 0 w 20000"/>
                  <a:gd name="T19" fmla="*/ 1 h 20000"/>
                  <a:gd name="T20" fmla="*/ 0 w 20000"/>
                  <a:gd name="T21" fmla="*/ 1 h 20000"/>
                  <a:gd name="T22" fmla="*/ 0 w 20000"/>
                  <a:gd name="T23" fmla="*/ 1 h 20000"/>
                  <a:gd name="T24" fmla="*/ 0 w 20000"/>
                  <a:gd name="T25" fmla="*/ 1 h 20000"/>
                  <a:gd name="T26" fmla="*/ 0 w 20000"/>
                  <a:gd name="T27" fmla="*/ 1 h 20000"/>
                  <a:gd name="T28" fmla="*/ 0 w 20000"/>
                  <a:gd name="T29" fmla="*/ 1 h 20000"/>
                  <a:gd name="T30" fmla="*/ 0 w 20000"/>
                  <a:gd name="T31" fmla="*/ 1 h 20000"/>
                  <a:gd name="T32" fmla="*/ 0 w 20000"/>
                  <a:gd name="T33" fmla="*/ 1 h 20000"/>
                  <a:gd name="T34" fmla="*/ 0 w 20000"/>
                  <a:gd name="T35" fmla="*/ 1 h 20000"/>
                  <a:gd name="T36" fmla="*/ 0 w 20000"/>
                  <a:gd name="T37" fmla="*/ 1 h 20000"/>
                  <a:gd name="T38" fmla="*/ 0 w 20000"/>
                  <a:gd name="T39" fmla="*/ 1 h 20000"/>
                  <a:gd name="T40" fmla="*/ 0 w 20000"/>
                  <a:gd name="T41" fmla="*/ 1 h 20000"/>
                  <a:gd name="T42" fmla="*/ 0 w 20000"/>
                  <a:gd name="T43" fmla="*/ 1 h 20000"/>
                  <a:gd name="T44" fmla="*/ 0 w 20000"/>
                  <a:gd name="T45" fmla="*/ 1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1 h 20000"/>
                  <a:gd name="T52" fmla="*/ 0 w 20000"/>
                  <a:gd name="T53" fmla="*/ 1 h 20000"/>
                  <a:gd name="T54" fmla="*/ 0 w 20000"/>
                  <a:gd name="T55" fmla="*/ 1 h 20000"/>
                  <a:gd name="T56" fmla="*/ 0 w 20000"/>
                  <a:gd name="T57" fmla="*/ 1 h 20000"/>
                  <a:gd name="T58" fmla="*/ 0 w 20000"/>
                  <a:gd name="T59" fmla="*/ 1 h 20000"/>
                  <a:gd name="T60" fmla="*/ 0 w 20000"/>
                  <a:gd name="T61" fmla="*/ 1 h 20000"/>
                  <a:gd name="T62" fmla="*/ 0 w 20000"/>
                  <a:gd name="T63" fmla="*/ 1 h 20000"/>
                  <a:gd name="T64" fmla="*/ 0 w 20000"/>
                  <a:gd name="T65" fmla="*/ 1 h 20000"/>
                  <a:gd name="T66" fmla="*/ 0 w 20000"/>
                  <a:gd name="T67" fmla="*/ 1 h 20000"/>
                  <a:gd name="T68" fmla="*/ 0 w 20000"/>
                  <a:gd name="T69" fmla="*/ 1 h 20000"/>
                  <a:gd name="T70" fmla="*/ 0 w 20000"/>
                  <a:gd name="T71" fmla="*/ 1 h 20000"/>
                  <a:gd name="T72" fmla="*/ 0 w 20000"/>
                  <a:gd name="T73" fmla="*/ 1 h 20000"/>
                  <a:gd name="T74" fmla="*/ 0 w 20000"/>
                  <a:gd name="T75" fmla="*/ 1 h 20000"/>
                  <a:gd name="T76" fmla="*/ 0 w 20000"/>
                  <a:gd name="T77" fmla="*/ 1 h 20000"/>
                  <a:gd name="T78" fmla="*/ 0 w 20000"/>
                  <a:gd name="T79" fmla="*/ 1 h 20000"/>
                  <a:gd name="T80" fmla="*/ 0 w 20000"/>
                  <a:gd name="T81" fmla="*/ 1 h 20000"/>
                  <a:gd name="T82" fmla="*/ 0 w 20000"/>
                  <a:gd name="T83" fmla="*/ 1 h 20000"/>
                  <a:gd name="T84" fmla="*/ 0 w 20000"/>
                  <a:gd name="T85" fmla="*/ 1 h 20000"/>
                  <a:gd name="T86" fmla="*/ 0 w 20000"/>
                  <a:gd name="T87" fmla="*/ 1 h 20000"/>
                  <a:gd name="T88" fmla="*/ 0 w 20000"/>
                  <a:gd name="T89" fmla="*/ 1 h 20000"/>
                  <a:gd name="T90" fmla="*/ 0 w 20000"/>
                  <a:gd name="T91" fmla="*/ 1 h 20000"/>
                  <a:gd name="T92" fmla="*/ 0 w 20000"/>
                  <a:gd name="T93" fmla="*/ 1 h 20000"/>
                  <a:gd name="T94" fmla="*/ 0 w 20000"/>
                  <a:gd name="T95" fmla="*/ 1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223"/>
                    </a:moveTo>
                    <a:lnTo>
                      <a:pt x="197" y="18641"/>
                    </a:lnTo>
                    <a:lnTo>
                      <a:pt x="493" y="17670"/>
                    </a:lnTo>
                    <a:lnTo>
                      <a:pt x="690" y="17087"/>
                    </a:lnTo>
                    <a:lnTo>
                      <a:pt x="887" y="16699"/>
                    </a:lnTo>
                    <a:lnTo>
                      <a:pt x="985" y="16117"/>
                    </a:lnTo>
                    <a:lnTo>
                      <a:pt x="1281" y="15146"/>
                    </a:lnTo>
                    <a:lnTo>
                      <a:pt x="1576" y="14951"/>
                    </a:lnTo>
                    <a:lnTo>
                      <a:pt x="1675" y="14369"/>
                    </a:lnTo>
                    <a:lnTo>
                      <a:pt x="1970" y="13592"/>
                    </a:lnTo>
                    <a:lnTo>
                      <a:pt x="2167" y="13010"/>
                    </a:lnTo>
                    <a:lnTo>
                      <a:pt x="2562" y="12427"/>
                    </a:lnTo>
                    <a:lnTo>
                      <a:pt x="2660" y="12039"/>
                    </a:lnTo>
                    <a:lnTo>
                      <a:pt x="2956" y="11262"/>
                    </a:lnTo>
                    <a:lnTo>
                      <a:pt x="3054" y="10680"/>
                    </a:lnTo>
                    <a:lnTo>
                      <a:pt x="3350" y="10291"/>
                    </a:lnTo>
                    <a:lnTo>
                      <a:pt x="3547" y="10097"/>
                    </a:lnTo>
                    <a:lnTo>
                      <a:pt x="3744" y="9515"/>
                    </a:lnTo>
                    <a:lnTo>
                      <a:pt x="4039" y="8932"/>
                    </a:lnTo>
                    <a:lnTo>
                      <a:pt x="4236" y="8544"/>
                    </a:lnTo>
                    <a:lnTo>
                      <a:pt x="4433" y="7961"/>
                    </a:lnTo>
                    <a:lnTo>
                      <a:pt x="4729" y="7573"/>
                    </a:lnTo>
                    <a:lnTo>
                      <a:pt x="4828" y="6990"/>
                    </a:lnTo>
                    <a:lnTo>
                      <a:pt x="5123" y="6602"/>
                    </a:lnTo>
                    <a:lnTo>
                      <a:pt x="5320" y="6019"/>
                    </a:lnTo>
                    <a:lnTo>
                      <a:pt x="5419" y="5631"/>
                    </a:lnTo>
                    <a:lnTo>
                      <a:pt x="5813" y="5243"/>
                    </a:lnTo>
                    <a:lnTo>
                      <a:pt x="5813" y="4660"/>
                    </a:lnTo>
                    <a:lnTo>
                      <a:pt x="6305" y="4078"/>
                    </a:lnTo>
                    <a:lnTo>
                      <a:pt x="6502" y="3883"/>
                    </a:lnTo>
                    <a:lnTo>
                      <a:pt x="6601" y="3301"/>
                    </a:lnTo>
                    <a:lnTo>
                      <a:pt x="6897" y="3301"/>
                    </a:lnTo>
                    <a:lnTo>
                      <a:pt x="7192" y="2718"/>
                    </a:lnTo>
                    <a:lnTo>
                      <a:pt x="7291" y="2524"/>
                    </a:lnTo>
                    <a:lnTo>
                      <a:pt x="7586" y="2136"/>
                    </a:lnTo>
                    <a:lnTo>
                      <a:pt x="7685" y="1942"/>
                    </a:lnTo>
                    <a:lnTo>
                      <a:pt x="7980" y="1942"/>
                    </a:lnTo>
                    <a:lnTo>
                      <a:pt x="8177" y="1359"/>
                    </a:lnTo>
                    <a:lnTo>
                      <a:pt x="8374" y="1359"/>
                    </a:lnTo>
                    <a:lnTo>
                      <a:pt x="8571" y="777"/>
                    </a:lnTo>
                    <a:lnTo>
                      <a:pt x="8768" y="777"/>
                    </a:lnTo>
                    <a:lnTo>
                      <a:pt x="8966" y="583"/>
                    </a:lnTo>
                    <a:lnTo>
                      <a:pt x="9163" y="583"/>
                    </a:lnTo>
                    <a:lnTo>
                      <a:pt x="9458" y="388"/>
                    </a:lnTo>
                    <a:lnTo>
                      <a:pt x="9557" y="388"/>
                    </a:lnTo>
                    <a:lnTo>
                      <a:pt x="9852" y="388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388"/>
                    </a:lnTo>
                    <a:lnTo>
                      <a:pt x="11133" y="388"/>
                    </a:lnTo>
                    <a:lnTo>
                      <a:pt x="11429" y="583"/>
                    </a:lnTo>
                    <a:lnTo>
                      <a:pt x="11626" y="583"/>
                    </a:lnTo>
                    <a:lnTo>
                      <a:pt x="11823" y="777"/>
                    </a:lnTo>
                    <a:lnTo>
                      <a:pt x="12118" y="777"/>
                    </a:lnTo>
                    <a:lnTo>
                      <a:pt x="12217" y="1359"/>
                    </a:lnTo>
                    <a:lnTo>
                      <a:pt x="12414" y="1942"/>
                    </a:lnTo>
                    <a:lnTo>
                      <a:pt x="12808" y="1942"/>
                    </a:lnTo>
                    <a:lnTo>
                      <a:pt x="12906" y="2136"/>
                    </a:lnTo>
                    <a:lnTo>
                      <a:pt x="13202" y="2718"/>
                    </a:lnTo>
                    <a:lnTo>
                      <a:pt x="13498" y="3301"/>
                    </a:lnTo>
                    <a:lnTo>
                      <a:pt x="13596" y="3883"/>
                    </a:lnTo>
                    <a:lnTo>
                      <a:pt x="13793" y="3883"/>
                    </a:lnTo>
                    <a:lnTo>
                      <a:pt x="14187" y="4466"/>
                    </a:lnTo>
                    <a:lnTo>
                      <a:pt x="14384" y="5049"/>
                    </a:lnTo>
                    <a:lnTo>
                      <a:pt x="14581" y="5631"/>
                    </a:lnTo>
                    <a:lnTo>
                      <a:pt x="14877" y="6019"/>
                    </a:lnTo>
                    <a:lnTo>
                      <a:pt x="15074" y="6602"/>
                    </a:lnTo>
                    <a:lnTo>
                      <a:pt x="15271" y="7184"/>
                    </a:lnTo>
                    <a:lnTo>
                      <a:pt x="15468" y="7767"/>
                    </a:lnTo>
                    <a:lnTo>
                      <a:pt x="15764" y="8350"/>
                    </a:lnTo>
                    <a:lnTo>
                      <a:pt x="15961" y="8932"/>
                    </a:lnTo>
                    <a:lnTo>
                      <a:pt x="16256" y="9515"/>
                    </a:lnTo>
                    <a:lnTo>
                      <a:pt x="16355" y="10097"/>
                    </a:lnTo>
                    <a:lnTo>
                      <a:pt x="16650" y="10291"/>
                    </a:lnTo>
                    <a:lnTo>
                      <a:pt x="16749" y="10680"/>
                    </a:lnTo>
                    <a:lnTo>
                      <a:pt x="16946" y="11650"/>
                    </a:lnTo>
                    <a:lnTo>
                      <a:pt x="17143" y="12039"/>
                    </a:lnTo>
                    <a:lnTo>
                      <a:pt x="17340" y="12427"/>
                    </a:lnTo>
                    <a:lnTo>
                      <a:pt x="17635" y="13204"/>
                    </a:lnTo>
                    <a:lnTo>
                      <a:pt x="17734" y="13786"/>
                    </a:lnTo>
                    <a:lnTo>
                      <a:pt x="17931" y="14369"/>
                    </a:lnTo>
                    <a:lnTo>
                      <a:pt x="18128" y="14951"/>
                    </a:lnTo>
                    <a:lnTo>
                      <a:pt x="18424" y="15146"/>
                    </a:lnTo>
                    <a:lnTo>
                      <a:pt x="18522" y="15728"/>
                    </a:lnTo>
                    <a:lnTo>
                      <a:pt x="18818" y="16311"/>
                    </a:lnTo>
                    <a:lnTo>
                      <a:pt x="18916" y="16893"/>
                    </a:lnTo>
                    <a:lnTo>
                      <a:pt x="19113" y="17087"/>
                    </a:lnTo>
                    <a:lnTo>
                      <a:pt x="19212" y="17670"/>
                    </a:lnTo>
                    <a:lnTo>
                      <a:pt x="19310" y="18058"/>
                    </a:lnTo>
                    <a:lnTo>
                      <a:pt x="19507" y="18641"/>
                    </a:lnTo>
                    <a:lnTo>
                      <a:pt x="19606" y="18835"/>
                    </a:lnTo>
                    <a:lnTo>
                      <a:pt x="19704" y="19223"/>
                    </a:lnTo>
                    <a:lnTo>
                      <a:pt x="19901" y="19612"/>
                    </a:lnTo>
                    <a:lnTo>
                      <a:pt x="19901" y="19806"/>
                    </a:lnTo>
                  </a:path>
                </a:pathLst>
              </a:custGeom>
              <a:blipFill dpi="0" rotWithShape="0">
                <a:blip r:embed="rId12"/>
                <a:srcRect/>
                <a:tile tx="0" ty="0" sx="100000" sy="100000" flip="none" algn="tl"/>
              </a:blip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7" name="Freeform 19">
                <a:extLst>
                  <a:ext uri="{FF2B5EF4-FFF2-40B4-BE49-F238E27FC236}">
                    <a16:creationId xmlns:a16="http://schemas.microsoft.com/office/drawing/2014/main" id="{7108F1DA-0631-485F-A5CB-30787EC04F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76" y="10050"/>
                <a:ext cx="10323" cy="9950"/>
              </a:xfrm>
              <a:custGeom>
                <a:avLst/>
                <a:gdLst>
                  <a:gd name="T0" fmla="*/ 1 w 20000"/>
                  <a:gd name="T1" fmla="*/ 0 h 20000"/>
                  <a:gd name="T2" fmla="*/ 1 w 20000"/>
                  <a:gd name="T3" fmla="*/ 0 h 20000"/>
                  <a:gd name="T4" fmla="*/ 1 w 20000"/>
                  <a:gd name="T5" fmla="*/ 0 h 20000"/>
                  <a:gd name="T6" fmla="*/ 1 w 20000"/>
                  <a:gd name="T7" fmla="*/ 0 h 20000"/>
                  <a:gd name="T8" fmla="*/ 1 w 20000"/>
                  <a:gd name="T9" fmla="*/ 0 h 20000"/>
                  <a:gd name="T10" fmla="*/ 1 w 20000"/>
                  <a:gd name="T11" fmla="*/ 0 h 20000"/>
                  <a:gd name="T12" fmla="*/ 1 w 20000"/>
                  <a:gd name="T13" fmla="*/ 0 h 20000"/>
                  <a:gd name="T14" fmla="*/ 1 w 20000"/>
                  <a:gd name="T15" fmla="*/ 0 h 20000"/>
                  <a:gd name="T16" fmla="*/ 1 w 20000"/>
                  <a:gd name="T17" fmla="*/ 0 h 20000"/>
                  <a:gd name="T18" fmla="*/ 1 w 20000"/>
                  <a:gd name="T19" fmla="*/ 0 h 20000"/>
                  <a:gd name="T20" fmla="*/ 1 w 20000"/>
                  <a:gd name="T21" fmla="*/ 0 h 20000"/>
                  <a:gd name="T22" fmla="*/ 1 w 20000"/>
                  <a:gd name="T23" fmla="*/ 0 h 20000"/>
                  <a:gd name="T24" fmla="*/ 1 w 20000"/>
                  <a:gd name="T25" fmla="*/ 0 h 20000"/>
                  <a:gd name="T26" fmla="*/ 1 w 20000"/>
                  <a:gd name="T27" fmla="*/ 0 h 20000"/>
                  <a:gd name="T28" fmla="*/ 1 w 20000"/>
                  <a:gd name="T29" fmla="*/ 0 h 20000"/>
                  <a:gd name="T30" fmla="*/ 1 w 20000"/>
                  <a:gd name="T31" fmla="*/ 0 h 20000"/>
                  <a:gd name="T32" fmla="*/ 1 w 20000"/>
                  <a:gd name="T33" fmla="*/ 0 h 20000"/>
                  <a:gd name="T34" fmla="*/ 1 w 20000"/>
                  <a:gd name="T35" fmla="*/ 0 h 20000"/>
                  <a:gd name="T36" fmla="*/ 1 w 20000"/>
                  <a:gd name="T37" fmla="*/ 0 h 20000"/>
                  <a:gd name="T38" fmla="*/ 1 w 20000"/>
                  <a:gd name="T39" fmla="*/ 0 h 20000"/>
                  <a:gd name="T40" fmla="*/ 1 w 20000"/>
                  <a:gd name="T41" fmla="*/ 0 h 20000"/>
                  <a:gd name="T42" fmla="*/ 1 w 20000"/>
                  <a:gd name="T43" fmla="*/ 0 h 20000"/>
                  <a:gd name="T44" fmla="*/ 1 w 20000"/>
                  <a:gd name="T45" fmla="*/ 0 h 20000"/>
                  <a:gd name="T46" fmla="*/ 1 w 20000"/>
                  <a:gd name="T47" fmla="*/ 0 h 20000"/>
                  <a:gd name="T48" fmla="*/ 1 w 20000"/>
                  <a:gd name="T49" fmla="*/ 0 h 20000"/>
                  <a:gd name="T50" fmla="*/ 1 w 20000"/>
                  <a:gd name="T51" fmla="*/ 0 h 20000"/>
                  <a:gd name="T52" fmla="*/ 1 w 20000"/>
                  <a:gd name="T53" fmla="*/ 0 h 20000"/>
                  <a:gd name="T54" fmla="*/ 1 w 20000"/>
                  <a:gd name="T55" fmla="*/ 0 h 20000"/>
                  <a:gd name="T56" fmla="*/ 1 w 20000"/>
                  <a:gd name="T57" fmla="*/ 0 h 20000"/>
                  <a:gd name="T58" fmla="*/ 1 w 20000"/>
                  <a:gd name="T59" fmla="*/ 0 h 20000"/>
                  <a:gd name="T60" fmla="*/ 1 w 20000"/>
                  <a:gd name="T61" fmla="*/ 0 h 20000"/>
                  <a:gd name="T62" fmla="*/ 1 w 20000"/>
                  <a:gd name="T63" fmla="*/ 0 h 20000"/>
                  <a:gd name="T64" fmla="*/ 1 w 20000"/>
                  <a:gd name="T65" fmla="*/ 0 h 20000"/>
                  <a:gd name="T66" fmla="*/ 1 w 20000"/>
                  <a:gd name="T67" fmla="*/ 0 h 20000"/>
                  <a:gd name="T68" fmla="*/ 1 w 20000"/>
                  <a:gd name="T69" fmla="*/ 0 h 20000"/>
                  <a:gd name="T70" fmla="*/ 1 w 20000"/>
                  <a:gd name="T71" fmla="*/ 0 h 20000"/>
                  <a:gd name="T72" fmla="*/ 1 w 20000"/>
                  <a:gd name="T73" fmla="*/ 0 h 20000"/>
                  <a:gd name="T74" fmla="*/ 1 w 20000"/>
                  <a:gd name="T75" fmla="*/ 0 h 20000"/>
                  <a:gd name="T76" fmla="*/ 1 w 20000"/>
                  <a:gd name="T77" fmla="*/ 0 h 20000"/>
                  <a:gd name="T78" fmla="*/ 1 w 20000"/>
                  <a:gd name="T79" fmla="*/ 0 h 20000"/>
                  <a:gd name="T80" fmla="*/ 1 w 20000"/>
                  <a:gd name="T81" fmla="*/ 0 h 20000"/>
                  <a:gd name="T82" fmla="*/ 1 w 20000"/>
                  <a:gd name="T83" fmla="*/ 0 h 20000"/>
                  <a:gd name="T84" fmla="*/ 1 w 20000"/>
                  <a:gd name="T85" fmla="*/ 0 h 20000"/>
                  <a:gd name="T86" fmla="*/ 1 w 20000"/>
                  <a:gd name="T87" fmla="*/ 0 h 20000"/>
                  <a:gd name="T88" fmla="*/ 1 w 20000"/>
                  <a:gd name="T89" fmla="*/ 0 h 20000"/>
                  <a:gd name="T90" fmla="*/ 1 w 20000"/>
                  <a:gd name="T91" fmla="*/ 0 h 20000"/>
                  <a:gd name="T92" fmla="*/ 1 w 20000"/>
                  <a:gd name="T93" fmla="*/ 0 h 20000"/>
                  <a:gd name="T94" fmla="*/ 1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5" y="800"/>
                    </a:lnTo>
                    <a:lnTo>
                      <a:pt x="370" y="1400"/>
                    </a:lnTo>
                    <a:lnTo>
                      <a:pt x="556" y="2000"/>
                    </a:lnTo>
                    <a:lnTo>
                      <a:pt x="833" y="2600"/>
                    </a:lnTo>
                    <a:lnTo>
                      <a:pt x="926" y="3200"/>
                    </a:lnTo>
                    <a:lnTo>
                      <a:pt x="1204" y="4000"/>
                    </a:lnTo>
                    <a:lnTo>
                      <a:pt x="1389" y="4200"/>
                    </a:lnTo>
                    <a:lnTo>
                      <a:pt x="1481" y="5200"/>
                    </a:lnTo>
                    <a:lnTo>
                      <a:pt x="1759" y="5600"/>
                    </a:lnTo>
                    <a:lnTo>
                      <a:pt x="2130" y="6200"/>
                    </a:lnTo>
                    <a:lnTo>
                      <a:pt x="2130" y="7200"/>
                    </a:lnTo>
                    <a:lnTo>
                      <a:pt x="2500" y="7800"/>
                    </a:lnTo>
                    <a:lnTo>
                      <a:pt x="2685" y="8200"/>
                    </a:lnTo>
                    <a:lnTo>
                      <a:pt x="2778" y="8800"/>
                    </a:lnTo>
                    <a:lnTo>
                      <a:pt x="2963" y="9400"/>
                    </a:lnTo>
                    <a:lnTo>
                      <a:pt x="3148" y="10000"/>
                    </a:lnTo>
                    <a:lnTo>
                      <a:pt x="3426" y="10200"/>
                    </a:lnTo>
                    <a:lnTo>
                      <a:pt x="3519" y="10800"/>
                    </a:lnTo>
                    <a:lnTo>
                      <a:pt x="3796" y="11400"/>
                    </a:lnTo>
                    <a:lnTo>
                      <a:pt x="4074" y="11800"/>
                    </a:lnTo>
                    <a:lnTo>
                      <a:pt x="4167" y="12200"/>
                    </a:lnTo>
                    <a:lnTo>
                      <a:pt x="4352" y="12800"/>
                    </a:lnTo>
                    <a:lnTo>
                      <a:pt x="4537" y="13400"/>
                    </a:lnTo>
                    <a:lnTo>
                      <a:pt x="4722" y="13600"/>
                    </a:lnTo>
                    <a:lnTo>
                      <a:pt x="5000" y="14200"/>
                    </a:lnTo>
                    <a:lnTo>
                      <a:pt x="5093" y="14800"/>
                    </a:lnTo>
                    <a:lnTo>
                      <a:pt x="5370" y="15000"/>
                    </a:lnTo>
                    <a:lnTo>
                      <a:pt x="5556" y="15400"/>
                    </a:lnTo>
                    <a:lnTo>
                      <a:pt x="5741" y="16000"/>
                    </a:lnTo>
                    <a:lnTo>
                      <a:pt x="6111" y="16200"/>
                    </a:lnTo>
                    <a:lnTo>
                      <a:pt x="6296" y="16600"/>
                    </a:lnTo>
                    <a:lnTo>
                      <a:pt x="6389" y="17000"/>
                    </a:lnTo>
                    <a:lnTo>
                      <a:pt x="6667" y="17600"/>
                    </a:lnTo>
                    <a:lnTo>
                      <a:pt x="6852" y="17600"/>
                    </a:lnTo>
                    <a:lnTo>
                      <a:pt x="7037" y="18000"/>
                    </a:lnTo>
                    <a:lnTo>
                      <a:pt x="7315" y="18200"/>
                    </a:lnTo>
                    <a:lnTo>
                      <a:pt x="7407" y="18600"/>
                    </a:lnTo>
                    <a:lnTo>
                      <a:pt x="7685" y="18800"/>
                    </a:lnTo>
                    <a:lnTo>
                      <a:pt x="7963" y="19200"/>
                    </a:lnTo>
                    <a:lnTo>
                      <a:pt x="7963" y="19400"/>
                    </a:lnTo>
                    <a:lnTo>
                      <a:pt x="8241" y="19600"/>
                    </a:lnTo>
                    <a:lnTo>
                      <a:pt x="8426" y="19600"/>
                    </a:lnTo>
                    <a:lnTo>
                      <a:pt x="8611" y="19800"/>
                    </a:lnTo>
                    <a:lnTo>
                      <a:pt x="8889" y="19800"/>
                    </a:lnTo>
                    <a:lnTo>
                      <a:pt x="8981" y="19800"/>
                    </a:lnTo>
                    <a:lnTo>
                      <a:pt x="9259" y="19800"/>
                    </a:lnTo>
                    <a:lnTo>
                      <a:pt x="9444" y="19800"/>
                    </a:lnTo>
                    <a:lnTo>
                      <a:pt x="9630" y="19800"/>
                    </a:lnTo>
                    <a:lnTo>
                      <a:pt x="9907" y="19800"/>
                    </a:lnTo>
                    <a:lnTo>
                      <a:pt x="10185" y="19800"/>
                    </a:lnTo>
                    <a:lnTo>
                      <a:pt x="10370" y="19800"/>
                    </a:lnTo>
                    <a:lnTo>
                      <a:pt x="10648" y="19800"/>
                    </a:lnTo>
                    <a:lnTo>
                      <a:pt x="10741" y="19600"/>
                    </a:lnTo>
                    <a:lnTo>
                      <a:pt x="11019" y="19600"/>
                    </a:lnTo>
                    <a:lnTo>
                      <a:pt x="11296" y="19400"/>
                    </a:lnTo>
                    <a:lnTo>
                      <a:pt x="11574" y="19200"/>
                    </a:lnTo>
                    <a:lnTo>
                      <a:pt x="11852" y="18800"/>
                    </a:lnTo>
                    <a:lnTo>
                      <a:pt x="11944" y="18200"/>
                    </a:lnTo>
                    <a:lnTo>
                      <a:pt x="12130" y="18000"/>
                    </a:lnTo>
                    <a:lnTo>
                      <a:pt x="12500" y="17600"/>
                    </a:lnTo>
                    <a:lnTo>
                      <a:pt x="12685" y="17000"/>
                    </a:lnTo>
                    <a:lnTo>
                      <a:pt x="12963" y="16600"/>
                    </a:lnTo>
                    <a:lnTo>
                      <a:pt x="13241" y="16600"/>
                    </a:lnTo>
                    <a:lnTo>
                      <a:pt x="13426" y="16000"/>
                    </a:lnTo>
                    <a:lnTo>
                      <a:pt x="13704" y="15400"/>
                    </a:lnTo>
                    <a:lnTo>
                      <a:pt x="13981" y="14800"/>
                    </a:lnTo>
                    <a:lnTo>
                      <a:pt x="14259" y="14200"/>
                    </a:lnTo>
                    <a:lnTo>
                      <a:pt x="14537" y="13600"/>
                    </a:lnTo>
                    <a:lnTo>
                      <a:pt x="14815" y="13400"/>
                    </a:lnTo>
                    <a:lnTo>
                      <a:pt x="14907" y="12800"/>
                    </a:lnTo>
                    <a:lnTo>
                      <a:pt x="15278" y="12200"/>
                    </a:lnTo>
                    <a:lnTo>
                      <a:pt x="15556" y="11800"/>
                    </a:lnTo>
                    <a:lnTo>
                      <a:pt x="15741" y="10800"/>
                    </a:lnTo>
                    <a:lnTo>
                      <a:pt x="15926" y="10600"/>
                    </a:lnTo>
                    <a:lnTo>
                      <a:pt x="16204" y="10200"/>
                    </a:lnTo>
                    <a:lnTo>
                      <a:pt x="16389" y="9800"/>
                    </a:lnTo>
                    <a:lnTo>
                      <a:pt x="16574" y="9200"/>
                    </a:lnTo>
                    <a:lnTo>
                      <a:pt x="16852" y="8400"/>
                    </a:lnTo>
                    <a:lnTo>
                      <a:pt x="17037" y="8200"/>
                    </a:lnTo>
                    <a:lnTo>
                      <a:pt x="17222" y="7800"/>
                    </a:lnTo>
                    <a:lnTo>
                      <a:pt x="17407" y="7200"/>
                    </a:lnTo>
                    <a:lnTo>
                      <a:pt x="17685" y="6600"/>
                    </a:lnTo>
                    <a:lnTo>
                      <a:pt x="17870" y="6000"/>
                    </a:lnTo>
                    <a:lnTo>
                      <a:pt x="18241" y="5400"/>
                    </a:lnTo>
                    <a:lnTo>
                      <a:pt x="18333" y="4800"/>
                    </a:lnTo>
                    <a:lnTo>
                      <a:pt x="18519" y="4200"/>
                    </a:lnTo>
                    <a:lnTo>
                      <a:pt x="18796" y="4000"/>
                    </a:lnTo>
                    <a:lnTo>
                      <a:pt x="18981" y="3600"/>
                    </a:lnTo>
                    <a:lnTo>
                      <a:pt x="19167" y="3200"/>
                    </a:lnTo>
                    <a:lnTo>
                      <a:pt x="19167" y="2800"/>
                    </a:lnTo>
                    <a:lnTo>
                      <a:pt x="19352" y="2200"/>
                    </a:lnTo>
                    <a:lnTo>
                      <a:pt x="19537" y="2000"/>
                    </a:lnTo>
                    <a:lnTo>
                      <a:pt x="19630" y="2000"/>
                    </a:lnTo>
                    <a:lnTo>
                      <a:pt x="19815" y="1400"/>
                    </a:lnTo>
                    <a:lnTo>
                      <a:pt x="19815" y="800"/>
                    </a:lnTo>
                    <a:lnTo>
                      <a:pt x="19907" y="800"/>
                    </a:lnTo>
                  </a:path>
                </a:pathLst>
              </a:custGeom>
              <a:blipFill dpi="0" rotWithShape="0">
                <a:blip r:embed="rId12"/>
                <a:srcRect/>
                <a:tile tx="0" ty="0" sx="100000" sy="100000" flip="none" algn="tl"/>
              </a:blip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12" name="Group 20">
              <a:extLst>
                <a:ext uri="{FF2B5EF4-FFF2-40B4-BE49-F238E27FC236}">
                  <a16:creationId xmlns:a16="http://schemas.microsoft.com/office/drawing/2014/main" id="{F78AD30A-B75C-4C95-94F9-E9B0D1C538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6" y="2208"/>
              <a:ext cx="167" cy="78"/>
              <a:chOff x="2" y="0"/>
              <a:chExt cx="19997" cy="20001"/>
            </a:xfrm>
          </p:grpSpPr>
          <p:sp>
            <p:nvSpPr>
              <p:cNvPr id="20514" name="Freeform 21">
                <a:extLst>
                  <a:ext uri="{FF2B5EF4-FFF2-40B4-BE49-F238E27FC236}">
                    <a16:creationId xmlns:a16="http://schemas.microsoft.com/office/drawing/2014/main" id="{4B4B9BD6-FAB0-4215-AF01-5B86EE21DD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" y="0"/>
                <a:ext cx="9720" cy="10257"/>
              </a:xfrm>
              <a:custGeom>
                <a:avLst/>
                <a:gdLst>
                  <a:gd name="T0" fmla="*/ 0 w 20000"/>
                  <a:gd name="T1" fmla="*/ 1 h 20000"/>
                  <a:gd name="T2" fmla="*/ 0 w 20000"/>
                  <a:gd name="T3" fmla="*/ 1 h 20000"/>
                  <a:gd name="T4" fmla="*/ 0 w 20000"/>
                  <a:gd name="T5" fmla="*/ 1 h 20000"/>
                  <a:gd name="T6" fmla="*/ 0 w 20000"/>
                  <a:gd name="T7" fmla="*/ 1 h 20000"/>
                  <a:gd name="T8" fmla="*/ 0 w 20000"/>
                  <a:gd name="T9" fmla="*/ 1 h 20000"/>
                  <a:gd name="T10" fmla="*/ 0 w 20000"/>
                  <a:gd name="T11" fmla="*/ 1 h 20000"/>
                  <a:gd name="T12" fmla="*/ 0 w 20000"/>
                  <a:gd name="T13" fmla="*/ 1 h 20000"/>
                  <a:gd name="T14" fmla="*/ 0 w 20000"/>
                  <a:gd name="T15" fmla="*/ 1 h 20000"/>
                  <a:gd name="T16" fmla="*/ 0 w 20000"/>
                  <a:gd name="T17" fmla="*/ 1 h 20000"/>
                  <a:gd name="T18" fmla="*/ 0 w 20000"/>
                  <a:gd name="T19" fmla="*/ 1 h 20000"/>
                  <a:gd name="T20" fmla="*/ 0 w 20000"/>
                  <a:gd name="T21" fmla="*/ 1 h 20000"/>
                  <a:gd name="T22" fmla="*/ 0 w 20000"/>
                  <a:gd name="T23" fmla="*/ 1 h 20000"/>
                  <a:gd name="T24" fmla="*/ 0 w 20000"/>
                  <a:gd name="T25" fmla="*/ 1 h 20000"/>
                  <a:gd name="T26" fmla="*/ 0 w 20000"/>
                  <a:gd name="T27" fmla="*/ 1 h 20000"/>
                  <a:gd name="T28" fmla="*/ 0 w 20000"/>
                  <a:gd name="T29" fmla="*/ 1 h 20000"/>
                  <a:gd name="T30" fmla="*/ 0 w 20000"/>
                  <a:gd name="T31" fmla="*/ 1 h 20000"/>
                  <a:gd name="T32" fmla="*/ 0 w 20000"/>
                  <a:gd name="T33" fmla="*/ 1 h 20000"/>
                  <a:gd name="T34" fmla="*/ 0 w 20000"/>
                  <a:gd name="T35" fmla="*/ 1 h 20000"/>
                  <a:gd name="T36" fmla="*/ 0 w 20000"/>
                  <a:gd name="T37" fmla="*/ 1 h 20000"/>
                  <a:gd name="T38" fmla="*/ 0 w 20000"/>
                  <a:gd name="T39" fmla="*/ 1 h 20000"/>
                  <a:gd name="T40" fmla="*/ 0 w 20000"/>
                  <a:gd name="T41" fmla="*/ 1 h 20000"/>
                  <a:gd name="T42" fmla="*/ 0 w 20000"/>
                  <a:gd name="T43" fmla="*/ 1 h 20000"/>
                  <a:gd name="T44" fmla="*/ 0 w 20000"/>
                  <a:gd name="T45" fmla="*/ 1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1 h 20000"/>
                  <a:gd name="T52" fmla="*/ 0 w 20000"/>
                  <a:gd name="T53" fmla="*/ 1 h 20000"/>
                  <a:gd name="T54" fmla="*/ 0 w 20000"/>
                  <a:gd name="T55" fmla="*/ 1 h 20000"/>
                  <a:gd name="T56" fmla="*/ 0 w 20000"/>
                  <a:gd name="T57" fmla="*/ 1 h 20000"/>
                  <a:gd name="T58" fmla="*/ 0 w 20000"/>
                  <a:gd name="T59" fmla="*/ 1 h 20000"/>
                  <a:gd name="T60" fmla="*/ 0 w 20000"/>
                  <a:gd name="T61" fmla="*/ 1 h 20000"/>
                  <a:gd name="T62" fmla="*/ 0 w 20000"/>
                  <a:gd name="T63" fmla="*/ 1 h 20000"/>
                  <a:gd name="T64" fmla="*/ 0 w 20000"/>
                  <a:gd name="T65" fmla="*/ 1 h 20000"/>
                  <a:gd name="T66" fmla="*/ 0 w 20000"/>
                  <a:gd name="T67" fmla="*/ 1 h 20000"/>
                  <a:gd name="T68" fmla="*/ 0 w 20000"/>
                  <a:gd name="T69" fmla="*/ 1 h 20000"/>
                  <a:gd name="T70" fmla="*/ 0 w 20000"/>
                  <a:gd name="T71" fmla="*/ 1 h 20000"/>
                  <a:gd name="T72" fmla="*/ 0 w 20000"/>
                  <a:gd name="T73" fmla="*/ 1 h 20000"/>
                  <a:gd name="T74" fmla="*/ 0 w 20000"/>
                  <a:gd name="T75" fmla="*/ 1 h 20000"/>
                  <a:gd name="T76" fmla="*/ 0 w 20000"/>
                  <a:gd name="T77" fmla="*/ 1 h 20000"/>
                  <a:gd name="T78" fmla="*/ 0 w 20000"/>
                  <a:gd name="T79" fmla="*/ 1 h 20000"/>
                  <a:gd name="T80" fmla="*/ 0 w 20000"/>
                  <a:gd name="T81" fmla="*/ 1 h 20000"/>
                  <a:gd name="T82" fmla="*/ 0 w 20000"/>
                  <a:gd name="T83" fmla="*/ 1 h 20000"/>
                  <a:gd name="T84" fmla="*/ 0 w 20000"/>
                  <a:gd name="T85" fmla="*/ 1 h 20000"/>
                  <a:gd name="T86" fmla="*/ 0 w 20000"/>
                  <a:gd name="T87" fmla="*/ 1 h 20000"/>
                  <a:gd name="T88" fmla="*/ 0 w 20000"/>
                  <a:gd name="T89" fmla="*/ 1 h 20000"/>
                  <a:gd name="T90" fmla="*/ 0 w 20000"/>
                  <a:gd name="T91" fmla="*/ 1 h 20000"/>
                  <a:gd name="T92" fmla="*/ 0 w 20000"/>
                  <a:gd name="T93" fmla="*/ 1 h 20000"/>
                  <a:gd name="T94" fmla="*/ 0 w 20000"/>
                  <a:gd name="T95" fmla="*/ 1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200"/>
                    </a:moveTo>
                    <a:lnTo>
                      <a:pt x="197" y="18600"/>
                    </a:lnTo>
                    <a:lnTo>
                      <a:pt x="493" y="17600"/>
                    </a:lnTo>
                    <a:lnTo>
                      <a:pt x="690" y="17000"/>
                    </a:lnTo>
                    <a:lnTo>
                      <a:pt x="887" y="16800"/>
                    </a:lnTo>
                    <a:lnTo>
                      <a:pt x="985" y="16000"/>
                    </a:lnTo>
                    <a:lnTo>
                      <a:pt x="1281" y="15600"/>
                    </a:lnTo>
                    <a:lnTo>
                      <a:pt x="1576" y="15000"/>
                    </a:lnTo>
                    <a:lnTo>
                      <a:pt x="1675" y="14200"/>
                    </a:lnTo>
                    <a:lnTo>
                      <a:pt x="1970" y="13600"/>
                    </a:lnTo>
                    <a:lnTo>
                      <a:pt x="2167" y="13000"/>
                    </a:lnTo>
                    <a:lnTo>
                      <a:pt x="2562" y="12800"/>
                    </a:lnTo>
                    <a:lnTo>
                      <a:pt x="2660" y="12000"/>
                    </a:lnTo>
                    <a:lnTo>
                      <a:pt x="2956" y="11400"/>
                    </a:lnTo>
                    <a:lnTo>
                      <a:pt x="3054" y="10800"/>
                    </a:lnTo>
                    <a:lnTo>
                      <a:pt x="3350" y="10200"/>
                    </a:lnTo>
                    <a:lnTo>
                      <a:pt x="3547" y="10000"/>
                    </a:lnTo>
                    <a:lnTo>
                      <a:pt x="3744" y="9800"/>
                    </a:lnTo>
                    <a:lnTo>
                      <a:pt x="4039" y="9200"/>
                    </a:lnTo>
                    <a:lnTo>
                      <a:pt x="4236" y="8400"/>
                    </a:lnTo>
                    <a:lnTo>
                      <a:pt x="4433" y="8000"/>
                    </a:lnTo>
                    <a:lnTo>
                      <a:pt x="4729" y="7400"/>
                    </a:lnTo>
                    <a:lnTo>
                      <a:pt x="4828" y="6800"/>
                    </a:lnTo>
                    <a:lnTo>
                      <a:pt x="5123" y="6200"/>
                    </a:lnTo>
                    <a:lnTo>
                      <a:pt x="5320" y="5600"/>
                    </a:lnTo>
                    <a:lnTo>
                      <a:pt x="5419" y="5600"/>
                    </a:lnTo>
                    <a:lnTo>
                      <a:pt x="5813" y="5200"/>
                    </a:lnTo>
                    <a:lnTo>
                      <a:pt x="5813" y="4600"/>
                    </a:lnTo>
                    <a:lnTo>
                      <a:pt x="6305" y="4200"/>
                    </a:lnTo>
                    <a:lnTo>
                      <a:pt x="6502" y="4000"/>
                    </a:lnTo>
                    <a:lnTo>
                      <a:pt x="6601" y="3400"/>
                    </a:lnTo>
                    <a:lnTo>
                      <a:pt x="6897" y="3200"/>
                    </a:lnTo>
                    <a:lnTo>
                      <a:pt x="7192" y="2800"/>
                    </a:lnTo>
                    <a:lnTo>
                      <a:pt x="7291" y="2600"/>
                    </a:lnTo>
                    <a:lnTo>
                      <a:pt x="7586" y="2200"/>
                    </a:lnTo>
                    <a:lnTo>
                      <a:pt x="7685" y="2000"/>
                    </a:lnTo>
                    <a:lnTo>
                      <a:pt x="7980" y="2000"/>
                    </a:lnTo>
                    <a:lnTo>
                      <a:pt x="8177" y="1400"/>
                    </a:lnTo>
                    <a:lnTo>
                      <a:pt x="8374" y="800"/>
                    </a:lnTo>
                    <a:lnTo>
                      <a:pt x="8571" y="800"/>
                    </a:lnTo>
                    <a:lnTo>
                      <a:pt x="8768" y="800"/>
                    </a:lnTo>
                    <a:lnTo>
                      <a:pt x="8966" y="600"/>
                    </a:lnTo>
                    <a:lnTo>
                      <a:pt x="9163" y="600"/>
                    </a:lnTo>
                    <a:lnTo>
                      <a:pt x="9458" y="400"/>
                    </a:lnTo>
                    <a:lnTo>
                      <a:pt x="9557" y="400"/>
                    </a:lnTo>
                    <a:lnTo>
                      <a:pt x="9852" y="400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400"/>
                    </a:lnTo>
                    <a:lnTo>
                      <a:pt x="11133" y="400"/>
                    </a:lnTo>
                    <a:lnTo>
                      <a:pt x="11429" y="600"/>
                    </a:lnTo>
                    <a:lnTo>
                      <a:pt x="11626" y="600"/>
                    </a:lnTo>
                    <a:lnTo>
                      <a:pt x="11823" y="800"/>
                    </a:lnTo>
                    <a:lnTo>
                      <a:pt x="12118" y="800"/>
                    </a:lnTo>
                    <a:lnTo>
                      <a:pt x="12217" y="1400"/>
                    </a:lnTo>
                    <a:lnTo>
                      <a:pt x="12414" y="2000"/>
                    </a:lnTo>
                    <a:lnTo>
                      <a:pt x="12808" y="2000"/>
                    </a:lnTo>
                    <a:lnTo>
                      <a:pt x="12906" y="2200"/>
                    </a:lnTo>
                    <a:lnTo>
                      <a:pt x="13202" y="2800"/>
                    </a:lnTo>
                    <a:lnTo>
                      <a:pt x="13498" y="3200"/>
                    </a:lnTo>
                    <a:lnTo>
                      <a:pt x="13596" y="3400"/>
                    </a:lnTo>
                    <a:lnTo>
                      <a:pt x="13793" y="4000"/>
                    </a:lnTo>
                    <a:lnTo>
                      <a:pt x="14187" y="4600"/>
                    </a:lnTo>
                    <a:lnTo>
                      <a:pt x="14384" y="5200"/>
                    </a:lnTo>
                    <a:lnTo>
                      <a:pt x="14581" y="5600"/>
                    </a:lnTo>
                    <a:lnTo>
                      <a:pt x="14877" y="6200"/>
                    </a:lnTo>
                    <a:lnTo>
                      <a:pt x="15074" y="6800"/>
                    </a:lnTo>
                    <a:lnTo>
                      <a:pt x="15271" y="7200"/>
                    </a:lnTo>
                    <a:lnTo>
                      <a:pt x="15468" y="7800"/>
                    </a:lnTo>
                    <a:lnTo>
                      <a:pt x="15764" y="8400"/>
                    </a:lnTo>
                    <a:lnTo>
                      <a:pt x="15961" y="9200"/>
                    </a:lnTo>
                    <a:lnTo>
                      <a:pt x="16256" y="9800"/>
                    </a:lnTo>
                    <a:lnTo>
                      <a:pt x="16355" y="10000"/>
                    </a:lnTo>
                    <a:lnTo>
                      <a:pt x="16650" y="10200"/>
                    </a:lnTo>
                    <a:lnTo>
                      <a:pt x="16749" y="10800"/>
                    </a:lnTo>
                    <a:lnTo>
                      <a:pt x="16946" y="11800"/>
                    </a:lnTo>
                    <a:lnTo>
                      <a:pt x="17143" y="12200"/>
                    </a:lnTo>
                    <a:lnTo>
                      <a:pt x="17340" y="12800"/>
                    </a:lnTo>
                    <a:lnTo>
                      <a:pt x="17635" y="13000"/>
                    </a:lnTo>
                    <a:lnTo>
                      <a:pt x="17734" y="13600"/>
                    </a:lnTo>
                    <a:lnTo>
                      <a:pt x="17931" y="14600"/>
                    </a:lnTo>
                    <a:lnTo>
                      <a:pt x="18128" y="15000"/>
                    </a:lnTo>
                    <a:lnTo>
                      <a:pt x="18424" y="15600"/>
                    </a:lnTo>
                    <a:lnTo>
                      <a:pt x="18522" y="16000"/>
                    </a:lnTo>
                    <a:lnTo>
                      <a:pt x="18818" y="16600"/>
                    </a:lnTo>
                    <a:lnTo>
                      <a:pt x="18916" y="16800"/>
                    </a:lnTo>
                    <a:lnTo>
                      <a:pt x="19113" y="17000"/>
                    </a:lnTo>
                    <a:lnTo>
                      <a:pt x="19212" y="17600"/>
                    </a:lnTo>
                    <a:lnTo>
                      <a:pt x="19310" y="18200"/>
                    </a:lnTo>
                    <a:lnTo>
                      <a:pt x="19507" y="18600"/>
                    </a:lnTo>
                    <a:lnTo>
                      <a:pt x="19606" y="18800"/>
                    </a:lnTo>
                    <a:lnTo>
                      <a:pt x="19704" y="19400"/>
                    </a:lnTo>
                    <a:lnTo>
                      <a:pt x="19901" y="19600"/>
                    </a:lnTo>
                    <a:lnTo>
                      <a:pt x="19901" y="1980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5" name="Freeform 22">
                <a:extLst>
                  <a:ext uri="{FF2B5EF4-FFF2-40B4-BE49-F238E27FC236}">
                    <a16:creationId xmlns:a16="http://schemas.microsoft.com/office/drawing/2014/main" id="{DC043587-6E3C-4EC0-BBC4-DF6FF5943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78" y="10052"/>
                <a:ext cx="10321" cy="9949"/>
              </a:xfrm>
              <a:custGeom>
                <a:avLst/>
                <a:gdLst>
                  <a:gd name="T0" fmla="*/ 1 w 20000"/>
                  <a:gd name="T1" fmla="*/ 0 h 20000"/>
                  <a:gd name="T2" fmla="*/ 1 w 20000"/>
                  <a:gd name="T3" fmla="*/ 0 h 20000"/>
                  <a:gd name="T4" fmla="*/ 1 w 20000"/>
                  <a:gd name="T5" fmla="*/ 0 h 20000"/>
                  <a:gd name="T6" fmla="*/ 1 w 20000"/>
                  <a:gd name="T7" fmla="*/ 0 h 20000"/>
                  <a:gd name="T8" fmla="*/ 1 w 20000"/>
                  <a:gd name="T9" fmla="*/ 0 h 20000"/>
                  <a:gd name="T10" fmla="*/ 1 w 20000"/>
                  <a:gd name="T11" fmla="*/ 0 h 20000"/>
                  <a:gd name="T12" fmla="*/ 1 w 20000"/>
                  <a:gd name="T13" fmla="*/ 0 h 20000"/>
                  <a:gd name="T14" fmla="*/ 1 w 20000"/>
                  <a:gd name="T15" fmla="*/ 0 h 20000"/>
                  <a:gd name="T16" fmla="*/ 1 w 20000"/>
                  <a:gd name="T17" fmla="*/ 0 h 20000"/>
                  <a:gd name="T18" fmla="*/ 1 w 20000"/>
                  <a:gd name="T19" fmla="*/ 0 h 20000"/>
                  <a:gd name="T20" fmla="*/ 1 w 20000"/>
                  <a:gd name="T21" fmla="*/ 0 h 20000"/>
                  <a:gd name="T22" fmla="*/ 1 w 20000"/>
                  <a:gd name="T23" fmla="*/ 0 h 20000"/>
                  <a:gd name="T24" fmla="*/ 1 w 20000"/>
                  <a:gd name="T25" fmla="*/ 0 h 20000"/>
                  <a:gd name="T26" fmla="*/ 1 w 20000"/>
                  <a:gd name="T27" fmla="*/ 0 h 20000"/>
                  <a:gd name="T28" fmla="*/ 1 w 20000"/>
                  <a:gd name="T29" fmla="*/ 0 h 20000"/>
                  <a:gd name="T30" fmla="*/ 1 w 20000"/>
                  <a:gd name="T31" fmla="*/ 0 h 20000"/>
                  <a:gd name="T32" fmla="*/ 1 w 20000"/>
                  <a:gd name="T33" fmla="*/ 0 h 20000"/>
                  <a:gd name="T34" fmla="*/ 1 w 20000"/>
                  <a:gd name="T35" fmla="*/ 0 h 20000"/>
                  <a:gd name="T36" fmla="*/ 1 w 20000"/>
                  <a:gd name="T37" fmla="*/ 0 h 20000"/>
                  <a:gd name="T38" fmla="*/ 1 w 20000"/>
                  <a:gd name="T39" fmla="*/ 0 h 20000"/>
                  <a:gd name="T40" fmla="*/ 1 w 20000"/>
                  <a:gd name="T41" fmla="*/ 0 h 20000"/>
                  <a:gd name="T42" fmla="*/ 1 w 20000"/>
                  <a:gd name="T43" fmla="*/ 0 h 20000"/>
                  <a:gd name="T44" fmla="*/ 1 w 20000"/>
                  <a:gd name="T45" fmla="*/ 0 h 20000"/>
                  <a:gd name="T46" fmla="*/ 1 w 20000"/>
                  <a:gd name="T47" fmla="*/ 0 h 20000"/>
                  <a:gd name="T48" fmla="*/ 1 w 20000"/>
                  <a:gd name="T49" fmla="*/ 0 h 20000"/>
                  <a:gd name="T50" fmla="*/ 1 w 20000"/>
                  <a:gd name="T51" fmla="*/ 0 h 20000"/>
                  <a:gd name="T52" fmla="*/ 1 w 20000"/>
                  <a:gd name="T53" fmla="*/ 0 h 20000"/>
                  <a:gd name="T54" fmla="*/ 1 w 20000"/>
                  <a:gd name="T55" fmla="*/ 0 h 20000"/>
                  <a:gd name="T56" fmla="*/ 1 w 20000"/>
                  <a:gd name="T57" fmla="*/ 0 h 20000"/>
                  <a:gd name="T58" fmla="*/ 1 w 20000"/>
                  <a:gd name="T59" fmla="*/ 0 h 20000"/>
                  <a:gd name="T60" fmla="*/ 1 w 20000"/>
                  <a:gd name="T61" fmla="*/ 0 h 20000"/>
                  <a:gd name="T62" fmla="*/ 1 w 20000"/>
                  <a:gd name="T63" fmla="*/ 0 h 20000"/>
                  <a:gd name="T64" fmla="*/ 1 w 20000"/>
                  <a:gd name="T65" fmla="*/ 0 h 20000"/>
                  <a:gd name="T66" fmla="*/ 1 w 20000"/>
                  <a:gd name="T67" fmla="*/ 0 h 20000"/>
                  <a:gd name="T68" fmla="*/ 1 w 20000"/>
                  <a:gd name="T69" fmla="*/ 0 h 20000"/>
                  <a:gd name="T70" fmla="*/ 1 w 20000"/>
                  <a:gd name="T71" fmla="*/ 0 h 20000"/>
                  <a:gd name="T72" fmla="*/ 1 w 20000"/>
                  <a:gd name="T73" fmla="*/ 0 h 20000"/>
                  <a:gd name="T74" fmla="*/ 1 w 20000"/>
                  <a:gd name="T75" fmla="*/ 0 h 20000"/>
                  <a:gd name="T76" fmla="*/ 1 w 20000"/>
                  <a:gd name="T77" fmla="*/ 0 h 20000"/>
                  <a:gd name="T78" fmla="*/ 1 w 20000"/>
                  <a:gd name="T79" fmla="*/ 0 h 20000"/>
                  <a:gd name="T80" fmla="*/ 1 w 20000"/>
                  <a:gd name="T81" fmla="*/ 0 h 20000"/>
                  <a:gd name="T82" fmla="*/ 1 w 20000"/>
                  <a:gd name="T83" fmla="*/ 0 h 20000"/>
                  <a:gd name="T84" fmla="*/ 1 w 20000"/>
                  <a:gd name="T85" fmla="*/ 0 h 20000"/>
                  <a:gd name="T86" fmla="*/ 1 w 20000"/>
                  <a:gd name="T87" fmla="*/ 0 h 20000"/>
                  <a:gd name="T88" fmla="*/ 1 w 20000"/>
                  <a:gd name="T89" fmla="*/ 0 h 20000"/>
                  <a:gd name="T90" fmla="*/ 1 w 20000"/>
                  <a:gd name="T91" fmla="*/ 0 h 20000"/>
                  <a:gd name="T92" fmla="*/ 1 w 20000"/>
                  <a:gd name="T93" fmla="*/ 0 h 20000"/>
                  <a:gd name="T94" fmla="*/ 1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5" y="825"/>
                    </a:lnTo>
                    <a:lnTo>
                      <a:pt x="370" y="1443"/>
                    </a:lnTo>
                    <a:lnTo>
                      <a:pt x="556" y="2062"/>
                    </a:lnTo>
                    <a:lnTo>
                      <a:pt x="833" y="2680"/>
                    </a:lnTo>
                    <a:lnTo>
                      <a:pt x="926" y="3299"/>
                    </a:lnTo>
                    <a:lnTo>
                      <a:pt x="1204" y="3918"/>
                    </a:lnTo>
                    <a:lnTo>
                      <a:pt x="1389" y="4330"/>
                    </a:lnTo>
                    <a:lnTo>
                      <a:pt x="1481" y="4948"/>
                    </a:lnTo>
                    <a:lnTo>
                      <a:pt x="1759" y="5567"/>
                    </a:lnTo>
                    <a:lnTo>
                      <a:pt x="2130" y="6392"/>
                    </a:lnTo>
                    <a:lnTo>
                      <a:pt x="2130" y="6804"/>
                    </a:lnTo>
                    <a:lnTo>
                      <a:pt x="2500" y="7216"/>
                    </a:lnTo>
                    <a:lnTo>
                      <a:pt x="2685" y="7835"/>
                    </a:lnTo>
                    <a:lnTo>
                      <a:pt x="2778" y="8454"/>
                    </a:lnTo>
                    <a:lnTo>
                      <a:pt x="2963" y="9278"/>
                    </a:lnTo>
                    <a:lnTo>
                      <a:pt x="3148" y="9691"/>
                    </a:lnTo>
                    <a:lnTo>
                      <a:pt x="3426" y="10309"/>
                    </a:lnTo>
                    <a:lnTo>
                      <a:pt x="3519" y="10928"/>
                    </a:lnTo>
                    <a:lnTo>
                      <a:pt x="3796" y="11134"/>
                    </a:lnTo>
                    <a:lnTo>
                      <a:pt x="4074" y="11753"/>
                    </a:lnTo>
                    <a:lnTo>
                      <a:pt x="4167" y="12371"/>
                    </a:lnTo>
                    <a:lnTo>
                      <a:pt x="4352" y="12990"/>
                    </a:lnTo>
                    <a:lnTo>
                      <a:pt x="4537" y="13196"/>
                    </a:lnTo>
                    <a:lnTo>
                      <a:pt x="4722" y="13814"/>
                    </a:lnTo>
                    <a:lnTo>
                      <a:pt x="5000" y="14021"/>
                    </a:lnTo>
                    <a:lnTo>
                      <a:pt x="5093" y="14639"/>
                    </a:lnTo>
                    <a:lnTo>
                      <a:pt x="5370" y="14845"/>
                    </a:lnTo>
                    <a:lnTo>
                      <a:pt x="5556" y="15464"/>
                    </a:lnTo>
                    <a:lnTo>
                      <a:pt x="5741" y="15876"/>
                    </a:lnTo>
                    <a:lnTo>
                      <a:pt x="6111" y="16495"/>
                    </a:lnTo>
                    <a:lnTo>
                      <a:pt x="6296" y="16701"/>
                    </a:lnTo>
                    <a:lnTo>
                      <a:pt x="6389" y="16907"/>
                    </a:lnTo>
                    <a:lnTo>
                      <a:pt x="6667" y="17526"/>
                    </a:lnTo>
                    <a:lnTo>
                      <a:pt x="6852" y="17526"/>
                    </a:lnTo>
                    <a:lnTo>
                      <a:pt x="7037" y="17938"/>
                    </a:lnTo>
                    <a:lnTo>
                      <a:pt x="7315" y="18144"/>
                    </a:lnTo>
                    <a:lnTo>
                      <a:pt x="7407" y="18557"/>
                    </a:lnTo>
                    <a:lnTo>
                      <a:pt x="7685" y="18763"/>
                    </a:lnTo>
                    <a:lnTo>
                      <a:pt x="7963" y="19175"/>
                    </a:lnTo>
                    <a:lnTo>
                      <a:pt x="7963" y="19381"/>
                    </a:lnTo>
                    <a:lnTo>
                      <a:pt x="8241" y="19588"/>
                    </a:lnTo>
                    <a:lnTo>
                      <a:pt x="8426" y="19588"/>
                    </a:lnTo>
                    <a:lnTo>
                      <a:pt x="8611" y="19794"/>
                    </a:lnTo>
                    <a:lnTo>
                      <a:pt x="8889" y="19794"/>
                    </a:lnTo>
                    <a:lnTo>
                      <a:pt x="8981" y="19794"/>
                    </a:lnTo>
                    <a:lnTo>
                      <a:pt x="9259" y="19794"/>
                    </a:lnTo>
                    <a:lnTo>
                      <a:pt x="9444" y="19794"/>
                    </a:lnTo>
                    <a:lnTo>
                      <a:pt x="9630" y="19794"/>
                    </a:lnTo>
                    <a:lnTo>
                      <a:pt x="9907" y="19794"/>
                    </a:lnTo>
                    <a:lnTo>
                      <a:pt x="10185" y="19794"/>
                    </a:lnTo>
                    <a:lnTo>
                      <a:pt x="10370" y="19794"/>
                    </a:lnTo>
                    <a:lnTo>
                      <a:pt x="10648" y="19794"/>
                    </a:lnTo>
                    <a:lnTo>
                      <a:pt x="10741" y="19588"/>
                    </a:lnTo>
                    <a:lnTo>
                      <a:pt x="11019" y="19588"/>
                    </a:lnTo>
                    <a:lnTo>
                      <a:pt x="11296" y="19381"/>
                    </a:lnTo>
                    <a:lnTo>
                      <a:pt x="11574" y="19175"/>
                    </a:lnTo>
                    <a:lnTo>
                      <a:pt x="11852" y="18763"/>
                    </a:lnTo>
                    <a:lnTo>
                      <a:pt x="11944" y="18557"/>
                    </a:lnTo>
                    <a:lnTo>
                      <a:pt x="12130" y="17938"/>
                    </a:lnTo>
                    <a:lnTo>
                      <a:pt x="12500" y="17526"/>
                    </a:lnTo>
                    <a:lnTo>
                      <a:pt x="12685" y="16907"/>
                    </a:lnTo>
                    <a:lnTo>
                      <a:pt x="12963" y="16907"/>
                    </a:lnTo>
                    <a:lnTo>
                      <a:pt x="13241" y="16495"/>
                    </a:lnTo>
                    <a:lnTo>
                      <a:pt x="13426" y="15876"/>
                    </a:lnTo>
                    <a:lnTo>
                      <a:pt x="13704" y="15464"/>
                    </a:lnTo>
                    <a:lnTo>
                      <a:pt x="13981" y="14845"/>
                    </a:lnTo>
                    <a:lnTo>
                      <a:pt x="14259" y="14639"/>
                    </a:lnTo>
                    <a:lnTo>
                      <a:pt x="14537" y="14021"/>
                    </a:lnTo>
                    <a:lnTo>
                      <a:pt x="14815" y="13608"/>
                    </a:lnTo>
                    <a:lnTo>
                      <a:pt x="14907" y="12990"/>
                    </a:lnTo>
                    <a:lnTo>
                      <a:pt x="15278" y="12371"/>
                    </a:lnTo>
                    <a:lnTo>
                      <a:pt x="15556" y="11753"/>
                    </a:lnTo>
                    <a:lnTo>
                      <a:pt x="15741" y="11134"/>
                    </a:lnTo>
                    <a:lnTo>
                      <a:pt x="15926" y="10515"/>
                    </a:lnTo>
                    <a:lnTo>
                      <a:pt x="16204" y="10309"/>
                    </a:lnTo>
                    <a:lnTo>
                      <a:pt x="16389" y="9691"/>
                    </a:lnTo>
                    <a:lnTo>
                      <a:pt x="16574" y="9072"/>
                    </a:lnTo>
                    <a:lnTo>
                      <a:pt x="16852" y="8454"/>
                    </a:lnTo>
                    <a:lnTo>
                      <a:pt x="17037" y="7835"/>
                    </a:lnTo>
                    <a:lnTo>
                      <a:pt x="17222" y="7216"/>
                    </a:lnTo>
                    <a:lnTo>
                      <a:pt x="17407" y="6804"/>
                    </a:lnTo>
                    <a:lnTo>
                      <a:pt x="17685" y="6392"/>
                    </a:lnTo>
                    <a:lnTo>
                      <a:pt x="17870" y="5979"/>
                    </a:lnTo>
                    <a:lnTo>
                      <a:pt x="18241" y="5361"/>
                    </a:lnTo>
                    <a:lnTo>
                      <a:pt x="18333" y="4742"/>
                    </a:lnTo>
                    <a:lnTo>
                      <a:pt x="18519" y="4330"/>
                    </a:lnTo>
                    <a:lnTo>
                      <a:pt x="18796" y="3918"/>
                    </a:lnTo>
                    <a:lnTo>
                      <a:pt x="18981" y="3505"/>
                    </a:lnTo>
                    <a:lnTo>
                      <a:pt x="19167" y="3299"/>
                    </a:lnTo>
                    <a:lnTo>
                      <a:pt x="19167" y="2680"/>
                    </a:lnTo>
                    <a:lnTo>
                      <a:pt x="19352" y="2268"/>
                    </a:lnTo>
                    <a:lnTo>
                      <a:pt x="19537" y="2062"/>
                    </a:lnTo>
                    <a:lnTo>
                      <a:pt x="19630" y="1443"/>
                    </a:lnTo>
                    <a:lnTo>
                      <a:pt x="19815" y="1443"/>
                    </a:lnTo>
                    <a:lnTo>
                      <a:pt x="19815" y="825"/>
                    </a:lnTo>
                    <a:lnTo>
                      <a:pt x="19907" y="825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13" name="Line 23">
              <a:extLst>
                <a:ext uri="{FF2B5EF4-FFF2-40B4-BE49-F238E27FC236}">
                  <a16:creationId xmlns:a16="http://schemas.microsoft.com/office/drawing/2014/main" id="{9D8B2504-F7BB-40ED-8F2A-2B82C2E75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3" y="2247"/>
              <a:ext cx="119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541FA4F5-19D4-4DD1-A3DA-0769352640EF}"/>
              </a:ext>
            </a:extLst>
          </p:cNvPr>
          <p:cNvGrpSpPr>
            <a:grpSpLocks/>
          </p:cNvGrpSpPr>
          <p:nvPr/>
        </p:nvGrpSpPr>
        <p:grpSpPr bwMode="auto">
          <a:xfrm>
            <a:off x="7116763" y="5151438"/>
            <a:ext cx="723900" cy="134937"/>
            <a:chOff x="1696" y="2201"/>
            <a:chExt cx="456" cy="85"/>
          </a:xfrm>
        </p:grpSpPr>
        <p:grpSp>
          <p:nvGrpSpPr>
            <p:cNvPr id="20504" name="Group 25">
              <a:extLst>
                <a:ext uri="{FF2B5EF4-FFF2-40B4-BE49-F238E27FC236}">
                  <a16:creationId xmlns:a16="http://schemas.microsoft.com/office/drawing/2014/main" id="{0672867A-B010-42CE-B539-1DCA2AACEF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6" y="2201"/>
              <a:ext cx="167" cy="80"/>
              <a:chOff x="0" y="0"/>
              <a:chExt cx="19999" cy="20000"/>
            </a:xfrm>
          </p:grpSpPr>
          <p:sp>
            <p:nvSpPr>
              <p:cNvPr id="20509" name="Freeform 26">
                <a:extLst>
                  <a:ext uri="{FF2B5EF4-FFF2-40B4-BE49-F238E27FC236}">
                    <a16:creationId xmlns:a16="http://schemas.microsoft.com/office/drawing/2014/main" id="{53BF7D79-D381-4202-980A-6ECC3071C3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9724" cy="10249"/>
              </a:xfrm>
              <a:custGeom>
                <a:avLst/>
                <a:gdLst>
                  <a:gd name="T0" fmla="*/ 0 w 20000"/>
                  <a:gd name="T1" fmla="*/ 1 h 20000"/>
                  <a:gd name="T2" fmla="*/ 0 w 20000"/>
                  <a:gd name="T3" fmla="*/ 1 h 20000"/>
                  <a:gd name="T4" fmla="*/ 0 w 20000"/>
                  <a:gd name="T5" fmla="*/ 1 h 20000"/>
                  <a:gd name="T6" fmla="*/ 0 w 20000"/>
                  <a:gd name="T7" fmla="*/ 1 h 20000"/>
                  <a:gd name="T8" fmla="*/ 0 w 20000"/>
                  <a:gd name="T9" fmla="*/ 1 h 20000"/>
                  <a:gd name="T10" fmla="*/ 0 w 20000"/>
                  <a:gd name="T11" fmla="*/ 1 h 20000"/>
                  <a:gd name="T12" fmla="*/ 0 w 20000"/>
                  <a:gd name="T13" fmla="*/ 1 h 20000"/>
                  <a:gd name="T14" fmla="*/ 0 w 20000"/>
                  <a:gd name="T15" fmla="*/ 1 h 20000"/>
                  <a:gd name="T16" fmla="*/ 0 w 20000"/>
                  <a:gd name="T17" fmla="*/ 1 h 20000"/>
                  <a:gd name="T18" fmla="*/ 0 w 20000"/>
                  <a:gd name="T19" fmla="*/ 1 h 20000"/>
                  <a:gd name="T20" fmla="*/ 0 w 20000"/>
                  <a:gd name="T21" fmla="*/ 1 h 20000"/>
                  <a:gd name="T22" fmla="*/ 0 w 20000"/>
                  <a:gd name="T23" fmla="*/ 1 h 20000"/>
                  <a:gd name="T24" fmla="*/ 0 w 20000"/>
                  <a:gd name="T25" fmla="*/ 1 h 20000"/>
                  <a:gd name="T26" fmla="*/ 0 w 20000"/>
                  <a:gd name="T27" fmla="*/ 1 h 20000"/>
                  <a:gd name="T28" fmla="*/ 0 w 20000"/>
                  <a:gd name="T29" fmla="*/ 1 h 20000"/>
                  <a:gd name="T30" fmla="*/ 0 w 20000"/>
                  <a:gd name="T31" fmla="*/ 1 h 20000"/>
                  <a:gd name="T32" fmla="*/ 0 w 20000"/>
                  <a:gd name="T33" fmla="*/ 1 h 20000"/>
                  <a:gd name="T34" fmla="*/ 0 w 20000"/>
                  <a:gd name="T35" fmla="*/ 1 h 20000"/>
                  <a:gd name="T36" fmla="*/ 0 w 20000"/>
                  <a:gd name="T37" fmla="*/ 1 h 20000"/>
                  <a:gd name="T38" fmla="*/ 0 w 20000"/>
                  <a:gd name="T39" fmla="*/ 1 h 20000"/>
                  <a:gd name="T40" fmla="*/ 0 w 20000"/>
                  <a:gd name="T41" fmla="*/ 1 h 20000"/>
                  <a:gd name="T42" fmla="*/ 0 w 20000"/>
                  <a:gd name="T43" fmla="*/ 1 h 20000"/>
                  <a:gd name="T44" fmla="*/ 0 w 20000"/>
                  <a:gd name="T45" fmla="*/ 1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1 h 20000"/>
                  <a:gd name="T52" fmla="*/ 0 w 20000"/>
                  <a:gd name="T53" fmla="*/ 1 h 20000"/>
                  <a:gd name="T54" fmla="*/ 0 w 20000"/>
                  <a:gd name="T55" fmla="*/ 1 h 20000"/>
                  <a:gd name="T56" fmla="*/ 0 w 20000"/>
                  <a:gd name="T57" fmla="*/ 1 h 20000"/>
                  <a:gd name="T58" fmla="*/ 0 w 20000"/>
                  <a:gd name="T59" fmla="*/ 1 h 20000"/>
                  <a:gd name="T60" fmla="*/ 0 w 20000"/>
                  <a:gd name="T61" fmla="*/ 1 h 20000"/>
                  <a:gd name="T62" fmla="*/ 0 w 20000"/>
                  <a:gd name="T63" fmla="*/ 1 h 20000"/>
                  <a:gd name="T64" fmla="*/ 0 w 20000"/>
                  <a:gd name="T65" fmla="*/ 1 h 20000"/>
                  <a:gd name="T66" fmla="*/ 0 w 20000"/>
                  <a:gd name="T67" fmla="*/ 1 h 20000"/>
                  <a:gd name="T68" fmla="*/ 0 w 20000"/>
                  <a:gd name="T69" fmla="*/ 1 h 20000"/>
                  <a:gd name="T70" fmla="*/ 0 w 20000"/>
                  <a:gd name="T71" fmla="*/ 1 h 20000"/>
                  <a:gd name="T72" fmla="*/ 0 w 20000"/>
                  <a:gd name="T73" fmla="*/ 1 h 20000"/>
                  <a:gd name="T74" fmla="*/ 0 w 20000"/>
                  <a:gd name="T75" fmla="*/ 1 h 20000"/>
                  <a:gd name="T76" fmla="*/ 0 w 20000"/>
                  <a:gd name="T77" fmla="*/ 1 h 20000"/>
                  <a:gd name="T78" fmla="*/ 0 w 20000"/>
                  <a:gd name="T79" fmla="*/ 1 h 20000"/>
                  <a:gd name="T80" fmla="*/ 0 w 20000"/>
                  <a:gd name="T81" fmla="*/ 1 h 20000"/>
                  <a:gd name="T82" fmla="*/ 0 w 20000"/>
                  <a:gd name="T83" fmla="*/ 1 h 20000"/>
                  <a:gd name="T84" fmla="*/ 0 w 20000"/>
                  <a:gd name="T85" fmla="*/ 1 h 20000"/>
                  <a:gd name="T86" fmla="*/ 0 w 20000"/>
                  <a:gd name="T87" fmla="*/ 1 h 20000"/>
                  <a:gd name="T88" fmla="*/ 0 w 20000"/>
                  <a:gd name="T89" fmla="*/ 1 h 20000"/>
                  <a:gd name="T90" fmla="*/ 0 w 20000"/>
                  <a:gd name="T91" fmla="*/ 1 h 20000"/>
                  <a:gd name="T92" fmla="*/ 0 w 20000"/>
                  <a:gd name="T93" fmla="*/ 1 h 20000"/>
                  <a:gd name="T94" fmla="*/ 0 w 20000"/>
                  <a:gd name="T95" fmla="*/ 1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223"/>
                    </a:moveTo>
                    <a:lnTo>
                      <a:pt x="197" y="18641"/>
                    </a:lnTo>
                    <a:lnTo>
                      <a:pt x="493" y="17670"/>
                    </a:lnTo>
                    <a:lnTo>
                      <a:pt x="690" y="17087"/>
                    </a:lnTo>
                    <a:lnTo>
                      <a:pt x="887" y="16699"/>
                    </a:lnTo>
                    <a:lnTo>
                      <a:pt x="985" y="16117"/>
                    </a:lnTo>
                    <a:lnTo>
                      <a:pt x="1281" y="15146"/>
                    </a:lnTo>
                    <a:lnTo>
                      <a:pt x="1576" y="14951"/>
                    </a:lnTo>
                    <a:lnTo>
                      <a:pt x="1675" y="14369"/>
                    </a:lnTo>
                    <a:lnTo>
                      <a:pt x="1970" y="13592"/>
                    </a:lnTo>
                    <a:lnTo>
                      <a:pt x="2167" y="13010"/>
                    </a:lnTo>
                    <a:lnTo>
                      <a:pt x="2562" y="12427"/>
                    </a:lnTo>
                    <a:lnTo>
                      <a:pt x="2660" y="12039"/>
                    </a:lnTo>
                    <a:lnTo>
                      <a:pt x="2956" y="11262"/>
                    </a:lnTo>
                    <a:lnTo>
                      <a:pt x="3054" y="10680"/>
                    </a:lnTo>
                    <a:lnTo>
                      <a:pt x="3350" y="10291"/>
                    </a:lnTo>
                    <a:lnTo>
                      <a:pt x="3547" y="10097"/>
                    </a:lnTo>
                    <a:lnTo>
                      <a:pt x="3744" y="9515"/>
                    </a:lnTo>
                    <a:lnTo>
                      <a:pt x="4039" y="8932"/>
                    </a:lnTo>
                    <a:lnTo>
                      <a:pt x="4236" y="8544"/>
                    </a:lnTo>
                    <a:lnTo>
                      <a:pt x="4433" y="7961"/>
                    </a:lnTo>
                    <a:lnTo>
                      <a:pt x="4729" y="7573"/>
                    </a:lnTo>
                    <a:lnTo>
                      <a:pt x="4828" y="6990"/>
                    </a:lnTo>
                    <a:lnTo>
                      <a:pt x="5123" y="6602"/>
                    </a:lnTo>
                    <a:lnTo>
                      <a:pt x="5320" y="6019"/>
                    </a:lnTo>
                    <a:lnTo>
                      <a:pt x="5419" y="5631"/>
                    </a:lnTo>
                    <a:lnTo>
                      <a:pt x="5813" y="5243"/>
                    </a:lnTo>
                    <a:lnTo>
                      <a:pt x="5813" y="4660"/>
                    </a:lnTo>
                    <a:lnTo>
                      <a:pt x="6305" y="4078"/>
                    </a:lnTo>
                    <a:lnTo>
                      <a:pt x="6502" y="3883"/>
                    </a:lnTo>
                    <a:lnTo>
                      <a:pt x="6601" y="3301"/>
                    </a:lnTo>
                    <a:lnTo>
                      <a:pt x="6897" y="3301"/>
                    </a:lnTo>
                    <a:lnTo>
                      <a:pt x="7192" y="2718"/>
                    </a:lnTo>
                    <a:lnTo>
                      <a:pt x="7291" y="2524"/>
                    </a:lnTo>
                    <a:lnTo>
                      <a:pt x="7586" y="2136"/>
                    </a:lnTo>
                    <a:lnTo>
                      <a:pt x="7685" y="1942"/>
                    </a:lnTo>
                    <a:lnTo>
                      <a:pt x="7980" y="1942"/>
                    </a:lnTo>
                    <a:lnTo>
                      <a:pt x="8177" y="1359"/>
                    </a:lnTo>
                    <a:lnTo>
                      <a:pt x="8374" y="1359"/>
                    </a:lnTo>
                    <a:lnTo>
                      <a:pt x="8571" y="777"/>
                    </a:lnTo>
                    <a:lnTo>
                      <a:pt x="8768" y="777"/>
                    </a:lnTo>
                    <a:lnTo>
                      <a:pt x="8966" y="583"/>
                    </a:lnTo>
                    <a:lnTo>
                      <a:pt x="9163" y="583"/>
                    </a:lnTo>
                    <a:lnTo>
                      <a:pt x="9458" y="388"/>
                    </a:lnTo>
                    <a:lnTo>
                      <a:pt x="9557" y="388"/>
                    </a:lnTo>
                    <a:lnTo>
                      <a:pt x="9852" y="388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388"/>
                    </a:lnTo>
                    <a:lnTo>
                      <a:pt x="11133" y="388"/>
                    </a:lnTo>
                    <a:lnTo>
                      <a:pt x="11429" y="583"/>
                    </a:lnTo>
                    <a:lnTo>
                      <a:pt x="11626" y="583"/>
                    </a:lnTo>
                    <a:lnTo>
                      <a:pt x="11823" y="777"/>
                    </a:lnTo>
                    <a:lnTo>
                      <a:pt x="12118" y="777"/>
                    </a:lnTo>
                    <a:lnTo>
                      <a:pt x="12217" y="1359"/>
                    </a:lnTo>
                    <a:lnTo>
                      <a:pt x="12414" y="1942"/>
                    </a:lnTo>
                    <a:lnTo>
                      <a:pt x="12808" y="1942"/>
                    </a:lnTo>
                    <a:lnTo>
                      <a:pt x="12906" y="2136"/>
                    </a:lnTo>
                    <a:lnTo>
                      <a:pt x="13202" y="2718"/>
                    </a:lnTo>
                    <a:lnTo>
                      <a:pt x="13498" y="3301"/>
                    </a:lnTo>
                    <a:lnTo>
                      <a:pt x="13596" y="3883"/>
                    </a:lnTo>
                    <a:lnTo>
                      <a:pt x="13793" y="3883"/>
                    </a:lnTo>
                    <a:lnTo>
                      <a:pt x="14187" y="4466"/>
                    </a:lnTo>
                    <a:lnTo>
                      <a:pt x="14384" y="5049"/>
                    </a:lnTo>
                    <a:lnTo>
                      <a:pt x="14581" y="5631"/>
                    </a:lnTo>
                    <a:lnTo>
                      <a:pt x="14877" y="6019"/>
                    </a:lnTo>
                    <a:lnTo>
                      <a:pt x="15074" y="6602"/>
                    </a:lnTo>
                    <a:lnTo>
                      <a:pt x="15271" y="7184"/>
                    </a:lnTo>
                    <a:lnTo>
                      <a:pt x="15468" y="7767"/>
                    </a:lnTo>
                    <a:lnTo>
                      <a:pt x="15764" y="8350"/>
                    </a:lnTo>
                    <a:lnTo>
                      <a:pt x="15961" y="8932"/>
                    </a:lnTo>
                    <a:lnTo>
                      <a:pt x="16256" y="9515"/>
                    </a:lnTo>
                    <a:lnTo>
                      <a:pt x="16355" y="10097"/>
                    </a:lnTo>
                    <a:lnTo>
                      <a:pt x="16650" y="10291"/>
                    </a:lnTo>
                    <a:lnTo>
                      <a:pt x="16749" y="10680"/>
                    </a:lnTo>
                    <a:lnTo>
                      <a:pt x="16946" y="11650"/>
                    </a:lnTo>
                    <a:lnTo>
                      <a:pt x="17143" y="12039"/>
                    </a:lnTo>
                    <a:lnTo>
                      <a:pt x="17340" y="12427"/>
                    </a:lnTo>
                    <a:lnTo>
                      <a:pt x="17635" y="13204"/>
                    </a:lnTo>
                    <a:lnTo>
                      <a:pt x="17734" y="13786"/>
                    </a:lnTo>
                    <a:lnTo>
                      <a:pt x="17931" y="14369"/>
                    </a:lnTo>
                    <a:lnTo>
                      <a:pt x="18128" y="14951"/>
                    </a:lnTo>
                    <a:lnTo>
                      <a:pt x="18424" y="15146"/>
                    </a:lnTo>
                    <a:lnTo>
                      <a:pt x="18522" y="15728"/>
                    </a:lnTo>
                    <a:lnTo>
                      <a:pt x="18818" y="16311"/>
                    </a:lnTo>
                    <a:lnTo>
                      <a:pt x="18916" y="16893"/>
                    </a:lnTo>
                    <a:lnTo>
                      <a:pt x="19113" y="17087"/>
                    </a:lnTo>
                    <a:lnTo>
                      <a:pt x="19212" y="17670"/>
                    </a:lnTo>
                    <a:lnTo>
                      <a:pt x="19310" y="18058"/>
                    </a:lnTo>
                    <a:lnTo>
                      <a:pt x="19507" y="18641"/>
                    </a:lnTo>
                    <a:lnTo>
                      <a:pt x="19606" y="18835"/>
                    </a:lnTo>
                    <a:lnTo>
                      <a:pt x="19704" y="19223"/>
                    </a:lnTo>
                    <a:lnTo>
                      <a:pt x="19901" y="19612"/>
                    </a:lnTo>
                    <a:lnTo>
                      <a:pt x="19901" y="19806"/>
                    </a:lnTo>
                  </a:path>
                </a:pathLst>
              </a:custGeom>
              <a:blipFill dpi="0" rotWithShape="0">
                <a:blip r:embed="rId12"/>
                <a:srcRect/>
                <a:tile tx="0" ty="0" sx="100000" sy="100000" flip="none" algn="tl"/>
              </a:blip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0" name="Freeform 27">
                <a:extLst>
                  <a:ext uri="{FF2B5EF4-FFF2-40B4-BE49-F238E27FC236}">
                    <a16:creationId xmlns:a16="http://schemas.microsoft.com/office/drawing/2014/main" id="{9120FB25-6D64-4FF2-83A0-79121840C4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76" y="10050"/>
                <a:ext cx="10323" cy="9950"/>
              </a:xfrm>
              <a:custGeom>
                <a:avLst/>
                <a:gdLst>
                  <a:gd name="T0" fmla="*/ 1 w 20000"/>
                  <a:gd name="T1" fmla="*/ 0 h 20000"/>
                  <a:gd name="T2" fmla="*/ 1 w 20000"/>
                  <a:gd name="T3" fmla="*/ 0 h 20000"/>
                  <a:gd name="T4" fmla="*/ 1 w 20000"/>
                  <a:gd name="T5" fmla="*/ 0 h 20000"/>
                  <a:gd name="T6" fmla="*/ 1 w 20000"/>
                  <a:gd name="T7" fmla="*/ 0 h 20000"/>
                  <a:gd name="T8" fmla="*/ 1 w 20000"/>
                  <a:gd name="T9" fmla="*/ 0 h 20000"/>
                  <a:gd name="T10" fmla="*/ 1 w 20000"/>
                  <a:gd name="T11" fmla="*/ 0 h 20000"/>
                  <a:gd name="T12" fmla="*/ 1 w 20000"/>
                  <a:gd name="T13" fmla="*/ 0 h 20000"/>
                  <a:gd name="T14" fmla="*/ 1 w 20000"/>
                  <a:gd name="T15" fmla="*/ 0 h 20000"/>
                  <a:gd name="T16" fmla="*/ 1 w 20000"/>
                  <a:gd name="T17" fmla="*/ 0 h 20000"/>
                  <a:gd name="T18" fmla="*/ 1 w 20000"/>
                  <a:gd name="T19" fmla="*/ 0 h 20000"/>
                  <a:gd name="T20" fmla="*/ 1 w 20000"/>
                  <a:gd name="T21" fmla="*/ 0 h 20000"/>
                  <a:gd name="T22" fmla="*/ 1 w 20000"/>
                  <a:gd name="T23" fmla="*/ 0 h 20000"/>
                  <a:gd name="T24" fmla="*/ 1 w 20000"/>
                  <a:gd name="T25" fmla="*/ 0 h 20000"/>
                  <a:gd name="T26" fmla="*/ 1 w 20000"/>
                  <a:gd name="T27" fmla="*/ 0 h 20000"/>
                  <a:gd name="T28" fmla="*/ 1 w 20000"/>
                  <a:gd name="T29" fmla="*/ 0 h 20000"/>
                  <a:gd name="T30" fmla="*/ 1 w 20000"/>
                  <a:gd name="T31" fmla="*/ 0 h 20000"/>
                  <a:gd name="T32" fmla="*/ 1 w 20000"/>
                  <a:gd name="T33" fmla="*/ 0 h 20000"/>
                  <a:gd name="T34" fmla="*/ 1 w 20000"/>
                  <a:gd name="T35" fmla="*/ 0 h 20000"/>
                  <a:gd name="T36" fmla="*/ 1 w 20000"/>
                  <a:gd name="T37" fmla="*/ 0 h 20000"/>
                  <a:gd name="T38" fmla="*/ 1 w 20000"/>
                  <a:gd name="T39" fmla="*/ 0 h 20000"/>
                  <a:gd name="T40" fmla="*/ 1 w 20000"/>
                  <a:gd name="T41" fmla="*/ 0 h 20000"/>
                  <a:gd name="T42" fmla="*/ 1 w 20000"/>
                  <a:gd name="T43" fmla="*/ 0 h 20000"/>
                  <a:gd name="T44" fmla="*/ 1 w 20000"/>
                  <a:gd name="T45" fmla="*/ 0 h 20000"/>
                  <a:gd name="T46" fmla="*/ 1 w 20000"/>
                  <a:gd name="T47" fmla="*/ 0 h 20000"/>
                  <a:gd name="T48" fmla="*/ 1 w 20000"/>
                  <a:gd name="T49" fmla="*/ 0 h 20000"/>
                  <a:gd name="T50" fmla="*/ 1 w 20000"/>
                  <a:gd name="T51" fmla="*/ 0 h 20000"/>
                  <a:gd name="T52" fmla="*/ 1 w 20000"/>
                  <a:gd name="T53" fmla="*/ 0 h 20000"/>
                  <a:gd name="T54" fmla="*/ 1 w 20000"/>
                  <a:gd name="T55" fmla="*/ 0 h 20000"/>
                  <a:gd name="T56" fmla="*/ 1 w 20000"/>
                  <a:gd name="T57" fmla="*/ 0 h 20000"/>
                  <a:gd name="T58" fmla="*/ 1 w 20000"/>
                  <a:gd name="T59" fmla="*/ 0 h 20000"/>
                  <a:gd name="T60" fmla="*/ 1 w 20000"/>
                  <a:gd name="T61" fmla="*/ 0 h 20000"/>
                  <a:gd name="T62" fmla="*/ 1 w 20000"/>
                  <a:gd name="T63" fmla="*/ 0 h 20000"/>
                  <a:gd name="T64" fmla="*/ 1 w 20000"/>
                  <a:gd name="T65" fmla="*/ 0 h 20000"/>
                  <a:gd name="T66" fmla="*/ 1 w 20000"/>
                  <a:gd name="T67" fmla="*/ 0 h 20000"/>
                  <a:gd name="T68" fmla="*/ 1 w 20000"/>
                  <a:gd name="T69" fmla="*/ 0 h 20000"/>
                  <a:gd name="T70" fmla="*/ 1 w 20000"/>
                  <a:gd name="T71" fmla="*/ 0 h 20000"/>
                  <a:gd name="T72" fmla="*/ 1 w 20000"/>
                  <a:gd name="T73" fmla="*/ 0 h 20000"/>
                  <a:gd name="T74" fmla="*/ 1 w 20000"/>
                  <a:gd name="T75" fmla="*/ 0 h 20000"/>
                  <a:gd name="T76" fmla="*/ 1 w 20000"/>
                  <a:gd name="T77" fmla="*/ 0 h 20000"/>
                  <a:gd name="T78" fmla="*/ 1 w 20000"/>
                  <a:gd name="T79" fmla="*/ 0 h 20000"/>
                  <a:gd name="T80" fmla="*/ 1 w 20000"/>
                  <a:gd name="T81" fmla="*/ 0 h 20000"/>
                  <a:gd name="T82" fmla="*/ 1 w 20000"/>
                  <a:gd name="T83" fmla="*/ 0 h 20000"/>
                  <a:gd name="T84" fmla="*/ 1 w 20000"/>
                  <a:gd name="T85" fmla="*/ 0 h 20000"/>
                  <a:gd name="T86" fmla="*/ 1 w 20000"/>
                  <a:gd name="T87" fmla="*/ 0 h 20000"/>
                  <a:gd name="T88" fmla="*/ 1 w 20000"/>
                  <a:gd name="T89" fmla="*/ 0 h 20000"/>
                  <a:gd name="T90" fmla="*/ 1 w 20000"/>
                  <a:gd name="T91" fmla="*/ 0 h 20000"/>
                  <a:gd name="T92" fmla="*/ 1 w 20000"/>
                  <a:gd name="T93" fmla="*/ 0 h 20000"/>
                  <a:gd name="T94" fmla="*/ 1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5" y="800"/>
                    </a:lnTo>
                    <a:lnTo>
                      <a:pt x="370" y="1400"/>
                    </a:lnTo>
                    <a:lnTo>
                      <a:pt x="556" y="2000"/>
                    </a:lnTo>
                    <a:lnTo>
                      <a:pt x="833" y="2600"/>
                    </a:lnTo>
                    <a:lnTo>
                      <a:pt x="926" y="3200"/>
                    </a:lnTo>
                    <a:lnTo>
                      <a:pt x="1204" y="4000"/>
                    </a:lnTo>
                    <a:lnTo>
                      <a:pt x="1389" y="4200"/>
                    </a:lnTo>
                    <a:lnTo>
                      <a:pt x="1481" y="5200"/>
                    </a:lnTo>
                    <a:lnTo>
                      <a:pt x="1759" y="5600"/>
                    </a:lnTo>
                    <a:lnTo>
                      <a:pt x="2130" y="6200"/>
                    </a:lnTo>
                    <a:lnTo>
                      <a:pt x="2130" y="7200"/>
                    </a:lnTo>
                    <a:lnTo>
                      <a:pt x="2500" y="7800"/>
                    </a:lnTo>
                    <a:lnTo>
                      <a:pt x="2685" y="8200"/>
                    </a:lnTo>
                    <a:lnTo>
                      <a:pt x="2778" y="8800"/>
                    </a:lnTo>
                    <a:lnTo>
                      <a:pt x="2963" y="9400"/>
                    </a:lnTo>
                    <a:lnTo>
                      <a:pt x="3148" y="10000"/>
                    </a:lnTo>
                    <a:lnTo>
                      <a:pt x="3426" y="10200"/>
                    </a:lnTo>
                    <a:lnTo>
                      <a:pt x="3519" y="10800"/>
                    </a:lnTo>
                    <a:lnTo>
                      <a:pt x="3796" y="11400"/>
                    </a:lnTo>
                    <a:lnTo>
                      <a:pt x="4074" y="11800"/>
                    </a:lnTo>
                    <a:lnTo>
                      <a:pt x="4167" y="12200"/>
                    </a:lnTo>
                    <a:lnTo>
                      <a:pt x="4352" y="12800"/>
                    </a:lnTo>
                    <a:lnTo>
                      <a:pt x="4537" y="13400"/>
                    </a:lnTo>
                    <a:lnTo>
                      <a:pt x="4722" y="13600"/>
                    </a:lnTo>
                    <a:lnTo>
                      <a:pt x="5000" y="14200"/>
                    </a:lnTo>
                    <a:lnTo>
                      <a:pt x="5093" y="14800"/>
                    </a:lnTo>
                    <a:lnTo>
                      <a:pt x="5370" y="15000"/>
                    </a:lnTo>
                    <a:lnTo>
                      <a:pt x="5556" y="15400"/>
                    </a:lnTo>
                    <a:lnTo>
                      <a:pt x="5741" y="16000"/>
                    </a:lnTo>
                    <a:lnTo>
                      <a:pt x="6111" y="16200"/>
                    </a:lnTo>
                    <a:lnTo>
                      <a:pt x="6296" y="16600"/>
                    </a:lnTo>
                    <a:lnTo>
                      <a:pt x="6389" y="17000"/>
                    </a:lnTo>
                    <a:lnTo>
                      <a:pt x="6667" y="17600"/>
                    </a:lnTo>
                    <a:lnTo>
                      <a:pt x="6852" y="17600"/>
                    </a:lnTo>
                    <a:lnTo>
                      <a:pt x="7037" y="18000"/>
                    </a:lnTo>
                    <a:lnTo>
                      <a:pt x="7315" y="18200"/>
                    </a:lnTo>
                    <a:lnTo>
                      <a:pt x="7407" y="18600"/>
                    </a:lnTo>
                    <a:lnTo>
                      <a:pt x="7685" y="18800"/>
                    </a:lnTo>
                    <a:lnTo>
                      <a:pt x="7963" y="19200"/>
                    </a:lnTo>
                    <a:lnTo>
                      <a:pt x="7963" y="19400"/>
                    </a:lnTo>
                    <a:lnTo>
                      <a:pt x="8241" y="19600"/>
                    </a:lnTo>
                    <a:lnTo>
                      <a:pt x="8426" y="19600"/>
                    </a:lnTo>
                    <a:lnTo>
                      <a:pt x="8611" y="19800"/>
                    </a:lnTo>
                    <a:lnTo>
                      <a:pt x="8889" y="19800"/>
                    </a:lnTo>
                    <a:lnTo>
                      <a:pt x="8981" y="19800"/>
                    </a:lnTo>
                    <a:lnTo>
                      <a:pt x="9259" y="19800"/>
                    </a:lnTo>
                    <a:lnTo>
                      <a:pt x="9444" y="19800"/>
                    </a:lnTo>
                    <a:lnTo>
                      <a:pt x="9630" y="19800"/>
                    </a:lnTo>
                    <a:lnTo>
                      <a:pt x="9907" y="19800"/>
                    </a:lnTo>
                    <a:lnTo>
                      <a:pt x="10185" y="19800"/>
                    </a:lnTo>
                    <a:lnTo>
                      <a:pt x="10370" y="19800"/>
                    </a:lnTo>
                    <a:lnTo>
                      <a:pt x="10648" y="19800"/>
                    </a:lnTo>
                    <a:lnTo>
                      <a:pt x="10741" y="19600"/>
                    </a:lnTo>
                    <a:lnTo>
                      <a:pt x="11019" y="19600"/>
                    </a:lnTo>
                    <a:lnTo>
                      <a:pt x="11296" y="19400"/>
                    </a:lnTo>
                    <a:lnTo>
                      <a:pt x="11574" y="19200"/>
                    </a:lnTo>
                    <a:lnTo>
                      <a:pt x="11852" y="18800"/>
                    </a:lnTo>
                    <a:lnTo>
                      <a:pt x="11944" y="18200"/>
                    </a:lnTo>
                    <a:lnTo>
                      <a:pt x="12130" y="18000"/>
                    </a:lnTo>
                    <a:lnTo>
                      <a:pt x="12500" y="17600"/>
                    </a:lnTo>
                    <a:lnTo>
                      <a:pt x="12685" y="17000"/>
                    </a:lnTo>
                    <a:lnTo>
                      <a:pt x="12963" y="16600"/>
                    </a:lnTo>
                    <a:lnTo>
                      <a:pt x="13241" y="16600"/>
                    </a:lnTo>
                    <a:lnTo>
                      <a:pt x="13426" y="16000"/>
                    </a:lnTo>
                    <a:lnTo>
                      <a:pt x="13704" y="15400"/>
                    </a:lnTo>
                    <a:lnTo>
                      <a:pt x="13981" y="14800"/>
                    </a:lnTo>
                    <a:lnTo>
                      <a:pt x="14259" y="14200"/>
                    </a:lnTo>
                    <a:lnTo>
                      <a:pt x="14537" y="13600"/>
                    </a:lnTo>
                    <a:lnTo>
                      <a:pt x="14815" y="13400"/>
                    </a:lnTo>
                    <a:lnTo>
                      <a:pt x="14907" y="12800"/>
                    </a:lnTo>
                    <a:lnTo>
                      <a:pt x="15278" y="12200"/>
                    </a:lnTo>
                    <a:lnTo>
                      <a:pt x="15556" y="11800"/>
                    </a:lnTo>
                    <a:lnTo>
                      <a:pt x="15741" y="10800"/>
                    </a:lnTo>
                    <a:lnTo>
                      <a:pt x="15926" y="10600"/>
                    </a:lnTo>
                    <a:lnTo>
                      <a:pt x="16204" y="10200"/>
                    </a:lnTo>
                    <a:lnTo>
                      <a:pt x="16389" y="9800"/>
                    </a:lnTo>
                    <a:lnTo>
                      <a:pt x="16574" y="9200"/>
                    </a:lnTo>
                    <a:lnTo>
                      <a:pt x="16852" y="8400"/>
                    </a:lnTo>
                    <a:lnTo>
                      <a:pt x="17037" y="8200"/>
                    </a:lnTo>
                    <a:lnTo>
                      <a:pt x="17222" y="7800"/>
                    </a:lnTo>
                    <a:lnTo>
                      <a:pt x="17407" y="7200"/>
                    </a:lnTo>
                    <a:lnTo>
                      <a:pt x="17685" y="6600"/>
                    </a:lnTo>
                    <a:lnTo>
                      <a:pt x="17870" y="6000"/>
                    </a:lnTo>
                    <a:lnTo>
                      <a:pt x="18241" y="5400"/>
                    </a:lnTo>
                    <a:lnTo>
                      <a:pt x="18333" y="4800"/>
                    </a:lnTo>
                    <a:lnTo>
                      <a:pt x="18519" y="4200"/>
                    </a:lnTo>
                    <a:lnTo>
                      <a:pt x="18796" y="4000"/>
                    </a:lnTo>
                    <a:lnTo>
                      <a:pt x="18981" y="3600"/>
                    </a:lnTo>
                    <a:lnTo>
                      <a:pt x="19167" y="3200"/>
                    </a:lnTo>
                    <a:lnTo>
                      <a:pt x="19167" y="2800"/>
                    </a:lnTo>
                    <a:lnTo>
                      <a:pt x="19352" y="2200"/>
                    </a:lnTo>
                    <a:lnTo>
                      <a:pt x="19537" y="2000"/>
                    </a:lnTo>
                    <a:lnTo>
                      <a:pt x="19630" y="2000"/>
                    </a:lnTo>
                    <a:lnTo>
                      <a:pt x="19815" y="1400"/>
                    </a:lnTo>
                    <a:lnTo>
                      <a:pt x="19815" y="800"/>
                    </a:lnTo>
                    <a:lnTo>
                      <a:pt x="19907" y="800"/>
                    </a:lnTo>
                  </a:path>
                </a:pathLst>
              </a:custGeom>
              <a:blipFill dpi="0" rotWithShape="0">
                <a:blip r:embed="rId12"/>
                <a:srcRect/>
                <a:tile tx="0" ty="0" sx="100000" sy="100000" flip="none" algn="tl"/>
              </a:blip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05" name="Group 28">
              <a:extLst>
                <a:ext uri="{FF2B5EF4-FFF2-40B4-BE49-F238E27FC236}">
                  <a16:creationId xmlns:a16="http://schemas.microsoft.com/office/drawing/2014/main" id="{BBA9789F-AD92-4603-A189-1486A79E18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6" y="2208"/>
              <a:ext cx="167" cy="78"/>
              <a:chOff x="2" y="0"/>
              <a:chExt cx="19997" cy="20001"/>
            </a:xfrm>
          </p:grpSpPr>
          <p:sp>
            <p:nvSpPr>
              <p:cNvPr id="20507" name="Freeform 29">
                <a:extLst>
                  <a:ext uri="{FF2B5EF4-FFF2-40B4-BE49-F238E27FC236}">
                    <a16:creationId xmlns:a16="http://schemas.microsoft.com/office/drawing/2014/main" id="{6EF44DCD-6417-42C3-8E92-9CD4FA95AA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" y="0"/>
                <a:ext cx="9720" cy="10257"/>
              </a:xfrm>
              <a:custGeom>
                <a:avLst/>
                <a:gdLst>
                  <a:gd name="T0" fmla="*/ 0 w 20000"/>
                  <a:gd name="T1" fmla="*/ 1 h 20000"/>
                  <a:gd name="T2" fmla="*/ 0 w 20000"/>
                  <a:gd name="T3" fmla="*/ 1 h 20000"/>
                  <a:gd name="T4" fmla="*/ 0 w 20000"/>
                  <a:gd name="T5" fmla="*/ 1 h 20000"/>
                  <a:gd name="T6" fmla="*/ 0 w 20000"/>
                  <a:gd name="T7" fmla="*/ 1 h 20000"/>
                  <a:gd name="T8" fmla="*/ 0 w 20000"/>
                  <a:gd name="T9" fmla="*/ 1 h 20000"/>
                  <a:gd name="T10" fmla="*/ 0 w 20000"/>
                  <a:gd name="T11" fmla="*/ 1 h 20000"/>
                  <a:gd name="T12" fmla="*/ 0 w 20000"/>
                  <a:gd name="T13" fmla="*/ 1 h 20000"/>
                  <a:gd name="T14" fmla="*/ 0 w 20000"/>
                  <a:gd name="T15" fmla="*/ 1 h 20000"/>
                  <a:gd name="T16" fmla="*/ 0 w 20000"/>
                  <a:gd name="T17" fmla="*/ 1 h 20000"/>
                  <a:gd name="T18" fmla="*/ 0 w 20000"/>
                  <a:gd name="T19" fmla="*/ 1 h 20000"/>
                  <a:gd name="T20" fmla="*/ 0 w 20000"/>
                  <a:gd name="T21" fmla="*/ 1 h 20000"/>
                  <a:gd name="T22" fmla="*/ 0 w 20000"/>
                  <a:gd name="T23" fmla="*/ 1 h 20000"/>
                  <a:gd name="T24" fmla="*/ 0 w 20000"/>
                  <a:gd name="T25" fmla="*/ 1 h 20000"/>
                  <a:gd name="T26" fmla="*/ 0 w 20000"/>
                  <a:gd name="T27" fmla="*/ 1 h 20000"/>
                  <a:gd name="T28" fmla="*/ 0 w 20000"/>
                  <a:gd name="T29" fmla="*/ 1 h 20000"/>
                  <a:gd name="T30" fmla="*/ 0 w 20000"/>
                  <a:gd name="T31" fmla="*/ 1 h 20000"/>
                  <a:gd name="T32" fmla="*/ 0 w 20000"/>
                  <a:gd name="T33" fmla="*/ 1 h 20000"/>
                  <a:gd name="T34" fmla="*/ 0 w 20000"/>
                  <a:gd name="T35" fmla="*/ 1 h 20000"/>
                  <a:gd name="T36" fmla="*/ 0 w 20000"/>
                  <a:gd name="T37" fmla="*/ 1 h 20000"/>
                  <a:gd name="T38" fmla="*/ 0 w 20000"/>
                  <a:gd name="T39" fmla="*/ 1 h 20000"/>
                  <a:gd name="T40" fmla="*/ 0 w 20000"/>
                  <a:gd name="T41" fmla="*/ 1 h 20000"/>
                  <a:gd name="T42" fmla="*/ 0 w 20000"/>
                  <a:gd name="T43" fmla="*/ 1 h 20000"/>
                  <a:gd name="T44" fmla="*/ 0 w 20000"/>
                  <a:gd name="T45" fmla="*/ 1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1 h 20000"/>
                  <a:gd name="T52" fmla="*/ 0 w 20000"/>
                  <a:gd name="T53" fmla="*/ 1 h 20000"/>
                  <a:gd name="T54" fmla="*/ 0 w 20000"/>
                  <a:gd name="T55" fmla="*/ 1 h 20000"/>
                  <a:gd name="T56" fmla="*/ 0 w 20000"/>
                  <a:gd name="T57" fmla="*/ 1 h 20000"/>
                  <a:gd name="T58" fmla="*/ 0 w 20000"/>
                  <a:gd name="T59" fmla="*/ 1 h 20000"/>
                  <a:gd name="T60" fmla="*/ 0 w 20000"/>
                  <a:gd name="T61" fmla="*/ 1 h 20000"/>
                  <a:gd name="T62" fmla="*/ 0 w 20000"/>
                  <a:gd name="T63" fmla="*/ 1 h 20000"/>
                  <a:gd name="T64" fmla="*/ 0 w 20000"/>
                  <a:gd name="T65" fmla="*/ 1 h 20000"/>
                  <a:gd name="T66" fmla="*/ 0 w 20000"/>
                  <a:gd name="T67" fmla="*/ 1 h 20000"/>
                  <a:gd name="T68" fmla="*/ 0 w 20000"/>
                  <a:gd name="T69" fmla="*/ 1 h 20000"/>
                  <a:gd name="T70" fmla="*/ 0 w 20000"/>
                  <a:gd name="T71" fmla="*/ 1 h 20000"/>
                  <a:gd name="T72" fmla="*/ 0 w 20000"/>
                  <a:gd name="T73" fmla="*/ 1 h 20000"/>
                  <a:gd name="T74" fmla="*/ 0 w 20000"/>
                  <a:gd name="T75" fmla="*/ 1 h 20000"/>
                  <a:gd name="T76" fmla="*/ 0 w 20000"/>
                  <a:gd name="T77" fmla="*/ 1 h 20000"/>
                  <a:gd name="T78" fmla="*/ 0 w 20000"/>
                  <a:gd name="T79" fmla="*/ 1 h 20000"/>
                  <a:gd name="T80" fmla="*/ 0 w 20000"/>
                  <a:gd name="T81" fmla="*/ 1 h 20000"/>
                  <a:gd name="T82" fmla="*/ 0 w 20000"/>
                  <a:gd name="T83" fmla="*/ 1 h 20000"/>
                  <a:gd name="T84" fmla="*/ 0 w 20000"/>
                  <a:gd name="T85" fmla="*/ 1 h 20000"/>
                  <a:gd name="T86" fmla="*/ 0 w 20000"/>
                  <a:gd name="T87" fmla="*/ 1 h 20000"/>
                  <a:gd name="T88" fmla="*/ 0 w 20000"/>
                  <a:gd name="T89" fmla="*/ 1 h 20000"/>
                  <a:gd name="T90" fmla="*/ 0 w 20000"/>
                  <a:gd name="T91" fmla="*/ 1 h 20000"/>
                  <a:gd name="T92" fmla="*/ 0 w 20000"/>
                  <a:gd name="T93" fmla="*/ 1 h 20000"/>
                  <a:gd name="T94" fmla="*/ 0 w 20000"/>
                  <a:gd name="T95" fmla="*/ 1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200"/>
                    </a:moveTo>
                    <a:lnTo>
                      <a:pt x="197" y="18600"/>
                    </a:lnTo>
                    <a:lnTo>
                      <a:pt x="493" y="17600"/>
                    </a:lnTo>
                    <a:lnTo>
                      <a:pt x="690" y="17000"/>
                    </a:lnTo>
                    <a:lnTo>
                      <a:pt x="887" y="16800"/>
                    </a:lnTo>
                    <a:lnTo>
                      <a:pt x="985" y="16000"/>
                    </a:lnTo>
                    <a:lnTo>
                      <a:pt x="1281" y="15600"/>
                    </a:lnTo>
                    <a:lnTo>
                      <a:pt x="1576" y="15000"/>
                    </a:lnTo>
                    <a:lnTo>
                      <a:pt x="1675" y="14200"/>
                    </a:lnTo>
                    <a:lnTo>
                      <a:pt x="1970" y="13600"/>
                    </a:lnTo>
                    <a:lnTo>
                      <a:pt x="2167" y="13000"/>
                    </a:lnTo>
                    <a:lnTo>
                      <a:pt x="2562" y="12800"/>
                    </a:lnTo>
                    <a:lnTo>
                      <a:pt x="2660" y="12000"/>
                    </a:lnTo>
                    <a:lnTo>
                      <a:pt x="2956" y="11400"/>
                    </a:lnTo>
                    <a:lnTo>
                      <a:pt x="3054" y="10800"/>
                    </a:lnTo>
                    <a:lnTo>
                      <a:pt x="3350" y="10200"/>
                    </a:lnTo>
                    <a:lnTo>
                      <a:pt x="3547" y="10000"/>
                    </a:lnTo>
                    <a:lnTo>
                      <a:pt x="3744" y="9800"/>
                    </a:lnTo>
                    <a:lnTo>
                      <a:pt x="4039" y="9200"/>
                    </a:lnTo>
                    <a:lnTo>
                      <a:pt x="4236" y="8400"/>
                    </a:lnTo>
                    <a:lnTo>
                      <a:pt x="4433" y="8000"/>
                    </a:lnTo>
                    <a:lnTo>
                      <a:pt x="4729" y="7400"/>
                    </a:lnTo>
                    <a:lnTo>
                      <a:pt x="4828" y="6800"/>
                    </a:lnTo>
                    <a:lnTo>
                      <a:pt x="5123" y="6200"/>
                    </a:lnTo>
                    <a:lnTo>
                      <a:pt x="5320" y="5600"/>
                    </a:lnTo>
                    <a:lnTo>
                      <a:pt x="5419" y="5600"/>
                    </a:lnTo>
                    <a:lnTo>
                      <a:pt x="5813" y="5200"/>
                    </a:lnTo>
                    <a:lnTo>
                      <a:pt x="5813" y="4600"/>
                    </a:lnTo>
                    <a:lnTo>
                      <a:pt x="6305" y="4200"/>
                    </a:lnTo>
                    <a:lnTo>
                      <a:pt x="6502" y="4000"/>
                    </a:lnTo>
                    <a:lnTo>
                      <a:pt x="6601" y="3400"/>
                    </a:lnTo>
                    <a:lnTo>
                      <a:pt x="6897" y="3200"/>
                    </a:lnTo>
                    <a:lnTo>
                      <a:pt x="7192" y="2800"/>
                    </a:lnTo>
                    <a:lnTo>
                      <a:pt x="7291" y="2600"/>
                    </a:lnTo>
                    <a:lnTo>
                      <a:pt x="7586" y="2200"/>
                    </a:lnTo>
                    <a:lnTo>
                      <a:pt x="7685" y="2000"/>
                    </a:lnTo>
                    <a:lnTo>
                      <a:pt x="7980" y="2000"/>
                    </a:lnTo>
                    <a:lnTo>
                      <a:pt x="8177" y="1400"/>
                    </a:lnTo>
                    <a:lnTo>
                      <a:pt x="8374" y="800"/>
                    </a:lnTo>
                    <a:lnTo>
                      <a:pt x="8571" y="800"/>
                    </a:lnTo>
                    <a:lnTo>
                      <a:pt x="8768" y="800"/>
                    </a:lnTo>
                    <a:lnTo>
                      <a:pt x="8966" y="600"/>
                    </a:lnTo>
                    <a:lnTo>
                      <a:pt x="9163" y="600"/>
                    </a:lnTo>
                    <a:lnTo>
                      <a:pt x="9458" y="400"/>
                    </a:lnTo>
                    <a:lnTo>
                      <a:pt x="9557" y="400"/>
                    </a:lnTo>
                    <a:lnTo>
                      <a:pt x="9852" y="400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400"/>
                    </a:lnTo>
                    <a:lnTo>
                      <a:pt x="11133" y="400"/>
                    </a:lnTo>
                    <a:lnTo>
                      <a:pt x="11429" y="600"/>
                    </a:lnTo>
                    <a:lnTo>
                      <a:pt x="11626" y="600"/>
                    </a:lnTo>
                    <a:lnTo>
                      <a:pt x="11823" y="800"/>
                    </a:lnTo>
                    <a:lnTo>
                      <a:pt x="12118" y="800"/>
                    </a:lnTo>
                    <a:lnTo>
                      <a:pt x="12217" y="1400"/>
                    </a:lnTo>
                    <a:lnTo>
                      <a:pt x="12414" y="2000"/>
                    </a:lnTo>
                    <a:lnTo>
                      <a:pt x="12808" y="2000"/>
                    </a:lnTo>
                    <a:lnTo>
                      <a:pt x="12906" y="2200"/>
                    </a:lnTo>
                    <a:lnTo>
                      <a:pt x="13202" y="2800"/>
                    </a:lnTo>
                    <a:lnTo>
                      <a:pt x="13498" y="3200"/>
                    </a:lnTo>
                    <a:lnTo>
                      <a:pt x="13596" y="3400"/>
                    </a:lnTo>
                    <a:lnTo>
                      <a:pt x="13793" y="4000"/>
                    </a:lnTo>
                    <a:lnTo>
                      <a:pt x="14187" y="4600"/>
                    </a:lnTo>
                    <a:lnTo>
                      <a:pt x="14384" y="5200"/>
                    </a:lnTo>
                    <a:lnTo>
                      <a:pt x="14581" y="5600"/>
                    </a:lnTo>
                    <a:lnTo>
                      <a:pt x="14877" y="6200"/>
                    </a:lnTo>
                    <a:lnTo>
                      <a:pt x="15074" y="6800"/>
                    </a:lnTo>
                    <a:lnTo>
                      <a:pt x="15271" y="7200"/>
                    </a:lnTo>
                    <a:lnTo>
                      <a:pt x="15468" y="7800"/>
                    </a:lnTo>
                    <a:lnTo>
                      <a:pt x="15764" y="8400"/>
                    </a:lnTo>
                    <a:lnTo>
                      <a:pt x="15961" y="9200"/>
                    </a:lnTo>
                    <a:lnTo>
                      <a:pt x="16256" y="9800"/>
                    </a:lnTo>
                    <a:lnTo>
                      <a:pt x="16355" y="10000"/>
                    </a:lnTo>
                    <a:lnTo>
                      <a:pt x="16650" y="10200"/>
                    </a:lnTo>
                    <a:lnTo>
                      <a:pt x="16749" y="10800"/>
                    </a:lnTo>
                    <a:lnTo>
                      <a:pt x="16946" y="11800"/>
                    </a:lnTo>
                    <a:lnTo>
                      <a:pt x="17143" y="12200"/>
                    </a:lnTo>
                    <a:lnTo>
                      <a:pt x="17340" y="12800"/>
                    </a:lnTo>
                    <a:lnTo>
                      <a:pt x="17635" y="13000"/>
                    </a:lnTo>
                    <a:lnTo>
                      <a:pt x="17734" y="13600"/>
                    </a:lnTo>
                    <a:lnTo>
                      <a:pt x="17931" y="14600"/>
                    </a:lnTo>
                    <a:lnTo>
                      <a:pt x="18128" y="15000"/>
                    </a:lnTo>
                    <a:lnTo>
                      <a:pt x="18424" y="15600"/>
                    </a:lnTo>
                    <a:lnTo>
                      <a:pt x="18522" y="16000"/>
                    </a:lnTo>
                    <a:lnTo>
                      <a:pt x="18818" y="16600"/>
                    </a:lnTo>
                    <a:lnTo>
                      <a:pt x="18916" y="16800"/>
                    </a:lnTo>
                    <a:lnTo>
                      <a:pt x="19113" y="17000"/>
                    </a:lnTo>
                    <a:lnTo>
                      <a:pt x="19212" y="17600"/>
                    </a:lnTo>
                    <a:lnTo>
                      <a:pt x="19310" y="18200"/>
                    </a:lnTo>
                    <a:lnTo>
                      <a:pt x="19507" y="18600"/>
                    </a:lnTo>
                    <a:lnTo>
                      <a:pt x="19606" y="18800"/>
                    </a:lnTo>
                    <a:lnTo>
                      <a:pt x="19704" y="19400"/>
                    </a:lnTo>
                    <a:lnTo>
                      <a:pt x="19901" y="19600"/>
                    </a:lnTo>
                    <a:lnTo>
                      <a:pt x="19901" y="1980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8" name="Freeform 30">
                <a:extLst>
                  <a:ext uri="{FF2B5EF4-FFF2-40B4-BE49-F238E27FC236}">
                    <a16:creationId xmlns:a16="http://schemas.microsoft.com/office/drawing/2014/main" id="{73F890A8-EEA3-40AB-B87F-2FBDF734BB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78" y="10052"/>
                <a:ext cx="10321" cy="9949"/>
              </a:xfrm>
              <a:custGeom>
                <a:avLst/>
                <a:gdLst>
                  <a:gd name="T0" fmla="*/ 1 w 20000"/>
                  <a:gd name="T1" fmla="*/ 0 h 20000"/>
                  <a:gd name="T2" fmla="*/ 1 w 20000"/>
                  <a:gd name="T3" fmla="*/ 0 h 20000"/>
                  <a:gd name="T4" fmla="*/ 1 w 20000"/>
                  <a:gd name="T5" fmla="*/ 0 h 20000"/>
                  <a:gd name="T6" fmla="*/ 1 w 20000"/>
                  <a:gd name="T7" fmla="*/ 0 h 20000"/>
                  <a:gd name="T8" fmla="*/ 1 w 20000"/>
                  <a:gd name="T9" fmla="*/ 0 h 20000"/>
                  <a:gd name="T10" fmla="*/ 1 w 20000"/>
                  <a:gd name="T11" fmla="*/ 0 h 20000"/>
                  <a:gd name="T12" fmla="*/ 1 w 20000"/>
                  <a:gd name="T13" fmla="*/ 0 h 20000"/>
                  <a:gd name="T14" fmla="*/ 1 w 20000"/>
                  <a:gd name="T15" fmla="*/ 0 h 20000"/>
                  <a:gd name="T16" fmla="*/ 1 w 20000"/>
                  <a:gd name="T17" fmla="*/ 0 h 20000"/>
                  <a:gd name="T18" fmla="*/ 1 w 20000"/>
                  <a:gd name="T19" fmla="*/ 0 h 20000"/>
                  <a:gd name="T20" fmla="*/ 1 w 20000"/>
                  <a:gd name="T21" fmla="*/ 0 h 20000"/>
                  <a:gd name="T22" fmla="*/ 1 w 20000"/>
                  <a:gd name="T23" fmla="*/ 0 h 20000"/>
                  <a:gd name="T24" fmla="*/ 1 w 20000"/>
                  <a:gd name="T25" fmla="*/ 0 h 20000"/>
                  <a:gd name="T26" fmla="*/ 1 w 20000"/>
                  <a:gd name="T27" fmla="*/ 0 h 20000"/>
                  <a:gd name="T28" fmla="*/ 1 w 20000"/>
                  <a:gd name="T29" fmla="*/ 0 h 20000"/>
                  <a:gd name="T30" fmla="*/ 1 w 20000"/>
                  <a:gd name="T31" fmla="*/ 0 h 20000"/>
                  <a:gd name="T32" fmla="*/ 1 w 20000"/>
                  <a:gd name="T33" fmla="*/ 0 h 20000"/>
                  <a:gd name="T34" fmla="*/ 1 w 20000"/>
                  <a:gd name="T35" fmla="*/ 0 h 20000"/>
                  <a:gd name="T36" fmla="*/ 1 w 20000"/>
                  <a:gd name="T37" fmla="*/ 0 h 20000"/>
                  <a:gd name="T38" fmla="*/ 1 w 20000"/>
                  <a:gd name="T39" fmla="*/ 0 h 20000"/>
                  <a:gd name="T40" fmla="*/ 1 w 20000"/>
                  <a:gd name="T41" fmla="*/ 0 h 20000"/>
                  <a:gd name="T42" fmla="*/ 1 w 20000"/>
                  <a:gd name="T43" fmla="*/ 0 h 20000"/>
                  <a:gd name="T44" fmla="*/ 1 w 20000"/>
                  <a:gd name="T45" fmla="*/ 0 h 20000"/>
                  <a:gd name="T46" fmla="*/ 1 w 20000"/>
                  <a:gd name="T47" fmla="*/ 0 h 20000"/>
                  <a:gd name="T48" fmla="*/ 1 w 20000"/>
                  <a:gd name="T49" fmla="*/ 0 h 20000"/>
                  <a:gd name="T50" fmla="*/ 1 w 20000"/>
                  <a:gd name="T51" fmla="*/ 0 h 20000"/>
                  <a:gd name="T52" fmla="*/ 1 w 20000"/>
                  <a:gd name="T53" fmla="*/ 0 h 20000"/>
                  <a:gd name="T54" fmla="*/ 1 w 20000"/>
                  <a:gd name="T55" fmla="*/ 0 h 20000"/>
                  <a:gd name="T56" fmla="*/ 1 w 20000"/>
                  <a:gd name="T57" fmla="*/ 0 h 20000"/>
                  <a:gd name="T58" fmla="*/ 1 w 20000"/>
                  <a:gd name="T59" fmla="*/ 0 h 20000"/>
                  <a:gd name="T60" fmla="*/ 1 w 20000"/>
                  <a:gd name="T61" fmla="*/ 0 h 20000"/>
                  <a:gd name="T62" fmla="*/ 1 w 20000"/>
                  <a:gd name="T63" fmla="*/ 0 h 20000"/>
                  <a:gd name="T64" fmla="*/ 1 w 20000"/>
                  <a:gd name="T65" fmla="*/ 0 h 20000"/>
                  <a:gd name="T66" fmla="*/ 1 w 20000"/>
                  <a:gd name="T67" fmla="*/ 0 h 20000"/>
                  <a:gd name="T68" fmla="*/ 1 w 20000"/>
                  <a:gd name="T69" fmla="*/ 0 h 20000"/>
                  <a:gd name="T70" fmla="*/ 1 w 20000"/>
                  <a:gd name="T71" fmla="*/ 0 h 20000"/>
                  <a:gd name="T72" fmla="*/ 1 w 20000"/>
                  <a:gd name="T73" fmla="*/ 0 h 20000"/>
                  <a:gd name="T74" fmla="*/ 1 w 20000"/>
                  <a:gd name="T75" fmla="*/ 0 h 20000"/>
                  <a:gd name="T76" fmla="*/ 1 w 20000"/>
                  <a:gd name="T77" fmla="*/ 0 h 20000"/>
                  <a:gd name="T78" fmla="*/ 1 w 20000"/>
                  <a:gd name="T79" fmla="*/ 0 h 20000"/>
                  <a:gd name="T80" fmla="*/ 1 w 20000"/>
                  <a:gd name="T81" fmla="*/ 0 h 20000"/>
                  <a:gd name="T82" fmla="*/ 1 w 20000"/>
                  <a:gd name="T83" fmla="*/ 0 h 20000"/>
                  <a:gd name="T84" fmla="*/ 1 w 20000"/>
                  <a:gd name="T85" fmla="*/ 0 h 20000"/>
                  <a:gd name="T86" fmla="*/ 1 w 20000"/>
                  <a:gd name="T87" fmla="*/ 0 h 20000"/>
                  <a:gd name="T88" fmla="*/ 1 w 20000"/>
                  <a:gd name="T89" fmla="*/ 0 h 20000"/>
                  <a:gd name="T90" fmla="*/ 1 w 20000"/>
                  <a:gd name="T91" fmla="*/ 0 h 20000"/>
                  <a:gd name="T92" fmla="*/ 1 w 20000"/>
                  <a:gd name="T93" fmla="*/ 0 h 20000"/>
                  <a:gd name="T94" fmla="*/ 1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5" y="825"/>
                    </a:lnTo>
                    <a:lnTo>
                      <a:pt x="370" y="1443"/>
                    </a:lnTo>
                    <a:lnTo>
                      <a:pt x="556" y="2062"/>
                    </a:lnTo>
                    <a:lnTo>
                      <a:pt x="833" y="2680"/>
                    </a:lnTo>
                    <a:lnTo>
                      <a:pt x="926" y="3299"/>
                    </a:lnTo>
                    <a:lnTo>
                      <a:pt x="1204" y="3918"/>
                    </a:lnTo>
                    <a:lnTo>
                      <a:pt x="1389" y="4330"/>
                    </a:lnTo>
                    <a:lnTo>
                      <a:pt x="1481" y="4948"/>
                    </a:lnTo>
                    <a:lnTo>
                      <a:pt x="1759" y="5567"/>
                    </a:lnTo>
                    <a:lnTo>
                      <a:pt x="2130" y="6392"/>
                    </a:lnTo>
                    <a:lnTo>
                      <a:pt x="2130" y="6804"/>
                    </a:lnTo>
                    <a:lnTo>
                      <a:pt x="2500" y="7216"/>
                    </a:lnTo>
                    <a:lnTo>
                      <a:pt x="2685" y="7835"/>
                    </a:lnTo>
                    <a:lnTo>
                      <a:pt x="2778" y="8454"/>
                    </a:lnTo>
                    <a:lnTo>
                      <a:pt x="2963" y="9278"/>
                    </a:lnTo>
                    <a:lnTo>
                      <a:pt x="3148" y="9691"/>
                    </a:lnTo>
                    <a:lnTo>
                      <a:pt x="3426" y="10309"/>
                    </a:lnTo>
                    <a:lnTo>
                      <a:pt x="3519" y="10928"/>
                    </a:lnTo>
                    <a:lnTo>
                      <a:pt x="3796" y="11134"/>
                    </a:lnTo>
                    <a:lnTo>
                      <a:pt x="4074" y="11753"/>
                    </a:lnTo>
                    <a:lnTo>
                      <a:pt x="4167" y="12371"/>
                    </a:lnTo>
                    <a:lnTo>
                      <a:pt x="4352" y="12990"/>
                    </a:lnTo>
                    <a:lnTo>
                      <a:pt x="4537" y="13196"/>
                    </a:lnTo>
                    <a:lnTo>
                      <a:pt x="4722" y="13814"/>
                    </a:lnTo>
                    <a:lnTo>
                      <a:pt x="5000" y="14021"/>
                    </a:lnTo>
                    <a:lnTo>
                      <a:pt x="5093" y="14639"/>
                    </a:lnTo>
                    <a:lnTo>
                      <a:pt x="5370" y="14845"/>
                    </a:lnTo>
                    <a:lnTo>
                      <a:pt x="5556" y="15464"/>
                    </a:lnTo>
                    <a:lnTo>
                      <a:pt x="5741" y="15876"/>
                    </a:lnTo>
                    <a:lnTo>
                      <a:pt x="6111" y="16495"/>
                    </a:lnTo>
                    <a:lnTo>
                      <a:pt x="6296" y="16701"/>
                    </a:lnTo>
                    <a:lnTo>
                      <a:pt x="6389" y="16907"/>
                    </a:lnTo>
                    <a:lnTo>
                      <a:pt x="6667" y="17526"/>
                    </a:lnTo>
                    <a:lnTo>
                      <a:pt x="6852" y="17526"/>
                    </a:lnTo>
                    <a:lnTo>
                      <a:pt x="7037" y="17938"/>
                    </a:lnTo>
                    <a:lnTo>
                      <a:pt x="7315" y="18144"/>
                    </a:lnTo>
                    <a:lnTo>
                      <a:pt x="7407" y="18557"/>
                    </a:lnTo>
                    <a:lnTo>
                      <a:pt x="7685" y="18763"/>
                    </a:lnTo>
                    <a:lnTo>
                      <a:pt x="7963" y="19175"/>
                    </a:lnTo>
                    <a:lnTo>
                      <a:pt x="7963" y="19381"/>
                    </a:lnTo>
                    <a:lnTo>
                      <a:pt x="8241" y="19588"/>
                    </a:lnTo>
                    <a:lnTo>
                      <a:pt x="8426" y="19588"/>
                    </a:lnTo>
                    <a:lnTo>
                      <a:pt x="8611" y="19794"/>
                    </a:lnTo>
                    <a:lnTo>
                      <a:pt x="8889" y="19794"/>
                    </a:lnTo>
                    <a:lnTo>
                      <a:pt x="8981" y="19794"/>
                    </a:lnTo>
                    <a:lnTo>
                      <a:pt x="9259" y="19794"/>
                    </a:lnTo>
                    <a:lnTo>
                      <a:pt x="9444" y="19794"/>
                    </a:lnTo>
                    <a:lnTo>
                      <a:pt x="9630" y="19794"/>
                    </a:lnTo>
                    <a:lnTo>
                      <a:pt x="9907" y="19794"/>
                    </a:lnTo>
                    <a:lnTo>
                      <a:pt x="10185" y="19794"/>
                    </a:lnTo>
                    <a:lnTo>
                      <a:pt x="10370" y="19794"/>
                    </a:lnTo>
                    <a:lnTo>
                      <a:pt x="10648" y="19794"/>
                    </a:lnTo>
                    <a:lnTo>
                      <a:pt x="10741" y="19588"/>
                    </a:lnTo>
                    <a:lnTo>
                      <a:pt x="11019" y="19588"/>
                    </a:lnTo>
                    <a:lnTo>
                      <a:pt x="11296" y="19381"/>
                    </a:lnTo>
                    <a:lnTo>
                      <a:pt x="11574" y="19175"/>
                    </a:lnTo>
                    <a:lnTo>
                      <a:pt x="11852" y="18763"/>
                    </a:lnTo>
                    <a:lnTo>
                      <a:pt x="11944" y="18557"/>
                    </a:lnTo>
                    <a:lnTo>
                      <a:pt x="12130" y="17938"/>
                    </a:lnTo>
                    <a:lnTo>
                      <a:pt x="12500" y="17526"/>
                    </a:lnTo>
                    <a:lnTo>
                      <a:pt x="12685" y="16907"/>
                    </a:lnTo>
                    <a:lnTo>
                      <a:pt x="12963" y="16907"/>
                    </a:lnTo>
                    <a:lnTo>
                      <a:pt x="13241" y="16495"/>
                    </a:lnTo>
                    <a:lnTo>
                      <a:pt x="13426" y="15876"/>
                    </a:lnTo>
                    <a:lnTo>
                      <a:pt x="13704" y="15464"/>
                    </a:lnTo>
                    <a:lnTo>
                      <a:pt x="13981" y="14845"/>
                    </a:lnTo>
                    <a:lnTo>
                      <a:pt x="14259" y="14639"/>
                    </a:lnTo>
                    <a:lnTo>
                      <a:pt x="14537" y="14021"/>
                    </a:lnTo>
                    <a:lnTo>
                      <a:pt x="14815" y="13608"/>
                    </a:lnTo>
                    <a:lnTo>
                      <a:pt x="14907" y="12990"/>
                    </a:lnTo>
                    <a:lnTo>
                      <a:pt x="15278" y="12371"/>
                    </a:lnTo>
                    <a:lnTo>
                      <a:pt x="15556" y="11753"/>
                    </a:lnTo>
                    <a:lnTo>
                      <a:pt x="15741" y="11134"/>
                    </a:lnTo>
                    <a:lnTo>
                      <a:pt x="15926" y="10515"/>
                    </a:lnTo>
                    <a:lnTo>
                      <a:pt x="16204" y="10309"/>
                    </a:lnTo>
                    <a:lnTo>
                      <a:pt x="16389" y="9691"/>
                    </a:lnTo>
                    <a:lnTo>
                      <a:pt x="16574" y="9072"/>
                    </a:lnTo>
                    <a:lnTo>
                      <a:pt x="16852" y="8454"/>
                    </a:lnTo>
                    <a:lnTo>
                      <a:pt x="17037" y="7835"/>
                    </a:lnTo>
                    <a:lnTo>
                      <a:pt x="17222" y="7216"/>
                    </a:lnTo>
                    <a:lnTo>
                      <a:pt x="17407" y="6804"/>
                    </a:lnTo>
                    <a:lnTo>
                      <a:pt x="17685" y="6392"/>
                    </a:lnTo>
                    <a:lnTo>
                      <a:pt x="17870" y="5979"/>
                    </a:lnTo>
                    <a:lnTo>
                      <a:pt x="18241" y="5361"/>
                    </a:lnTo>
                    <a:lnTo>
                      <a:pt x="18333" y="4742"/>
                    </a:lnTo>
                    <a:lnTo>
                      <a:pt x="18519" y="4330"/>
                    </a:lnTo>
                    <a:lnTo>
                      <a:pt x="18796" y="3918"/>
                    </a:lnTo>
                    <a:lnTo>
                      <a:pt x="18981" y="3505"/>
                    </a:lnTo>
                    <a:lnTo>
                      <a:pt x="19167" y="3299"/>
                    </a:lnTo>
                    <a:lnTo>
                      <a:pt x="19167" y="2680"/>
                    </a:lnTo>
                    <a:lnTo>
                      <a:pt x="19352" y="2268"/>
                    </a:lnTo>
                    <a:lnTo>
                      <a:pt x="19537" y="2062"/>
                    </a:lnTo>
                    <a:lnTo>
                      <a:pt x="19630" y="1443"/>
                    </a:lnTo>
                    <a:lnTo>
                      <a:pt x="19815" y="1443"/>
                    </a:lnTo>
                    <a:lnTo>
                      <a:pt x="19815" y="825"/>
                    </a:lnTo>
                    <a:lnTo>
                      <a:pt x="19907" y="825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06" name="Line 31">
              <a:extLst>
                <a:ext uri="{FF2B5EF4-FFF2-40B4-BE49-F238E27FC236}">
                  <a16:creationId xmlns:a16="http://schemas.microsoft.com/office/drawing/2014/main" id="{320EC6F7-5A8B-4C65-B0DB-FFE490ADB7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3" y="2247"/>
              <a:ext cx="119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2" name="Line 32">
            <a:extLst>
              <a:ext uri="{FF2B5EF4-FFF2-40B4-BE49-F238E27FC236}">
                <a16:creationId xmlns:a16="http://schemas.microsoft.com/office/drawing/2014/main" id="{E8E75448-F66C-4925-8742-00E6F66D3C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0963" y="4846638"/>
            <a:ext cx="0" cy="6858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2276" name="Object 4">
            <a:extLst>
              <a:ext uri="{FF2B5EF4-FFF2-40B4-BE49-F238E27FC236}">
                <a16:creationId xmlns:a16="http://schemas.microsoft.com/office/drawing/2014/main" id="{B8DB9A85-97D4-48C5-AC89-93F007494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4695825"/>
          <a:ext cx="3857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695825"/>
                        <a:ext cx="3857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>
            <a:extLst>
              <a:ext uri="{FF2B5EF4-FFF2-40B4-BE49-F238E27FC236}">
                <a16:creationId xmlns:a16="http://schemas.microsoft.com/office/drawing/2014/main" id="{A05FBE92-1B93-416B-8626-3593B0A87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1913" y="5387975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5387975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7" name="Rectangle 57">
            <a:extLst>
              <a:ext uri="{FF2B5EF4-FFF2-40B4-BE49-F238E27FC236}">
                <a16:creationId xmlns:a16="http://schemas.microsoft.com/office/drawing/2014/main" id="{28A67479-A8C6-4AEE-A923-CE26DD919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934075"/>
            <a:ext cx="338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电子角动量满足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  <a:endParaRPr kumimoji="1" lang="en-US" altLang="zh-CN" sz="20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0303" name="Text Box 63">
            <a:extLst>
              <a:ext uri="{FF2B5EF4-FFF2-40B4-BE49-F238E27FC236}">
                <a16:creationId xmlns:a16="http://schemas.microsoft.com/office/drawing/2014/main" id="{73136C05-9D4A-42FD-992C-C084F6481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73038"/>
            <a:ext cx="679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2.3 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玻尔的原子量子论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玻尔原子模型</a:t>
            </a:r>
            <a:endParaRPr kumimoji="1" lang="zh-CN" altLang="en-US" sz="28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0" name="Text Box 64">
            <a:extLst>
              <a:ext uri="{FF2B5EF4-FFF2-40B4-BE49-F238E27FC236}">
                <a16:creationId xmlns:a16="http://schemas.microsoft.com/office/drawing/2014/main" id="{51E2A82C-61E2-4322-9454-AC206316D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6</a:t>
            </a:r>
            <a:endParaRPr lang="en-US" altLang="zh-CN" sz="1800">
              <a:solidFill>
                <a:schemeClr val="tx2"/>
              </a:solidFill>
            </a:endParaRPr>
          </a:p>
        </p:txBody>
      </p:sp>
      <p:pic>
        <p:nvPicPr>
          <p:cNvPr id="35" name="Picture 35">
            <a:extLst>
              <a:ext uri="{FF2B5EF4-FFF2-40B4-BE49-F238E27FC236}">
                <a16:creationId xmlns:a16="http://schemas.microsoft.com/office/drawing/2014/main" id="{94017ECE-8D55-4A78-A78D-24E955165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963" y="26988"/>
            <a:ext cx="192246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75E4E05-539E-46BB-890D-3F8A9260B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4763" y="6453188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Unknown" r:id="rId18" imgW="317362" imgH="368140" progId="Equation.DSMT4">
                  <p:embed/>
                </p:oleObj>
              </mc:Choice>
              <mc:Fallback>
                <p:oleObj name="Unknown" r:id="rId18" imgW="317362" imgH="3681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6453188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47316B4E-679E-498D-A581-E454EB394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6445250"/>
            <a:ext cx="199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约化普朗克常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9" grpId="0"/>
      <p:bldP spid="10297" grpId="0" autoUpdateAnimBg="0"/>
      <p:bldP spid="1030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>
            <a:extLst>
              <a:ext uri="{FF2B5EF4-FFF2-40B4-BE49-F238E27FC236}">
                <a16:creationId xmlns:a16="http://schemas.microsoft.com/office/drawing/2014/main" id="{853AA1E0-124A-400E-8F20-CEF037F6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8713" y="3316288"/>
            <a:ext cx="4186237" cy="882650"/>
          </a:xfrm>
          <a:prstGeom prst="rect">
            <a:avLst/>
          </a:prstGeom>
          <a:solidFill>
            <a:srgbClr val="FFFFCC"/>
          </a:solidFill>
          <a:ln w="19050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54D063CC-2154-4A9F-A2E7-852C0B92B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8713" y="3271838"/>
          <a:ext cx="41862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公式" r:id="rId4" imgW="1708013" imgH="330019" progId="Equation.3">
                  <p:embed/>
                </p:oleObj>
              </mc:Choice>
              <mc:Fallback>
                <p:oleObj name="公式" r:id="rId4" imgW="1708013" imgH="3300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3271838"/>
                        <a:ext cx="41862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>
            <a:extLst>
              <a:ext uri="{FF2B5EF4-FFF2-40B4-BE49-F238E27FC236}">
                <a16:creationId xmlns:a16="http://schemas.microsoft.com/office/drawing/2014/main" id="{F188591E-E488-4937-8C20-4AAA7547B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862138"/>
            <a:ext cx="4197350" cy="890587"/>
          </a:xfrm>
          <a:prstGeom prst="rect">
            <a:avLst/>
          </a:prstGeom>
          <a:solidFill>
            <a:srgbClr val="FFFFCC"/>
          </a:solidFill>
          <a:ln w="19050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84FC1041-813E-41AE-8C78-29DC6A44E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824038"/>
          <a:ext cx="4175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公式" r:id="rId6" imgW="1790494" imgH="298456" progId="Equation.3">
                  <p:embed/>
                </p:oleObj>
              </mc:Choice>
              <mc:Fallback>
                <p:oleObj name="公式" r:id="rId6" imgW="1790494" imgH="29845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24038"/>
                        <a:ext cx="41751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Text Box 1039">
            <a:extLst>
              <a:ext uri="{FF2B5EF4-FFF2-40B4-BE49-F238E27FC236}">
                <a16:creationId xmlns:a16="http://schemas.microsoft.com/office/drawing/2014/main" id="{4A667E91-AC55-40C8-A960-7AF65E04E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" y="1254125"/>
            <a:ext cx="7561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3.1 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氢原子的轨道半径、轨道速度和轨道能量</a:t>
            </a:r>
          </a:p>
        </p:txBody>
      </p:sp>
      <p:sp>
        <p:nvSpPr>
          <p:cNvPr id="109612" name="Rectangle 1068">
            <a:extLst>
              <a:ext uri="{FF2B5EF4-FFF2-40B4-BE49-F238E27FC236}">
                <a16:creationId xmlns:a16="http://schemas.microsoft.com/office/drawing/2014/main" id="{E28BF4E1-C75A-47FA-AF18-8B2787C96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129462" cy="954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    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第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节  玻尔的氢原子理论</a:t>
            </a:r>
          </a:p>
          <a:p>
            <a:pPr algn="ctr" eaLnBrk="1" hangingPunct="1">
              <a:defRPr/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Bohr’s T</a:t>
            </a:r>
            <a:r>
              <a:rPr kumimoji="1" lang="en-US" altLang="en-US" sz="2400" b="1">
                <a:solidFill>
                  <a:schemeClr val="tx2"/>
                </a:solidFill>
                <a:latin typeface="Times New Roman" pitchFamily="18" charset="0"/>
              </a:rPr>
              <a:t>heory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 of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the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Hydrogen Atom</a:t>
            </a:r>
          </a:p>
        </p:txBody>
      </p:sp>
      <p:sp>
        <p:nvSpPr>
          <p:cNvPr id="22536" name="Text Box 1071">
            <a:extLst>
              <a:ext uri="{FF2B5EF4-FFF2-40B4-BE49-F238E27FC236}">
                <a16:creationId xmlns:a16="http://schemas.microsoft.com/office/drawing/2014/main" id="{9B213877-F3F0-4E92-9D67-93915F1EA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7</a:t>
            </a:r>
            <a:endParaRPr lang="en-US" altLang="zh-CN" sz="1800">
              <a:solidFill>
                <a:schemeClr val="tx2"/>
              </a:solidFill>
            </a:endParaRPr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A1ACBCA5-4B85-4A86-82C1-9991F019A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968875"/>
          <a:ext cx="1790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8" imgW="685800" imgH="158744" progId="Equation.DSMT4">
                  <p:embed/>
                </p:oleObj>
              </mc:Choice>
              <mc:Fallback>
                <p:oleObj name="Equation" r:id="rId8" imgW="685800" imgH="15874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68875"/>
                        <a:ext cx="17907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5">
            <a:extLst>
              <a:ext uri="{FF2B5EF4-FFF2-40B4-BE49-F238E27FC236}">
                <a16:creationId xmlns:a16="http://schemas.microsoft.com/office/drawing/2014/main" id="{F40F5C8E-F84B-413D-8C25-1BDD3114A5AD}"/>
              </a:ext>
            </a:extLst>
          </p:cNvPr>
          <p:cNvSpPr>
            <a:spLocks/>
          </p:cNvSpPr>
          <p:nvPr/>
        </p:nvSpPr>
        <p:spPr bwMode="auto">
          <a:xfrm flipH="1">
            <a:off x="2738438" y="2160588"/>
            <a:ext cx="342900" cy="1616075"/>
          </a:xfrm>
          <a:prstGeom prst="leftBrace">
            <a:avLst>
              <a:gd name="adj1" fmla="val 47348"/>
              <a:gd name="adj2" fmla="val 50000"/>
            </a:avLst>
          </a:prstGeom>
          <a:noFill/>
          <a:ln w="3810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90CA7E63-24D7-4DC8-922F-886BB3108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768600"/>
            <a:ext cx="33369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轨道半径是量子化的！</a:t>
            </a:r>
          </a:p>
        </p:txBody>
      </p:sp>
      <p:sp>
        <p:nvSpPr>
          <p:cNvPr id="25" name="Text Box 8">
            <a:extLst>
              <a:ext uri="{FF2B5EF4-FFF2-40B4-BE49-F238E27FC236}">
                <a16:creationId xmlns:a16="http://schemas.microsoft.com/office/drawing/2014/main" id="{9F9022D1-39FB-42FE-9E45-5BFB842CA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4389438"/>
            <a:ext cx="2593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CC"/>
                </a:solidFill>
                <a:latin typeface="宋体" panose="02010600030101010101" pitchFamily="2" charset="-122"/>
              </a:rPr>
              <a:t>电子运动的能量</a:t>
            </a:r>
            <a:r>
              <a:rPr lang="en-US" altLang="zh-CN" sz="2400" b="1">
                <a:solidFill>
                  <a:srgbClr val="0033CC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00A5FA83-2E60-4D40-869D-D34A0A395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4718050"/>
          <a:ext cx="31543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0" imgW="1263633" imgH="412640" progId="Equation.DSMT4">
                  <p:embed/>
                </p:oleObj>
              </mc:Choice>
              <mc:Fallback>
                <p:oleObj name="Equation" r:id="rId10" imgW="1263633" imgH="412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718050"/>
                        <a:ext cx="31543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AEA9A863-1963-45F8-AC8B-3ADDEC5C9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2022475"/>
          <a:ext cx="22352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2" imgW="869761" imgH="381077" progId="Equation.DSMT4">
                  <p:embed/>
                </p:oleObj>
              </mc:Choice>
              <mc:Fallback>
                <p:oleObj name="Equation" r:id="rId12" imgW="869761" imgH="38107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022475"/>
                        <a:ext cx="22352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A8D07F98-D473-4B2E-8FFF-71F324DB6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3457575"/>
          <a:ext cx="26987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4" imgW="914246" imgH="108150" progId="Equation.DSMT4">
                  <p:embed/>
                </p:oleObj>
              </mc:Choice>
              <mc:Fallback>
                <p:oleObj name="Equation" r:id="rId14" imgW="914246" imgH="10815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457575"/>
                        <a:ext cx="26987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14">
            <a:extLst>
              <a:ext uri="{FF2B5EF4-FFF2-40B4-BE49-F238E27FC236}">
                <a16:creationId xmlns:a16="http://schemas.microsoft.com/office/drawing/2014/main" id="{7FBF5BDD-5EBE-4AC3-8A7F-0A97E938B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8" y="2171700"/>
            <a:ext cx="576262" cy="290513"/>
          </a:xfrm>
          <a:prstGeom prst="notchedRightArrow">
            <a:avLst>
              <a:gd name="adj1" fmla="val 50000"/>
              <a:gd name="adj2" fmla="val 49590"/>
            </a:avLst>
          </a:prstGeom>
          <a:solidFill>
            <a:srgbClr val="FF99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32" name="Text Box 16">
            <a:extLst>
              <a:ext uri="{FF2B5EF4-FFF2-40B4-BE49-F238E27FC236}">
                <a16:creationId xmlns:a16="http://schemas.microsoft.com/office/drawing/2014/main" id="{0731089F-669A-4457-B163-C8B17451C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208463"/>
            <a:ext cx="4175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轨道速度是量子化的！</a:t>
            </a:r>
          </a:p>
        </p:txBody>
      </p:sp>
      <p:graphicFrame>
        <p:nvGraphicFramePr>
          <p:cNvPr id="33" name="Object 17">
            <a:extLst>
              <a:ext uri="{FF2B5EF4-FFF2-40B4-BE49-F238E27FC236}">
                <a16:creationId xmlns:a16="http://schemas.microsoft.com/office/drawing/2014/main" id="{24E64D3A-4979-450D-B10F-E9BDCA77F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721350"/>
          <a:ext cx="23288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公式" r:id="rId16" imgW="977728" imgH="336518" progId="Equation.3">
                  <p:embed/>
                </p:oleObj>
              </mc:Choice>
              <mc:Fallback>
                <p:oleObj name="公式" r:id="rId16" imgW="977728" imgH="33651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721350"/>
                        <a:ext cx="2328862" cy="947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905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8">
            <a:extLst>
              <a:ext uri="{FF2B5EF4-FFF2-40B4-BE49-F238E27FC236}">
                <a16:creationId xmlns:a16="http://schemas.microsoft.com/office/drawing/2014/main" id="{5EECA2AA-F3E3-43C1-A1FA-ADDD0847F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6024563"/>
            <a:ext cx="43862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轨道能量是量子化的！</a:t>
            </a:r>
          </a:p>
        </p:txBody>
      </p:sp>
      <p:sp>
        <p:nvSpPr>
          <p:cNvPr id="35" name="AutoShape 19">
            <a:extLst>
              <a:ext uri="{FF2B5EF4-FFF2-40B4-BE49-F238E27FC236}">
                <a16:creationId xmlns:a16="http://schemas.microsoft.com/office/drawing/2014/main" id="{085EFC51-5443-4251-8617-23D6FBE42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8" y="3563938"/>
            <a:ext cx="582612" cy="271462"/>
          </a:xfrm>
          <a:prstGeom prst="notchedRightArrow">
            <a:avLst>
              <a:gd name="adj1" fmla="val 50000"/>
              <a:gd name="adj2" fmla="val 53655"/>
            </a:avLst>
          </a:prstGeom>
          <a:solidFill>
            <a:srgbClr val="FF99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graphicFrame>
        <p:nvGraphicFramePr>
          <p:cNvPr id="36" name="Object 21">
            <a:extLst>
              <a:ext uri="{FF2B5EF4-FFF2-40B4-BE49-F238E27FC236}">
                <a16:creationId xmlns:a16="http://schemas.microsoft.com/office/drawing/2014/main" id="{433BFFB9-74D9-413A-B6F0-27C0C6B7E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4748213"/>
          <a:ext cx="16081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8" imgW="584320" imgH="381077" progId="Equation.DSMT4">
                  <p:embed/>
                </p:oleObj>
              </mc:Choice>
              <mc:Fallback>
                <p:oleObj name="Equation" r:id="rId18" imgW="584320" imgH="38107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748213"/>
                        <a:ext cx="160813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75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75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75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75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109583" grpId="0"/>
      <p:bldP spid="109612" grpId="0"/>
      <p:bldP spid="23" grpId="0" animBg="1"/>
      <p:bldP spid="24" grpId="0"/>
      <p:bldP spid="25" grpId="0" autoUpdateAnimBg="0"/>
      <p:bldP spid="30" grpId="0" animBg="1"/>
      <p:bldP spid="32" grpId="0"/>
      <p:bldP spid="34" grpId="0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>
            <a:extLst>
              <a:ext uri="{FF2B5EF4-FFF2-40B4-BE49-F238E27FC236}">
                <a16:creationId xmlns:a16="http://schemas.microsoft.com/office/drawing/2014/main" id="{35202646-EEF3-4B8F-9498-0879F9E4D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3527425" cy="5238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里德伯常数的理论值</a:t>
            </a:r>
            <a:endParaRPr kumimoji="1"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E30D150F-336B-4F10-8CEA-EDA7F9415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8343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    当原子由较高能级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跃迁到较低能级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时，会发射一个光子，其频率为：</a:t>
            </a:r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24C7CE9E-B7DA-4805-B2B7-F1B9AA38D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1747838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4" imgW="1816100" imgH="812800" progId="Equation.DSMT4">
                  <p:embed/>
                </p:oleObj>
              </mc:Choice>
              <mc:Fallback>
                <p:oleObj name="Equation" r:id="rId4" imgW="18161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747838"/>
                        <a:ext cx="172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D185A247-8DFC-4518-A39F-1ADADEADC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4037013"/>
          <a:ext cx="17287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1701800" imgH="825500" progId="Equation.DSMT4">
                  <p:embed/>
                </p:oleObj>
              </mc:Choice>
              <mc:Fallback>
                <p:oleObj name="Equation" r:id="rId6" imgW="17018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037013"/>
                        <a:ext cx="17287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>
            <a:extLst>
              <a:ext uri="{FF2B5EF4-FFF2-40B4-BE49-F238E27FC236}">
                <a16:creationId xmlns:a16="http://schemas.microsoft.com/office/drawing/2014/main" id="{FCEF6D68-83CF-4A27-810A-86C8B1768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4151313"/>
            <a:ext cx="792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则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28E3D26C-9AC8-46FA-945F-DD50C345C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4997450"/>
            <a:ext cx="163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得：</a:t>
            </a:r>
          </a:p>
        </p:txBody>
      </p:sp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4ECD3031-3DB1-45E8-A633-798CA45E8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5037138"/>
          <a:ext cx="35417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8" imgW="3390900" imgH="393700" progId="Equation.DSMT4">
                  <p:embed/>
                </p:oleObj>
              </mc:Choice>
              <mc:Fallback>
                <p:oleObj name="Equation" r:id="rId8" imgW="33909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037138"/>
                        <a:ext cx="35417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>
            <a:extLst>
              <a:ext uri="{FF2B5EF4-FFF2-40B4-BE49-F238E27FC236}">
                <a16:creationId xmlns:a16="http://schemas.microsoft.com/office/drawing/2014/main" id="{6E4EFC99-C341-4F88-A2D3-063FFEF17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5502275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实验值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82CF0D40-20CD-44BC-B81D-4EF2806B0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636838"/>
            <a:ext cx="379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广义的巴尔末公式</a:t>
            </a:r>
            <a:endParaRPr kumimoji="1"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3331" name="Object 19">
            <a:extLst>
              <a:ext uri="{FF2B5EF4-FFF2-40B4-BE49-F238E27FC236}">
                <a16:creationId xmlns:a16="http://schemas.microsoft.com/office/drawing/2014/main" id="{37CF93A1-1C68-4A7C-8E3D-A96CDC422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138" y="1831975"/>
          <a:ext cx="26289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0" imgW="2641600" imgH="825500" progId="Equation.DSMT4">
                  <p:embed/>
                </p:oleObj>
              </mc:Choice>
              <mc:Fallback>
                <p:oleObj name="Equation" r:id="rId10" imgW="2641600" imgH="825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1831975"/>
                        <a:ext cx="26289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>
            <a:extLst>
              <a:ext uri="{FF2B5EF4-FFF2-40B4-BE49-F238E27FC236}">
                <a16:creationId xmlns:a16="http://schemas.microsoft.com/office/drawing/2014/main" id="{B24FE5D5-A721-4AB9-87C1-585ABD70B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3186113"/>
          <a:ext cx="993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2" imgW="888614" imgH="710891" progId="Equation.DSMT4">
                  <p:embed/>
                </p:oleObj>
              </mc:Choice>
              <mc:Fallback>
                <p:oleObj name="Equation" r:id="rId12" imgW="888614" imgH="71089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86113"/>
                        <a:ext cx="993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id="{0E82BFA4-D220-4E52-BBE9-08A759C4E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3187700"/>
          <a:ext cx="6397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4" imgW="583947" imgH="723586" progId="Equation.DSMT4">
                  <p:embed/>
                </p:oleObj>
              </mc:Choice>
              <mc:Fallback>
                <p:oleObj name="Equation" r:id="rId14" imgW="583947" imgH="72358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187700"/>
                        <a:ext cx="6397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>
            <a:extLst>
              <a:ext uri="{FF2B5EF4-FFF2-40B4-BE49-F238E27FC236}">
                <a16:creationId xmlns:a16="http://schemas.microsoft.com/office/drawing/2014/main" id="{3157E5DA-495A-459C-ABAC-F584241E2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7463" y="3222625"/>
          <a:ext cx="2016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6" imgW="1981200" imgH="711200" progId="Equation.DSMT4">
                  <p:embed/>
                </p:oleObj>
              </mc:Choice>
              <mc:Fallback>
                <p:oleObj name="Equation" r:id="rId16" imgW="1981200" imgH="71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222625"/>
                        <a:ext cx="2016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 Box 24">
            <a:extLst>
              <a:ext uri="{FF2B5EF4-FFF2-40B4-BE49-F238E27FC236}">
                <a16:creationId xmlns:a16="http://schemas.microsoft.com/office/drawing/2014/main" id="{B4E5638F-97A8-46B3-B533-C93AADD53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6149975"/>
            <a:ext cx="6018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每一个光谱项都对应一个确定能级：</a:t>
            </a:r>
          </a:p>
        </p:txBody>
      </p:sp>
      <p:graphicFrame>
        <p:nvGraphicFramePr>
          <p:cNvPr id="13337" name="Object 25">
            <a:extLst>
              <a:ext uri="{FF2B5EF4-FFF2-40B4-BE49-F238E27FC236}">
                <a16:creationId xmlns:a16="http://schemas.microsoft.com/office/drawing/2014/main" id="{447C584F-CF43-41DF-B447-98B6D9F20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5953125"/>
          <a:ext cx="1270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8" imgW="1269449" imgH="812447" progId="Equation.DSMT4">
                  <p:embed/>
                </p:oleObj>
              </mc:Choice>
              <mc:Fallback>
                <p:oleObj name="Equation" r:id="rId18" imgW="1269449" imgH="81244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953125"/>
                        <a:ext cx="12700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Rectangle 30">
            <a:extLst>
              <a:ext uri="{FF2B5EF4-FFF2-40B4-BE49-F238E27FC236}">
                <a16:creationId xmlns:a16="http://schemas.microsoft.com/office/drawing/2014/main" id="{6806713B-E195-4343-8548-EEB13B665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525" y="3944938"/>
            <a:ext cx="241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由此公式计算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里德伯常数与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实验值完全符合</a:t>
            </a:r>
            <a:endParaRPr kumimoji="1" lang="zh-CN" altLang="en-US" sz="28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46" name="Object 34">
            <a:extLst>
              <a:ext uri="{FF2B5EF4-FFF2-40B4-BE49-F238E27FC236}">
                <a16:creationId xmlns:a16="http://schemas.microsoft.com/office/drawing/2014/main" id="{FCB3D2A3-6F15-4717-B230-D28D9F26C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5516563"/>
          <a:ext cx="35417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20" imgW="3390900" imgH="393700" progId="Equation.DSMT4">
                  <p:embed/>
                </p:oleObj>
              </mc:Choice>
              <mc:Fallback>
                <p:oleObj name="Equation" r:id="rId20" imgW="33909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516563"/>
                        <a:ext cx="35417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35">
            <a:extLst>
              <a:ext uri="{FF2B5EF4-FFF2-40B4-BE49-F238E27FC236}">
                <a16:creationId xmlns:a16="http://schemas.microsoft.com/office/drawing/2014/main" id="{17A85D58-5545-460E-ADED-4FC5E996D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8</a:t>
            </a:r>
            <a:endParaRPr lang="en-US" altLang="zh-CN" sz="1800">
              <a:solidFill>
                <a:schemeClr val="tx2"/>
              </a:solidFill>
            </a:endParaRPr>
          </a:p>
        </p:txBody>
      </p:sp>
      <p:grpSp>
        <p:nvGrpSpPr>
          <p:cNvPr id="24596" name="组合 1">
            <a:extLst>
              <a:ext uri="{FF2B5EF4-FFF2-40B4-BE49-F238E27FC236}">
                <a16:creationId xmlns:a16="http://schemas.microsoft.com/office/drawing/2014/main" id="{CABAB04C-0676-419F-AB20-ED39E9F54009}"/>
              </a:ext>
            </a:extLst>
          </p:cNvPr>
          <p:cNvGrpSpPr>
            <a:grpSpLocks/>
          </p:cNvGrpSpPr>
          <p:nvPr/>
        </p:nvGrpSpPr>
        <p:grpSpPr bwMode="auto">
          <a:xfrm>
            <a:off x="6267450" y="60325"/>
            <a:ext cx="2797175" cy="803275"/>
            <a:chOff x="6268133" y="60419"/>
            <a:chExt cx="2796615" cy="802702"/>
          </a:xfrm>
        </p:grpSpPr>
        <p:graphicFrame>
          <p:nvGraphicFramePr>
            <p:cNvPr id="24597" name="Object 17">
              <a:extLst>
                <a:ext uri="{FF2B5EF4-FFF2-40B4-BE49-F238E27FC236}">
                  <a16:creationId xmlns:a16="http://schemas.microsoft.com/office/drawing/2014/main" id="{BAB80FDB-1A86-4A40-9123-4C3CCD45C0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2280" y="60419"/>
            <a:ext cx="1972468" cy="802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9" name="公式" r:id="rId22" imgW="977728" imgH="336518" progId="Equation.3">
                    <p:embed/>
                  </p:oleObj>
                </mc:Choice>
                <mc:Fallback>
                  <p:oleObj name="公式" r:id="rId22" imgW="977728" imgH="33651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60419"/>
                          <a:ext cx="1972468" cy="802702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19050">
                          <a:solidFill>
                            <a:srgbClr val="99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1030">
              <a:extLst>
                <a:ext uri="{FF2B5EF4-FFF2-40B4-BE49-F238E27FC236}">
                  <a16:creationId xmlns:a16="http://schemas.microsoft.com/office/drawing/2014/main" id="{316E8252-0069-4151-961C-EB20E351F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68133" y="71168"/>
            <a:ext cx="782860" cy="722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0" name="剪辑" r:id="rId24" imgW="3118073" imgH="2870381" progId="MS_ClipArt_Gallery.2">
                    <p:embed/>
                  </p:oleObj>
                </mc:Choice>
                <mc:Fallback>
                  <p:oleObj name="剪辑" r:id="rId24" imgW="3118073" imgH="2870381" progId="MS_ClipArt_Gallery.2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8133" y="71168"/>
                          <a:ext cx="782860" cy="722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13316" grpId="0" autoUpdateAnimBg="0"/>
      <p:bldP spid="13319" grpId="0" autoUpdateAnimBg="0"/>
      <p:bldP spid="13321" grpId="0" autoUpdateAnimBg="0"/>
      <p:bldP spid="13323" grpId="0" autoUpdateAnimBg="0"/>
      <p:bldP spid="13325" grpId="0" autoUpdateAnimBg="0"/>
      <p:bldP spid="13336" grpId="0"/>
      <p:bldP spid="1334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Text Box 13">
            <a:extLst>
              <a:ext uri="{FF2B5EF4-FFF2-40B4-BE49-F238E27FC236}">
                <a16:creationId xmlns:a16="http://schemas.microsoft.com/office/drawing/2014/main" id="{18CF4552-E9AA-4BA8-9DF6-E03E3C528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38020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其它可能的轨道：</a:t>
            </a:r>
          </a:p>
        </p:txBody>
      </p:sp>
      <p:sp>
        <p:nvSpPr>
          <p:cNvPr id="21519" name="Text Box 15">
            <a:extLst>
              <a:ext uri="{FF2B5EF4-FFF2-40B4-BE49-F238E27FC236}">
                <a16:creationId xmlns:a16="http://schemas.microsoft.com/office/drawing/2014/main" id="{06D03EBA-F9B0-4016-914F-BBF4DAD1C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270250"/>
            <a:ext cx="307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第一玻尔轨道半径</a:t>
            </a:r>
            <a:endParaRPr kumimoji="1" lang="zh-CN" altLang="en-US" sz="2800" b="1" i="1" baseline="-25000">
              <a:solidFill>
                <a:srgbClr val="0033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1545" name="Text Box 41">
            <a:extLst>
              <a:ext uri="{FF2B5EF4-FFF2-40B4-BE49-F238E27FC236}">
                <a16:creationId xmlns:a16="http://schemas.microsoft.com/office/drawing/2014/main" id="{442DDCB0-8EAB-4E62-A28C-CED9479B2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227388"/>
            <a:ext cx="3581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n=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,    r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.53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Å =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</a:t>
            </a:r>
          </a:p>
        </p:txBody>
      </p:sp>
      <p:grpSp>
        <p:nvGrpSpPr>
          <p:cNvPr id="2" name="Group 55">
            <a:extLst>
              <a:ext uri="{FF2B5EF4-FFF2-40B4-BE49-F238E27FC236}">
                <a16:creationId xmlns:a16="http://schemas.microsoft.com/office/drawing/2014/main" id="{A8D47E46-8F12-42A4-9F77-C53753B2CB9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205038"/>
            <a:ext cx="5060950" cy="954087"/>
            <a:chOff x="748" y="591"/>
            <a:chExt cx="3188" cy="601"/>
          </a:xfrm>
        </p:grpSpPr>
        <p:sp>
          <p:nvSpPr>
            <p:cNvPr id="26642" name="Rectangle 42">
              <a:extLst>
                <a:ext uri="{FF2B5EF4-FFF2-40B4-BE49-F238E27FC236}">
                  <a16:creationId xmlns:a16="http://schemas.microsoft.com/office/drawing/2014/main" id="{EFF866BC-7475-4B6E-910B-964B67C32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616"/>
              <a:ext cx="1344" cy="57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2"/>
                </a:solidFill>
              </a:endParaRPr>
            </a:p>
          </p:txBody>
        </p:sp>
        <p:grpSp>
          <p:nvGrpSpPr>
            <p:cNvPr id="26643" name="Group 54">
              <a:extLst>
                <a:ext uri="{FF2B5EF4-FFF2-40B4-BE49-F238E27FC236}">
                  <a16:creationId xmlns:a16="http://schemas.microsoft.com/office/drawing/2014/main" id="{8932779F-FB70-4A5C-B446-252B391F3E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591"/>
              <a:ext cx="3188" cy="576"/>
              <a:chOff x="748" y="591"/>
              <a:chExt cx="3188" cy="576"/>
            </a:xfrm>
          </p:grpSpPr>
          <p:graphicFrame>
            <p:nvGraphicFramePr>
              <p:cNvPr id="26644" name="Object 1029">
                <a:extLst>
                  <a:ext uri="{FF2B5EF4-FFF2-40B4-BE49-F238E27FC236}">
                    <a16:creationId xmlns:a16="http://schemas.microsoft.com/office/drawing/2014/main" id="{8450E559-93A9-451D-88CD-F3C5C4A59D2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448" y="652"/>
              <a:ext cx="2488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53" name="Equation" r:id="rId4" imgW="3949560" imgH="787320" progId="Equation.DSMT4">
                      <p:embed/>
                    </p:oleObj>
                  </mc:Choice>
                  <mc:Fallback>
                    <p:oleObj name="Equation" r:id="rId4" imgW="3949560" imgH="787320" progId="Equation.DSMT4">
                      <p:embed/>
                      <p:pic>
                        <p:nvPicPr>
                          <p:cNvPr id="0" name="Object 10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8" y="652"/>
                            <a:ext cx="2488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5" name="Object 1030">
                <a:extLst>
                  <a:ext uri="{FF2B5EF4-FFF2-40B4-BE49-F238E27FC236}">
                    <a16:creationId xmlns:a16="http://schemas.microsoft.com/office/drawing/2014/main" id="{688FFD8C-90C9-4AF8-8A4A-3360CCDC43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8" y="591"/>
              <a:ext cx="624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54" name="剪辑" r:id="rId6" imgW="3118073" imgH="2870381" progId="MS_ClipArt_Gallery.2">
                      <p:embed/>
                    </p:oleObj>
                  </mc:Choice>
                  <mc:Fallback>
                    <p:oleObj name="剪辑" r:id="rId6" imgW="3118073" imgH="2870381" progId="MS_ClipArt_Gallery.2">
                      <p:embed/>
                      <p:pic>
                        <p:nvPicPr>
                          <p:cNvPr id="0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591"/>
                            <a:ext cx="624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56" name="AutoShape 52">
            <a:extLst>
              <a:ext uri="{FF2B5EF4-FFF2-40B4-BE49-F238E27FC236}">
                <a16:creationId xmlns:a16="http://schemas.microsoft.com/office/drawing/2014/main" id="{C6B3CDE3-8E78-40F1-8629-1094A03BD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30838"/>
            <a:ext cx="1871663" cy="762000"/>
          </a:xfrm>
          <a:prstGeom prst="wedgeRoundRectCallout">
            <a:avLst>
              <a:gd name="adj1" fmla="val -89014"/>
              <a:gd name="adj2" fmla="val -26875"/>
              <a:gd name="adj3" fmla="val 16667"/>
            </a:avLst>
          </a:prstGeom>
          <a:noFill/>
          <a:ln w="28575" cap="sq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谱精细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结构常数</a:t>
            </a:r>
          </a:p>
        </p:txBody>
      </p:sp>
      <p:sp>
        <p:nvSpPr>
          <p:cNvPr id="21557" name="Text Box 53">
            <a:extLst>
              <a:ext uri="{FF2B5EF4-FFF2-40B4-BE49-F238E27FC236}">
                <a16:creationId xmlns:a16="http://schemas.microsoft.com/office/drawing/2014/main" id="{E5316B12-B165-4581-BE8D-69AEE7FE2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0350"/>
            <a:ext cx="8101013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第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节  氢原子结构的定量研究   </a:t>
            </a:r>
          </a:p>
          <a:p>
            <a:pPr algn="ctr" eaLnBrk="1" hangingPunct="1">
              <a:defRPr/>
            </a:pP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  原子线度能级与能级图 </a:t>
            </a:r>
          </a:p>
          <a:p>
            <a:pPr algn="ctr" eaLnBrk="1" hangingPunct="1">
              <a:defRPr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</a:rPr>
              <a:t>Energy Levels and Diagram of the Hydrogen Atom</a:t>
            </a:r>
          </a:p>
        </p:txBody>
      </p:sp>
      <p:sp>
        <p:nvSpPr>
          <p:cNvPr id="21560" name="Text Box 56">
            <a:extLst>
              <a:ext uri="{FF2B5EF4-FFF2-40B4-BE49-F238E27FC236}">
                <a16:creationId xmlns:a16="http://schemas.microsoft.com/office/drawing/2014/main" id="{FB033AEC-03FB-4B37-A4BD-41045E1B6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45125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的轨道上：</a:t>
            </a:r>
          </a:p>
        </p:txBody>
      </p:sp>
      <p:sp>
        <p:nvSpPr>
          <p:cNvPr id="26633" name="Text Box 57">
            <a:extLst>
              <a:ext uri="{FF2B5EF4-FFF2-40B4-BE49-F238E27FC236}">
                <a16:creationId xmlns:a16="http://schemas.microsoft.com/office/drawing/2014/main" id="{52385D36-7417-42D7-8A29-341EB6415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9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20" name="Text Box 8">
            <a:extLst>
              <a:ext uri="{FF2B5EF4-FFF2-40B4-BE49-F238E27FC236}">
                <a16:creationId xmlns:a16="http://schemas.microsoft.com/office/drawing/2014/main" id="{E7A734C9-CFFE-4993-9D54-9AD72FCF1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1698625"/>
            <a:ext cx="5888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CC"/>
                </a:solidFill>
              </a:rPr>
              <a:t>4.1 </a:t>
            </a:r>
            <a:r>
              <a:rPr lang="zh-CN" altLang="en-US" sz="2800" b="1">
                <a:solidFill>
                  <a:srgbClr val="0033CC"/>
                </a:solidFill>
              </a:rPr>
              <a:t>氢原子中电子运动的速度</a:t>
            </a:r>
          </a:p>
        </p:txBody>
      </p:sp>
      <p:sp>
        <p:nvSpPr>
          <p:cNvPr id="21" name="Text Box 13">
            <a:extLst>
              <a:ext uri="{FF2B5EF4-FFF2-40B4-BE49-F238E27FC236}">
                <a16:creationId xmlns:a16="http://schemas.microsoft.com/office/drawing/2014/main" id="{9539252D-33D2-4D04-B56D-CFA107575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54025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电子运动的速度：</a:t>
            </a:r>
          </a:p>
        </p:txBody>
      </p:sp>
      <p:sp>
        <p:nvSpPr>
          <p:cNvPr id="22" name="Text Box 56">
            <a:extLst>
              <a:ext uri="{FF2B5EF4-FFF2-40B4-BE49-F238E27FC236}">
                <a16:creationId xmlns:a16="http://schemas.microsoft.com/office/drawing/2014/main" id="{A174B555-86E4-4E54-A5C5-074B9AF7F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8" y="6245225"/>
            <a:ext cx="350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在其它轨道的速度：</a:t>
            </a:r>
          </a:p>
        </p:txBody>
      </p:sp>
      <p:graphicFrame>
        <p:nvGraphicFramePr>
          <p:cNvPr id="23" name="Object 1025">
            <a:extLst>
              <a:ext uri="{FF2B5EF4-FFF2-40B4-BE49-F238E27FC236}">
                <a16:creationId xmlns:a16="http://schemas.microsoft.com/office/drawing/2014/main" id="{FB901BFA-F7FB-4873-B341-F13CD1C2D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8" y="6276975"/>
          <a:ext cx="14398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8" imgW="1346200" imgH="419100" progId="Equation.DSMT4">
                  <p:embed/>
                </p:oleObj>
              </mc:Choice>
              <mc:Fallback>
                <p:oleObj name="Equation" r:id="rId8" imgW="1346200" imgH="4191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6276975"/>
                        <a:ext cx="14398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84723AE9-595E-4A0C-AC14-F692B2046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3786188"/>
          <a:ext cx="45354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10" imgW="3822700" imgH="469900" progId="Equation.DSMT4">
                  <p:embed/>
                </p:oleObj>
              </mc:Choice>
              <mc:Fallback>
                <p:oleObj name="Equation" r:id="rId10" imgW="38227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86188"/>
                        <a:ext cx="45354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686DC081-71D0-4757-AB86-39F9C6C79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575" y="4381500"/>
          <a:ext cx="23352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12" imgW="1968500" imgH="774700" progId="Equation.DSMT4">
                  <p:embed/>
                </p:oleObj>
              </mc:Choice>
              <mc:Fallback>
                <p:oleObj name="Equation" r:id="rId12" imgW="1968500" imgH="774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381500"/>
                        <a:ext cx="23352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ADB07CAA-FC1A-46AE-A681-4E4D0EB30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2863" y="4651375"/>
          <a:ext cx="1651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14" imgW="672808" imgH="203112" progId="Equation.DSMT4">
                  <p:embed/>
                </p:oleObj>
              </mc:Choice>
              <mc:Fallback>
                <p:oleObj name="Equation" r:id="rId14" imgW="67280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4651375"/>
                        <a:ext cx="1651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E245746C-CEA2-404C-B595-016D51F8D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5145088"/>
          <a:ext cx="18383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16" imgW="1548728" imgH="774364" progId="Equation.DSMT4">
                  <p:embed/>
                </p:oleObj>
              </mc:Choice>
              <mc:Fallback>
                <p:oleObj name="Equation" r:id="rId16" imgW="1548728" imgH="77436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5145088"/>
                        <a:ext cx="18383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 autoUpdateAnimBg="0"/>
      <p:bldP spid="21519" grpId="0" autoUpdateAnimBg="0"/>
      <p:bldP spid="21545" grpId="0" autoUpdateAnimBg="0"/>
      <p:bldP spid="21556" grpId="0" animBg="1" autoUpdateAnimBg="0"/>
      <p:bldP spid="21557" grpId="0"/>
      <p:bldP spid="21560" grpId="0" autoUpdateAnimBg="0"/>
      <p:bldP spid="20" grpId="0"/>
      <p:bldP spid="21" grpId="0" autoUpdateAnimBg="0"/>
      <p:bldP spid="2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2" name="Text Box 8">
            <a:extLst>
              <a:ext uri="{FF2B5EF4-FFF2-40B4-BE49-F238E27FC236}">
                <a16:creationId xmlns:a16="http://schemas.microsoft.com/office/drawing/2014/main" id="{51E46564-2DFA-46B7-84E1-9EAC01954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1836738"/>
            <a:ext cx="807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电子在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半径为</a:t>
            </a:r>
            <a:r>
              <a:rPr kumimoji="1" lang="en-US" altLang="zh-CN" b="1" i="1">
                <a:solidFill>
                  <a:srgbClr val="0033CC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1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的轨道上运动时，原子系统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总能量是：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75113" name="Object 9">
            <a:extLst>
              <a:ext uri="{FF2B5EF4-FFF2-40B4-BE49-F238E27FC236}">
                <a16:creationId xmlns:a16="http://schemas.microsoft.com/office/drawing/2014/main" id="{D4C57480-94C0-4524-9B05-1F8F014CE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900363"/>
          <a:ext cx="2089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00363"/>
                        <a:ext cx="20891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10">
            <a:extLst>
              <a:ext uri="{FF2B5EF4-FFF2-40B4-BE49-F238E27FC236}">
                <a16:creationId xmlns:a16="http://schemas.microsoft.com/office/drawing/2014/main" id="{706DCFD2-5F44-4EF9-8A3E-0998FF72B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779713"/>
          <a:ext cx="1447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5" imgW="1447172" imgH="774364" progId="Equation.DSMT4">
                  <p:embed/>
                </p:oleObj>
              </mc:Choice>
              <mc:Fallback>
                <p:oleObj name="Equation" r:id="rId5" imgW="1447172" imgH="77436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79713"/>
                        <a:ext cx="14478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5" name="Text Box 11">
            <a:extLst>
              <a:ext uri="{FF2B5EF4-FFF2-40B4-BE49-F238E27FC236}">
                <a16:creationId xmlns:a16="http://schemas.microsoft.com/office/drawing/2014/main" id="{85D51C47-8914-4AC6-97AE-89100AACD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825875"/>
            <a:ext cx="310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将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代入上式：</a:t>
            </a:r>
          </a:p>
        </p:txBody>
      </p:sp>
      <p:graphicFrame>
        <p:nvGraphicFramePr>
          <p:cNvPr id="175116" name="Object 12">
            <a:extLst>
              <a:ext uri="{FF2B5EF4-FFF2-40B4-BE49-F238E27FC236}">
                <a16:creationId xmlns:a16="http://schemas.microsoft.com/office/drawing/2014/main" id="{FCC032F4-F227-491B-84EC-EC297B3FA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3692525"/>
          <a:ext cx="22748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7" imgW="2400120" imgH="825480" progId="Equation.DSMT4">
                  <p:embed/>
                </p:oleObj>
              </mc:Choice>
              <mc:Fallback>
                <p:oleObj name="Equation" r:id="rId7" imgW="2400120" imgH="825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692525"/>
                        <a:ext cx="2274888" cy="782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3">
            <a:extLst>
              <a:ext uri="{FF2B5EF4-FFF2-40B4-BE49-F238E27FC236}">
                <a16:creationId xmlns:a16="http://schemas.microsoft.com/office/drawing/2014/main" id="{4C3F7817-710F-40E8-887F-D98E6E8BE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3803650"/>
          <a:ext cx="2274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3803650"/>
                        <a:ext cx="2274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8" name="Object 14">
            <a:extLst>
              <a:ext uri="{FF2B5EF4-FFF2-40B4-BE49-F238E27FC236}">
                <a16:creationId xmlns:a16="http://schemas.microsoft.com/office/drawing/2014/main" id="{C7CB65D9-0B68-4F0D-8D8A-30A27D928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5064125"/>
          <a:ext cx="10810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1" imgW="482181" imgH="177646" progId="Equation.DSMT4">
                  <p:embed/>
                </p:oleObj>
              </mc:Choice>
              <mc:Fallback>
                <p:oleObj name="Equation" r:id="rId11" imgW="482181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064125"/>
                        <a:ext cx="10810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9" name="Object 15">
            <a:extLst>
              <a:ext uri="{FF2B5EF4-FFF2-40B4-BE49-F238E27FC236}">
                <a16:creationId xmlns:a16="http://schemas.microsoft.com/office/drawing/2014/main" id="{0B548BF0-FA05-4F00-96C4-8BFD39D42894}"/>
              </a:ext>
            </a:extLst>
          </p:cNvPr>
          <p:cNvGraphicFramePr>
            <a:graphicFrameLocks/>
          </p:cNvGraphicFramePr>
          <p:nvPr/>
        </p:nvGraphicFramePr>
        <p:xfrm>
          <a:off x="4332288" y="5064125"/>
          <a:ext cx="2489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3" imgW="2489200" imgH="431800" progId="Equation.DSMT4">
                  <p:embed/>
                </p:oleObj>
              </mc:Choice>
              <mc:Fallback>
                <p:oleObj name="Equation" r:id="rId13" imgW="2489200" imgH="43180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5064125"/>
                        <a:ext cx="2489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0" name="Text Box 16">
            <a:extLst>
              <a:ext uri="{FF2B5EF4-FFF2-40B4-BE49-F238E27FC236}">
                <a16:creationId xmlns:a16="http://schemas.microsoft.com/office/drawing/2014/main" id="{DE5660B9-1118-4675-9C53-C8AC337A8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838" y="4965700"/>
            <a:ext cx="3654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（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第一玻尔轨道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）</a:t>
            </a:r>
            <a:endParaRPr kumimoji="1" lang="zh-CN" altLang="en-US" sz="2800" b="1" i="1" baseline="-250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75121" name="Object 17">
            <a:extLst>
              <a:ext uri="{FF2B5EF4-FFF2-40B4-BE49-F238E27FC236}">
                <a16:creationId xmlns:a16="http://schemas.microsoft.com/office/drawing/2014/main" id="{3F576E06-ADF2-470B-8D10-E1092C9DF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6073775"/>
          <a:ext cx="1076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5" imgW="761669" imgH="241195" progId="Equation.DSMT4">
                  <p:embed/>
                </p:oleObj>
              </mc:Choice>
              <mc:Fallback>
                <p:oleObj name="Equation" r:id="rId15" imgW="761669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073775"/>
                        <a:ext cx="1076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>
            <a:extLst>
              <a:ext uri="{FF2B5EF4-FFF2-40B4-BE49-F238E27FC236}">
                <a16:creationId xmlns:a16="http://schemas.microsoft.com/office/drawing/2014/main" id="{7C35F1A4-5ACE-4D5F-B87D-6538FEBD2D5E}"/>
              </a:ext>
            </a:extLst>
          </p:cNvPr>
          <p:cNvGraphicFramePr>
            <a:graphicFrameLocks/>
          </p:cNvGraphicFramePr>
          <p:nvPr/>
        </p:nvGraphicFramePr>
        <p:xfrm>
          <a:off x="1841500" y="5861050"/>
          <a:ext cx="25146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7" imgW="2514600" imgH="723900" progId="Equation.DSMT4">
                  <p:embed/>
                </p:oleObj>
              </mc:Choice>
              <mc:Fallback>
                <p:oleObj name="Equation" r:id="rId17" imgW="2514600" imgH="72390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861050"/>
                        <a:ext cx="25146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3" name="Object 19">
            <a:extLst>
              <a:ext uri="{FF2B5EF4-FFF2-40B4-BE49-F238E27FC236}">
                <a16:creationId xmlns:a16="http://schemas.microsoft.com/office/drawing/2014/main" id="{B66DBA2E-E451-41AF-A9E0-5BA3598C0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779713"/>
          <a:ext cx="15367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9" imgW="1536033" imgH="774364" progId="Equation.DSMT4">
                  <p:embed/>
                </p:oleObj>
              </mc:Choice>
              <mc:Fallback>
                <p:oleObj name="Equation" r:id="rId19" imgW="1536033" imgH="77436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779713"/>
                        <a:ext cx="15367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>
            <a:extLst>
              <a:ext uri="{FF2B5EF4-FFF2-40B4-BE49-F238E27FC236}">
                <a16:creationId xmlns:a16="http://schemas.microsoft.com/office/drawing/2014/main" id="{5700BE0A-81A9-4776-B90C-5BA4C40A13C2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5451475"/>
            <a:ext cx="1524000" cy="838200"/>
            <a:chOff x="4473" y="3290"/>
            <a:chExt cx="960" cy="528"/>
          </a:xfrm>
        </p:grpSpPr>
        <p:sp>
          <p:nvSpPr>
            <p:cNvPr id="28695" name="AutoShape 20">
              <a:extLst>
                <a:ext uri="{FF2B5EF4-FFF2-40B4-BE49-F238E27FC236}">
                  <a16:creationId xmlns:a16="http://schemas.microsoft.com/office/drawing/2014/main" id="{0B9E8E14-E159-429E-8F1D-9E79DCC8D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3" y="3290"/>
              <a:ext cx="960" cy="528"/>
            </a:xfrm>
            <a:prstGeom prst="cloudCallout">
              <a:avLst>
                <a:gd name="adj1" fmla="val -107708"/>
                <a:gd name="adj2" fmla="val 10796"/>
              </a:avLst>
            </a:prstGeom>
            <a:solidFill>
              <a:srgbClr val="FFCCFF"/>
            </a:solidFill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8696" name="Text Box 21">
              <a:extLst>
                <a:ext uri="{FF2B5EF4-FFF2-40B4-BE49-F238E27FC236}">
                  <a16:creationId xmlns:a16="http://schemas.microsoft.com/office/drawing/2014/main" id="{85DF7022-2336-4E17-A457-B8EA57B14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3375"/>
              <a:ext cx="8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激发态</a:t>
              </a:r>
              <a:endPara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175126" name="Object 22">
            <a:extLst>
              <a:ext uri="{FF2B5EF4-FFF2-40B4-BE49-F238E27FC236}">
                <a16:creationId xmlns:a16="http://schemas.microsoft.com/office/drawing/2014/main" id="{39293C9A-0597-4EAB-B8DE-601BB39D338C}"/>
              </a:ext>
            </a:extLst>
          </p:cNvPr>
          <p:cNvGraphicFramePr>
            <a:graphicFrameLocks/>
          </p:cNvGraphicFramePr>
          <p:nvPr/>
        </p:nvGraphicFramePr>
        <p:xfrm>
          <a:off x="4489450" y="5784850"/>
          <a:ext cx="23733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21" imgW="2159000" imgH="812800" progId="Equation.DSMT4">
                  <p:embed/>
                </p:oleObj>
              </mc:Choice>
              <mc:Fallback>
                <p:oleObj name="Equation" r:id="rId21" imgW="2159000" imgH="81280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784850"/>
                        <a:ext cx="23733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7" name="AutoShape 23">
            <a:extLst>
              <a:ext uri="{FF2B5EF4-FFF2-40B4-BE49-F238E27FC236}">
                <a16:creationId xmlns:a16="http://schemas.microsoft.com/office/drawing/2014/main" id="{131DC9E7-4BC0-48A6-A04E-E5A61B451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4344988"/>
            <a:ext cx="2286000" cy="685800"/>
          </a:xfrm>
          <a:prstGeom prst="wedgeEllipseCallout">
            <a:avLst>
              <a:gd name="adj1" fmla="val -52361"/>
              <a:gd name="adj2" fmla="val 57407"/>
            </a:avLst>
          </a:prstGeom>
          <a:solidFill>
            <a:schemeClr val="bg1"/>
          </a:solidFill>
          <a:ln w="28575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基态能量</a:t>
            </a:r>
            <a:endParaRPr kumimoji="1"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3" name="Group 36">
            <a:extLst>
              <a:ext uri="{FF2B5EF4-FFF2-40B4-BE49-F238E27FC236}">
                <a16:creationId xmlns:a16="http://schemas.microsoft.com/office/drawing/2014/main" id="{32A9760F-C272-4EE9-B78F-5527338BCD59}"/>
              </a:ext>
            </a:extLst>
          </p:cNvPr>
          <p:cNvGrpSpPr>
            <a:grpSpLocks/>
          </p:cNvGrpSpPr>
          <p:nvPr/>
        </p:nvGrpSpPr>
        <p:grpSpPr bwMode="auto">
          <a:xfrm>
            <a:off x="1925638" y="744538"/>
            <a:ext cx="5310187" cy="955675"/>
            <a:chOff x="1213" y="300"/>
            <a:chExt cx="3345" cy="602"/>
          </a:xfrm>
        </p:grpSpPr>
        <p:sp>
          <p:nvSpPr>
            <p:cNvPr id="28692" name="Rectangle 25">
              <a:extLst>
                <a:ext uri="{FF2B5EF4-FFF2-40B4-BE49-F238E27FC236}">
                  <a16:creationId xmlns:a16="http://schemas.microsoft.com/office/drawing/2014/main" id="{45646212-AAA5-478C-ADA9-930E52869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22"/>
              <a:ext cx="1407" cy="576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2"/>
                </a:solidFill>
              </a:endParaRPr>
            </a:p>
          </p:txBody>
        </p:sp>
        <p:graphicFrame>
          <p:nvGraphicFramePr>
            <p:cNvPr id="28693" name="Object 26">
              <a:extLst>
                <a:ext uri="{FF2B5EF4-FFF2-40B4-BE49-F238E27FC236}">
                  <a16:creationId xmlns:a16="http://schemas.microsoft.com/office/drawing/2014/main" id="{E0648176-BF01-47C3-8AAA-1B18267310E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958" y="367"/>
            <a:ext cx="2600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9" name="Equation" r:id="rId23" imgW="4127400" imgH="850680" progId="Equation.DSMT4">
                    <p:embed/>
                  </p:oleObj>
                </mc:Choice>
                <mc:Fallback>
                  <p:oleObj name="Equation" r:id="rId23" imgW="4127400" imgH="850680" progId="Equation.DSMT4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" y="367"/>
                          <a:ext cx="2600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4" name="Object 27">
              <a:extLst>
                <a:ext uri="{FF2B5EF4-FFF2-40B4-BE49-F238E27FC236}">
                  <a16:creationId xmlns:a16="http://schemas.microsoft.com/office/drawing/2014/main" id="{0AA703A9-A5FB-47E1-9519-5780CD3F83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3" y="300"/>
            <a:ext cx="6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0" name="剪辑" r:id="rId25" imgW="3118073" imgH="2870381" progId="MS_ClipArt_Gallery.2">
                    <p:embed/>
                  </p:oleObj>
                </mc:Choice>
                <mc:Fallback>
                  <p:oleObj name="剪辑" r:id="rId25" imgW="3118073" imgH="2870381" progId="MS_ClipArt_Gallery.2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300"/>
                          <a:ext cx="6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0" name="Text Box 37">
            <a:extLst>
              <a:ext uri="{FF2B5EF4-FFF2-40B4-BE49-F238E27FC236}">
                <a16:creationId xmlns:a16="http://schemas.microsoft.com/office/drawing/2014/main" id="{BA0EEBA5-9C66-48A6-8014-C2C1B319A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10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28691" name="Text Box 11">
            <a:extLst>
              <a:ext uri="{FF2B5EF4-FFF2-40B4-BE49-F238E27FC236}">
                <a16:creationId xmlns:a16="http://schemas.microsoft.com/office/drawing/2014/main" id="{1350495B-62B5-4D87-A2C6-D060B54C3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55575"/>
            <a:ext cx="5888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CC"/>
                </a:solidFill>
              </a:rPr>
              <a:t>4.2 </a:t>
            </a:r>
            <a:r>
              <a:rPr lang="zh-CN" altLang="en-US" sz="2800" b="1">
                <a:solidFill>
                  <a:srgbClr val="0033CC"/>
                </a:solidFill>
              </a:rPr>
              <a:t>氢原子的能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17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75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2" grpId="0" autoUpdateAnimBg="0"/>
      <p:bldP spid="175115" grpId="0" autoUpdateAnimBg="0"/>
      <p:bldP spid="175120" grpId="0" autoUpdateAnimBg="0"/>
      <p:bldP spid="17512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07DE3BE8-E69F-4EA2-A827-48FF867CE018}"/>
              </a:ext>
            </a:extLst>
          </p:cNvPr>
          <p:cNvGraphicFramePr>
            <a:graphicFrameLocks/>
          </p:cNvGraphicFramePr>
          <p:nvPr/>
        </p:nvGraphicFramePr>
        <p:xfrm>
          <a:off x="5281613" y="1412875"/>
          <a:ext cx="2651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4" imgW="2857500" imgH="419100" progId="Equation.DSMT4">
                  <p:embed/>
                </p:oleObj>
              </mc:Choice>
              <mc:Fallback>
                <p:oleObj name="Equation" r:id="rId4" imgW="2857500" imgH="4191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412875"/>
                        <a:ext cx="2651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Oval 3">
            <a:extLst>
              <a:ext uri="{FF2B5EF4-FFF2-40B4-BE49-F238E27FC236}">
                <a16:creationId xmlns:a16="http://schemas.microsoft.com/office/drawing/2014/main" id="{91336FB6-029A-4727-99A0-A1C512971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3" y="3849688"/>
            <a:ext cx="762000" cy="7493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DB02F0EE-688C-4B88-8FF6-2D197330B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813" y="4308475"/>
          <a:ext cx="70961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6" imgW="761669" imgH="241195" progId="Equation.DSMT4">
                  <p:embed/>
                </p:oleObj>
              </mc:Choice>
              <mc:Fallback>
                <p:oleObj name="Equation" r:id="rId6" imgW="761669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308475"/>
                        <a:ext cx="70961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5">
            <a:extLst>
              <a:ext uri="{FF2B5EF4-FFF2-40B4-BE49-F238E27FC236}">
                <a16:creationId xmlns:a16="http://schemas.microsoft.com/office/drawing/2014/main" id="{77B7511F-C3AC-4B3F-86E8-F0C2EFA94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629025"/>
            <a:ext cx="1217612" cy="1198563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22534" name="Oval 6">
            <a:extLst>
              <a:ext uri="{FF2B5EF4-FFF2-40B4-BE49-F238E27FC236}">
                <a16:creationId xmlns:a16="http://schemas.microsoft.com/office/drawing/2014/main" id="{BF7C557A-873C-44A8-9310-E19E32371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3213100"/>
            <a:ext cx="1981200" cy="1947863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22535" name="Oval 7">
            <a:extLst>
              <a:ext uri="{FF2B5EF4-FFF2-40B4-BE49-F238E27FC236}">
                <a16:creationId xmlns:a16="http://schemas.microsoft.com/office/drawing/2014/main" id="{2C1CCE02-1290-4358-9B5B-0BD75B5CF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2708275"/>
            <a:ext cx="3124200" cy="3071813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22536" name="Oval 8">
            <a:extLst>
              <a:ext uri="{FF2B5EF4-FFF2-40B4-BE49-F238E27FC236}">
                <a16:creationId xmlns:a16="http://schemas.microsoft.com/office/drawing/2014/main" id="{3D966A62-5B5C-44EA-9054-89A6649D5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1916113"/>
            <a:ext cx="4572000" cy="449421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62980B72-3427-4A8E-90B7-57E45B14C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564063"/>
          <a:ext cx="1460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64063"/>
                        <a:ext cx="14605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>
            <a:extLst>
              <a:ext uri="{FF2B5EF4-FFF2-40B4-BE49-F238E27FC236}">
                <a16:creationId xmlns:a16="http://schemas.microsoft.com/office/drawing/2014/main" id="{0DCA2ADE-6BF9-4A44-BA65-D4E6622A4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4759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3</a:t>
            </a: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C008668D-AA2E-4553-A785-D82AB3E0C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5292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4</a:t>
            </a:r>
          </a:p>
        </p:txBody>
      </p:sp>
      <p:sp>
        <p:nvSpPr>
          <p:cNvPr id="22540" name="Text Box 12">
            <a:extLst>
              <a:ext uri="{FF2B5EF4-FFF2-40B4-BE49-F238E27FC236}">
                <a16:creationId xmlns:a16="http://schemas.microsoft.com/office/drawing/2014/main" id="{3BE4D4D0-84CA-439A-A184-35DD956BC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8850" y="59785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5</a:t>
            </a:r>
          </a:p>
        </p:txBody>
      </p:sp>
      <p:sp>
        <p:nvSpPr>
          <p:cNvPr id="22541" name="Line 13">
            <a:extLst>
              <a:ext uri="{FF2B5EF4-FFF2-40B4-BE49-F238E27FC236}">
                <a16:creationId xmlns:a16="http://schemas.microsoft.com/office/drawing/2014/main" id="{CEBE5021-6A00-4D14-BC01-93841DA53E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5038" y="4141788"/>
            <a:ext cx="228600" cy="158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2" name="Line 14">
            <a:extLst>
              <a:ext uri="{FF2B5EF4-FFF2-40B4-BE49-F238E27FC236}">
                <a16:creationId xmlns:a16="http://schemas.microsoft.com/office/drawing/2014/main" id="{5011BADA-0B12-40CF-BB72-DA86192EB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6100" y="4217988"/>
            <a:ext cx="611188" cy="158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Line 15">
            <a:extLst>
              <a:ext uri="{FF2B5EF4-FFF2-40B4-BE49-F238E27FC236}">
                <a16:creationId xmlns:a16="http://schemas.microsoft.com/office/drawing/2014/main" id="{99825ADE-6F63-46AD-90C7-C203AE58CD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563" y="4294188"/>
            <a:ext cx="1217612" cy="158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4" name="Line 16">
            <a:extLst>
              <a:ext uri="{FF2B5EF4-FFF2-40B4-BE49-F238E27FC236}">
                <a16:creationId xmlns:a16="http://schemas.microsoft.com/office/drawing/2014/main" id="{99B6CD92-CCD3-4EB1-9700-79F07219A6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475" y="4370388"/>
            <a:ext cx="1906588" cy="158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5" name="Line 17">
            <a:extLst>
              <a:ext uri="{FF2B5EF4-FFF2-40B4-BE49-F238E27FC236}">
                <a16:creationId xmlns:a16="http://schemas.microsoft.com/office/drawing/2014/main" id="{CC9C6E4E-AE9D-4B41-955D-FE619EC032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4175" y="3270250"/>
            <a:ext cx="1588" cy="3746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6" name="Line 18">
            <a:extLst>
              <a:ext uri="{FF2B5EF4-FFF2-40B4-BE49-F238E27FC236}">
                <a16:creationId xmlns:a16="http://schemas.microsoft.com/office/drawing/2014/main" id="{F0EFE4C6-A160-4D28-99D9-6260FE645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975" y="2746375"/>
            <a:ext cx="1588" cy="89693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7" name="Line 19">
            <a:extLst>
              <a:ext uri="{FF2B5EF4-FFF2-40B4-BE49-F238E27FC236}">
                <a16:creationId xmlns:a16="http://schemas.microsoft.com/office/drawing/2014/main" id="{3EBB5B4D-08DB-460D-B4E9-7DE9B6CB92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1997075"/>
            <a:ext cx="1588" cy="164623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8" name="Line 20">
            <a:extLst>
              <a:ext uri="{FF2B5EF4-FFF2-40B4-BE49-F238E27FC236}">
                <a16:creationId xmlns:a16="http://schemas.microsoft.com/office/drawing/2014/main" id="{3BB32FAF-39F7-4BF1-B342-7436B7091E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3163" y="4608513"/>
            <a:ext cx="1143000" cy="522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9" name="Line 21">
            <a:extLst>
              <a:ext uri="{FF2B5EF4-FFF2-40B4-BE49-F238E27FC236}">
                <a16:creationId xmlns:a16="http://schemas.microsoft.com/office/drawing/2014/main" id="{CA5BC18E-00D8-4AF9-BA6C-3C93B81DF0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24275" y="4525963"/>
            <a:ext cx="531813" cy="225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0" name="Line 22">
            <a:extLst>
              <a:ext uri="{FF2B5EF4-FFF2-40B4-BE49-F238E27FC236}">
                <a16:creationId xmlns:a16="http://schemas.microsoft.com/office/drawing/2014/main" id="{8D07AD50-12A0-4EA8-8853-A24B48C3FC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35375" y="4691063"/>
            <a:ext cx="13716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62" name="Object 34">
            <a:extLst>
              <a:ext uri="{FF2B5EF4-FFF2-40B4-BE49-F238E27FC236}">
                <a16:creationId xmlns:a16="http://schemas.microsoft.com/office/drawing/2014/main" id="{3CC75105-C001-409E-BAA2-1051B0019ED3}"/>
              </a:ext>
            </a:extLst>
          </p:cNvPr>
          <p:cNvGraphicFramePr>
            <a:graphicFrameLocks/>
          </p:cNvGraphicFramePr>
          <p:nvPr/>
        </p:nvGraphicFramePr>
        <p:xfrm>
          <a:off x="5508625" y="3192463"/>
          <a:ext cx="2247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10" imgW="2247900" imgH="723900" progId="Equation.DSMT4">
                  <p:embed/>
                </p:oleObj>
              </mc:Choice>
              <mc:Fallback>
                <p:oleObj name="Equation" r:id="rId10" imgW="2247900" imgH="72390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192463"/>
                        <a:ext cx="22479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>
            <a:extLst>
              <a:ext uri="{FF2B5EF4-FFF2-40B4-BE49-F238E27FC236}">
                <a16:creationId xmlns:a16="http://schemas.microsoft.com/office/drawing/2014/main" id="{8016321A-AE1E-4D23-9EE9-30A8FCA04F79}"/>
              </a:ext>
            </a:extLst>
          </p:cNvPr>
          <p:cNvGraphicFramePr>
            <a:graphicFrameLocks/>
          </p:cNvGraphicFramePr>
          <p:nvPr/>
        </p:nvGraphicFramePr>
        <p:xfrm>
          <a:off x="6110288" y="4076700"/>
          <a:ext cx="21828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2" imgW="2374900" imgH="812800" progId="Equation.DSMT4">
                  <p:embed/>
                </p:oleObj>
              </mc:Choice>
              <mc:Fallback>
                <p:oleObj name="Equation" r:id="rId12" imgW="2374900" imgH="812800" progId="Equation.DSMT4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076700"/>
                        <a:ext cx="21828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Oval 40">
            <a:extLst>
              <a:ext uri="{FF2B5EF4-FFF2-40B4-BE49-F238E27FC236}">
                <a16:creationId xmlns:a16="http://schemas.microsoft.com/office/drawing/2014/main" id="{50CD6598-D29C-46CA-BAFE-CE06911AA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4064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0000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zh-CN" sz="2400">
              <a:solidFill>
                <a:schemeClr val="tx2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2" name="Group 56">
            <a:extLst>
              <a:ext uri="{FF2B5EF4-FFF2-40B4-BE49-F238E27FC236}">
                <a16:creationId xmlns:a16="http://schemas.microsoft.com/office/drawing/2014/main" id="{9CE86837-D18B-4278-B27B-3B34D6DF7D3C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2074863"/>
            <a:ext cx="3144837" cy="914400"/>
            <a:chOff x="2971" y="1389"/>
            <a:chExt cx="1981" cy="576"/>
          </a:xfrm>
        </p:grpSpPr>
        <p:graphicFrame>
          <p:nvGraphicFramePr>
            <p:cNvPr id="29729" name="Object 27">
              <a:extLst>
                <a:ext uri="{FF2B5EF4-FFF2-40B4-BE49-F238E27FC236}">
                  <a16:creationId xmlns:a16="http://schemas.microsoft.com/office/drawing/2014/main" id="{5DEEEED5-D124-4355-9B85-C92F8D8166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2" y="1434"/>
            <a:ext cx="136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5" name="Equation" r:id="rId14" imgW="2197100" imgH="825500" progId="Equation.DSMT4">
                    <p:embed/>
                  </p:oleObj>
                </mc:Choice>
                <mc:Fallback>
                  <p:oleObj name="Equation" r:id="rId14" imgW="2197100" imgH="8255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1434"/>
                          <a:ext cx="1360" cy="51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0" name="Object 55">
              <a:extLst>
                <a:ext uri="{FF2B5EF4-FFF2-40B4-BE49-F238E27FC236}">
                  <a16:creationId xmlns:a16="http://schemas.microsoft.com/office/drawing/2014/main" id="{9C802A2D-F29D-4384-B556-F7EFC2B36E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389"/>
            <a:ext cx="6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6" name="剪辑" r:id="rId16" imgW="3118073" imgH="2870381" progId="MS_ClipArt_Gallery.2">
                    <p:embed/>
                  </p:oleObj>
                </mc:Choice>
                <mc:Fallback>
                  <p:oleObj name="剪辑" r:id="rId16" imgW="3118073" imgH="2870381" progId="MS_ClipArt_Gallery.2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389"/>
                          <a:ext cx="6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85" name="Rectangle 57">
            <a:extLst>
              <a:ext uri="{FF2B5EF4-FFF2-40B4-BE49-F238E27FC236}">
                <a16:creationId xmlns:a16="http://schemas.microsoft.com/office/drawing/2014/main" id="{F8B2785C-42DD-4FF8-9D4E-32EDE29A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099050"/>
            <a:ext cx="360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ea typeface="楷体_GB2312"/>
                <a:cs typeface="楷体_GB2312"/>
              </a:rPr>
              <a:t>        </a:t>
            </a:r>
            <a:r>
              <a:rPr kumimoji="1" lang="zh-CN" altLang="en-US" sz="2800" b="1">
                <a:solidFill>
                  <a:schemeClr val="tx2"/>
                </a:solidFill>
                <a:ea typeface="楷体_GB2312"/>
                <a:cs typeface="楷体_GB2312"/>
              </a:rPr>
              <a:t>一个能级将对应一条圆轨道</a:t>
            </a:r>
            <a:r>
              <a:rPr kumimoji="1" lang="en-US" altLang="zh-CN" sz="2800" b="1">
                <a:solidFill>
                  <a:schemeClr val="tx2"/>
                </a:solidFill>
                <a:ea typeface="楷体_GB2312"/>
                <a:cs typeface="楷体_GB2312"/>
              </a:rPr>
              <a:t>!</a:t>
            </a:r>
          </a:p>
        </p:txBody>
      </p:sp>
      <p:grpSp>
        <p:nvGrpSpPr>
          <p:cNvPr id="3" name="Group 58">
            <a:extLst>
              <a:ext uri="{FF2B5EF4-FFF2-40B4-BE49-F238E27FC236}">
                <a16:creationId xmlns:a16="http://schemas.microsoft.com/office/drawing/2014/main" id="{2A2E9DE1-49EE-411D-B507-E18BA9072AE8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333375"/>
            <a:ext cx="5041900" cy="949325"/>
            <a:chOff x="1213" y="300"/>
            <a:chExt cx="3176" cy="598"/>
          </a:xfrm>
        </p:grpSpPr>
        <p:sp>
          <p:nvSpPr>
            <p:cNvPr id="29726" name="Rectangle 59">
              <a:extLst>
                <a:ext uri="{FF2B5EF4-FFF2-40B4-BE49-F238E27FC236}">
                  <a16:creationId xmlns:a16="http://schemas.microsoft.com/office/drawing/2014/main" id="{CDB11D1E-D1BB-4E21-B0FC-86B3B727E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9" y="322"/>
              <a:ext cx="1344" cy="576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2"/>
                </a:solidFill>
              </a:endParaRPr>
            </a:p>
          </p:txBody>
        </p:sp>
        <p:graphicFrame>
          <p:nvGraphicFramePr>
            <p:cNvPr id="29727" name="Object 60">
              <a:extLst>
                <a:ext uri="{FF2B5EF4-FFF2-40B4-BE49-F238E27FC236}">
                  <a16:creationId xmlns:a16="http://schemas.microsoft.com/office/drawing/2014/main" id="{9AC43329-A863-4236-B9D9-E20D5588613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37" y="341"/>
            <a:ext cx="255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7" name="Equation" r:id="rId18" imgW="4051300" imgH="850900" progId="Equation.DSMT4">
                    <p:embed/>
                  </p:oleObj>
                </mc:Choice>
                <mc:Fallback>
                  <p:oleObj name="Equation" r:id="rId18" imgW="4051300" imgH="850900" progId="Equation.DSMT4">
                    <p:embed/>
                    <p:pic>
                      <p:nvPicPr>
                        <p:cNvPr id="0" name="Object 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41"/>
                          <a:ext cx="2552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61">
              <a:extLst>
                <a:ext uri="{FF2B5EF4-FFF2-40B4-BE49-F238E27FC236}">
                  <a16:creationId xmlns:a16="http://schemas.microsoft.com/office/drawing/2014/main" id="{984A8A51-6F27-4277-9FCF-E2E9093731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3" y="300"/>
            <a:ext cx="6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8" name="剪辑" r:id="rId20" imgW="3118073" imgH="2870381" progId="MS_ClipArt_Gallery.2">
                    <p:embed/>
                  </p:oleObj>
                </mc:Choice>
                <mc:Fallback>
                  <p:oleObj name="剪辑" r:id="rId20" imgW="3118073" imgH="2870381" progId="MS_ClipArt_Gallery.2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300"/>
                          <a:ext cx="6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5" name="Text Box 62">
            <a:extLst>
              <a:ext uri="{FF2B5EF4-FFF2-40B4-BE49-F238E27FC236}">
                <a16:creationId xmlns:a16="http://schemas.microsoft.com/office/drawing/2014/main" id="{823E833C-E9C1-4EF6-9393-02AC0EF6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11</a:t>
            </a:r>
            <a:endParaRPr lang="en-US" altLang="zh-CN" sz="18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3" grpId="0" animBg="1"/>
      <p:bldP spid="22534" grpId="0" animBg="1"/>
      <p:bldP spid="22535" grpId="0" animBg="1"/>
      <p:bldP spid="22536" grpId="0" animBg="1"/>
      <p:bldP spid="22538" grpId="0" autoUpdateAnimBg="0"/>
      <p:bldP spid="22539" grpId="0" autoUpdateAnimBg="0"/>
      <p:bldP spid="22540" grpId="0" autoUpdateAnimBg="0"/>
      <p:bldP spid="22568" grpId="0" animBg="1" autoUpdateAnimBg="0"/>
      <p:bldP spid="225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6">
            <a:extLst>
              <a:ext uri="{FF2B5EF4-FFF2-40B4-BE49-F238E27FC236}">
                <a16:creationId xmlns:a16="http://schemas.microsoft.com/office/drawing/2014/main" id="{35A0BB01-AAEA-47E1-A0B3-C0B592723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620713"/>
            <a:ext cx="4811712" cy="5648325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C66ACA1D-D056-4CE8-9664-E41CBBE74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754688"/>
            <a:ext cx="4419600" cy="0"/>
          </a:xfrm>
          <a:prstGeom prst="line">
            <a:avLst/>
          </a:prstGeom>
          <a:noFill/>
          <a:ln w="76200">
            <a:solidFill>
              <a:schemeClr val="bg1">
                <a:lumMod val="9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948AD004-B10D-4144-9E4B-439786C4C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154238"/>
            <a:ext cx="42672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10139811-47C5-47AE-81BF-4A7A42129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849438"/>
            <a:ext cx="41910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BC0565F4-52E1-4DA1-8810-892444F4EE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620838"/>
            <a:ext cx="41910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D2BB5C58-7F82-42D6-84D0-DF69C945F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135438"/>
            <a:ext cx="0" cy="1600200"/>
          </a:xfrm>
          <a:prstGeom prst="line">
            <a:avLst/>
          </a:prstGeom>
          <a:noFill/>
          <a:ln w="9525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8A3FE9E8-AC9D-4481-B98F-999988AB82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144838"/>
            <a:ext cx="0" cy="2590800"/>
          </a:xfrm>
          <a:prstGeom prst="line">
            <a:avLst/>
          </a:prstGeom>
          <a:noFill/>
          <a:ln w="9525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E48057C9-324C-4B6C-B7AF-BDD6BCFEE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535238"/>
            <a:ext cx="0" cy="3200400"/>
          </a:xfrm>
          <a:prstGeom prst="line">
            <a:avLst/>
          </a:prstGeom>
          <a:noFill/>
          <a:ln w="9525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73F816BE-DA85-441A-A08D-792C0E1EA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154238"/>
            <a:ext cx="0" cy="3581400"/>
          </a:xfrm>
          <a:prstGeom prst="line">
            <a:avLst/>
          </a:prstGeom>
          <a:noFill/>
          <a:ln w="9525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5B36907E-482C-4B11-93FD-7A9BF8B67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8250" y="1087438"/>
            <a:ext cx="0" cy="4648200"/>
          </a:xfrm>
          <a:prstGeom prst="line">
            <a:avLst/>
          </a:prstGeom>
          <a:noFill/>
          <a:ln w="9525">
            <a:solidFill>
              <a:srgbClr val="CC99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7CB0C7FE-6DC1-4B1B-868D-2AB67B8F456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087438"/>
            <a:ext cx="304800" cy="3048000"/>
            <a:chOff x="3696" y="720"/>
            <a:chExt cx="192" cy="1920"/>
          </a:xfrm>
        </p:grpSpPr>
        <p:sp>
          <p:nvSpPr>
            <p:cNvPr id="31804" name="Line 18">
              <a:extLst>
                <a:ext uri="{FF2B5EF4-FFF2-40B4-BE49-F238E27FC236}">
                  <a16:creationId xmlns:a16="http://schemas.microsoft.com/office/drawing/2014/main" id="{C351A406-B7D7-40ED-9320-7DEDA8AD2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016"/>
              <a:ext cx="0" cy="624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5" name="Line 19">
              <a:extLst>
                <a:ext uri="{FF2B5EF4-FFF2-40B4-BE49-F238E27FC236}">
                  <a16:creationId xmlns:a16="http://schemas.microsoft.com/office/drawing/2014/main" id="{E61B3D1D-6B19-4060-9C56-994F7CC22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632"/>
              <a:ext cx="0" cy="100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6" name="Line 20">
              <a:extLst>
                <a:ext uri="{FF2B5EF4-FFF2-40B4-BE49-F238E27FC236}">
                  <a16:creationId xmlns:a16="http://schemas.microsoft.com/office/drawing/2014/main" id="{CBAEE40F-7DDD-46B1-9972-B18D7D228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392"/>
              <a:ext cx="0" cy="124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7" name="Line 21">
              <a:extLst>
                <a:ext uri="{FF2B5EF4-FFF2-40B4-BE49-F238E27FC236}">
                  <a16:creationId xmlns:a16="http://schemas.microsoft.com/office/drawing/2014/main" id="{BFE0F976-E6C9-4B45-9C7A-F0433C2B0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200"/>
              <a:ext cx="0" cy="144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8" name="Line 22">
              <a:extLst>
                <a:ext uri="{FF2B5EF4-FFF2-40B4-BE49-F238E27FC236}">
                  <a16:creationId xmlns:a16="http://schemas.microsoft.com/office/drawing/2014/main" id="{712E5EC6-F8BC-4524-9903-9A06950AF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20"/>
              <a:ext cx="0" cy="192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ABC1DE4C-9483-4424-B940-8EDCB23C9C27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1087438"/>
            <a:ext cx="304800" cy="2057400"/>
            <a:chOff x="4368" y="720"/>
            <a:chExt cx="192" cy="1296"/>
          </a:xfrm>
        </p:grpSpPr>
        <p:sp>
          <p:nvSpPr>
            <p:cNvPr id="31799" name="Line 24">
              <a:extLst>
                <a:ext uri="{FF2B5EF4-FFF2-40B4-BE49-F238E27FC236}">
                  <a16:creationId xmlns:a16="http://schemas.microsoft.com/office/drawing/2014/main" id="{47184FC5-762E-4D55-8389-FA245A4572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632"/>
              <a:ext cx="0" cy="384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Line 25">
              <a:extLst>
                <a:ext uri="{FF2B5EF4-FFF2-40B4-BE49-F238E27FC236}">
                  <a16:creationId xmlns:a16="http://schemas.microsoft.com/office/drawing/2014/main" id="{74ED9C35-9973-45A1-820C-CC70C1EFE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392"/>
              <a:ext cx="0" cy="624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Line 26">
              <a:extLst>
                <a:ext uri="{FF2B5EF4-FFF2-40B4-BE49-F238E27FC236}">
                  <a16:creationId xmlns:a16="http://schemas.microsoft.com/office/drawing/2014/main" id="{B7BD2079-DF67-4B12-BEB2-43812FD53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00"/>
              <a:ext cx="0" cy="81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2" name="Line 27">
              <a:extLst>
                <a:ext uri="{FF2B5EF4-FFF2-40B4-BE49-F238E27FC236}">
                  <a16:creationId xmlns:a16="http://schemas.microsoft.com/office/drawing/2014/main" id="{21C2B443-98F5-4BEA-8EC2-4FD259772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56"/>
              <a:ext cx="0" cy="96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3" name="Line 28">
              <a:extLst>
                <a:ext uri="{FF2B5EF4-FFF2-40B4-BE49-F238E27FC236}">
                  <a16:creationId xmlns:a16="http://schemas.microsoft.com/office/drawing/2014/main" id="{541B28FC-54DB-4025-9D87-A492C1058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720"/>
              <a:ext cx="0" cy="12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A4694A4A-A366-4C9D-9F6E-C20CD15F634F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1087438"/>
            <a:ext cx="304800" cy="1447800"/>
            <a:chOff x="4896" y="720"/>
            <a:chExt cx="192" cy="912"/>
          </a:xfrm>
        </p:grpSpPr>
        <p:sp>
          <p:nvSpPr>
            <p:cNvPr id="31794" name="Line 30">
              <a:extLst>
                <a:ext uri="{FF2B5EF4-FFF2-40B4-BE49-F238E27FC236}">
                  <a16:creationId xmlns:a16="http://schemas.microsoft.com/office/drawing/2014/main" id="{AB83A1FC-FD0D-4D4D-958E-3A1FE1843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392"/>
              <a:ext cx="0" cy="24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5" name="Line 31">
              <a:extLst>
                <a:ext uri="{FF2B5EF4-FFF2-40B4-BE49-F238E27FC236}">
                  <a16:creationId xmlns:a16="http://schemas.microsoft.com/office/drawing/2014/main" id="{95380EE9-650F-49E4-ADAD-C1B0441DE9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200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6" name="Line 32">
              <a:extLst>
                <a:ext uri="{FF2B5EF4-FFF2-40B4-BE49-F238E27FC236}">
                  <a16:creationId xmlns:a16="http://schemas.microsoft.com/office/drawing/2014/main" id="{B3B505FE-B73A-467A-8433-EA82A6FE76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056"/>
              <a:ext cx="0" cy="57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7" name="Line 33">
              <a:extLst>
                <a:ext uri="{FF2B5EF4-FFF2-40B4-BE49-F238E27FC236}">
                  <a16:creationId xmlns:a16="http://schemas.microsoft.com/office/drawing/2014/main" id="{472CE835-ED13-4065-AF34-C586EF6D7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960"/>
              <a:ext cx="0" cy="67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8" name="Line 34">
              <a:extLst>
                <a:ext uri="{FF2B5EF4-FFF2-40B4-BE49-F238E27FC236}">
                  <a16:creationId xmlns:a16="http://schemas.microsoft.com/office/drawing/2014/main" id="{2841585C-57F3-4D52-87F1-A47B01EBB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720"/>
              <a:ext cx="0" cy="91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5">
            <a:extLst>
              <a:ext uri="{FF2B5EF4-FFF2-40B4-BE49-F238E27FC236}">
                <a16:creationId xmlns:a16="http://schemas.microsoft.com/office/drawing/2014/main" id="{29C7A8FA-4EFB-4699-9D7C-8B4A6ACA5A78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1087438"/>
            <a:ext cx="304800" cy="1066800"/>
            <a:chOff x="5328" y="720"/>
            <a:chExt cx="192" cy="672"/>
          </a:xfrm>
        </p:grpSpPr>
        <p:sp>
          <p:nvSpPr>
            <p:cNvPr id="31790" name="Line 36">
              <a:extLst>
                <a:ext uri="{FF2B5EF4-FFF2-40B4-BE49-F238E27FC236}">
                  <a16:creationId xmlns:a16="http://schemas.microsoft.com/office/drawing/2014/main" id="{B97A8FE3-C4C7-4A16-9514-B7CE67732D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200"/>
              <a:ext cx="0" cy="19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1" name="Line 37">
              <a:extLst>
                <a:ext uri="{FF2B5EF4-FFF2-40B4-BE49-F238E27FC236}">
                  <a16:creationId xmlns:a16="http://schemas.microsoft.com/office/drawing/2014/main" id="{1B062FF7-6985-4CDB-9127-B85004A73F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1056"/>
              <a:ext cx="0" cy="33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2" name="Line 38">
              <a:extLst>
                <a:ext uri="{FF2B5EF4-FFF2-40B4-BE49-F238E27FC236}">
                  <a16:creationId xmlns:a16="http://schemas.microsoft.com/office/drawing/2014/main" id="{D752E70F-EEDF-4BE7-96CB-9B5F299EF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960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3" name="Line 39">
              <a:extLst>
                <a:ext uri="{FF2B5EF4-FFF2-40B4-BE49-F238E27FC236}">
                  <a16:creationId xmlns:a16="http://schemas.microsoft.com/office/drawing/2014/main" id="{7BF7C587-7341-4C47-A097-BD2EB85CD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720"/>
              <a:ext cx="0" cy="67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376" name="Object 40">
            <a:extLst>
              <a:ext uri="{FF2B5EF4-FFF2-40B4-BE49-F238E27FC236}">
                <a16:creationId xmlns:a16="http://schemas.microsoft.com/office/drawing/2014/main" id="{F3B8126E-9076-49D1-944D-C3E7A3DB0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5449888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4" imgW="545863" imgH="241195" progId="Equation.DSMT4">
                  <p:embed/>
                </p:oleObj>
              </mc:Choice>
              <mc:Fallback>
                <p:oleObj name="Equation" r:id="rId4" imgW="545863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449888"/>
                        <a:ext cx="54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" name="Object 41">
            <a:extLst>
              <a:ext uri="{FF2B5EF4-FFF2-40B4-BE49-F238E27FC236}">
                <a16:creationId xmlns:a16="http://schemas.microsoft.com/office/drawing/2014/main" id="{AAC48393-3DDF-4F0D-B8DE-F42FD24A7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186848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68488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8" name="Object 42">
            <a:extLst>
              <a:ext uri="{FF2B5EF4-FFF2-40B4-BE49-F238E27FC236}">
                <a16:creationId xmlns:a16="http://schemas.microsoft.com/office/drawing/2014/main" id="{34A88DE3-F93B-45ED-941B-42563B703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8450" y="5449888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8" imgW="1016000" imgH="241300" progId="Equation.DSMT4">
                  <p:embed/>
                </p:oleObj>
              </mc:Choice>
              <mc:Fallback>
                <p:oleObj name="Equation" r:id="rId8" imgW="1016000" imgH="2413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5449888"/>
                        <a:ext cx="1016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Line 44">
            <a:extLst>
              <a:ext uri="{FF2B5EF4-FFF2-40B4-BE49-F238E27FC236}">
                <a16:creationId xmlns:a16="http://schemas.microsoft.com/office/drawing/2014/main" id="{2571C79D-D301-460E-88E4-7A97B88C8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135438"/>
            <a:ext cx="42672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64" name="Object 45">
            <a:extLst>
              <a:ext uri="{FF2B5EF4-FFF2-40B4-BE49-F238E27FC236}">
                <a16:creationId xmlns:a16="http://schemas.microsoft.com/office/drawing/2014/main" id="{A7A6C5C7-E4F3-4E7B-8CBA-5B92C75EA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3849688"/>
          <a:ext cx="1651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849688"/>
                        <a:ext cx="1651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46">
            <a:extLst>
              <a:ext uri="{FF2B5EF4-FFF2-40B4-BE49-F238E27FC236}">
                <a16:creationId xmlns:a16="http://schemas.microsoft.com/office/drawing/2014/main" id="{6C334D4C-1C3E-415F-A070-5302E3250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3849688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12" imgW="1016000" imgH="241300" progId="Equation.DSMT4">
                  <p:embed/>
                </p:oleObj>
              </mc:Choice>
              <mc:Fallback>
                <p:oleObj name="Equation" r:id="rId12" imgW="10160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49688"/>
                        <a:ext cx="1016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Line 48">
            <a:extLst>
              <a:ext uri="{FF2B5EF4-FFF2-40B4-BE49-F238E27FC236}">
                <a16:creationId xmlns:a16="http://schemas.microsoft.com/office/drawing/2014/main" id="{FB143629-3BCE-4853-85C7-B81DC771D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144838"/>
            <a:ext cx="41910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67" name="Object 49">
            <a:extLst>
              <a:ext uri="{FF2B5EF4-FFF2-40B4-BE49-F238E27FC236}">
                <a16:creationId xmlns:a16="http://schemas.microsoft.com/office/drawing/2014/main" id="{544B718B-3DFB-4120-B8EF-5CE7CF77F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288448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14" imgW="164957" imgH="241091" progId="Equation.DSMT4">
                  <p:embed/>
                </p:oleObj>
              </mc:Choice>
              <mc:Fallback>
                <p:oleObj name="Equation" r:id="rId14" imgW="164957" imgH="24109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884488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50">
            <a:extLst>
              <a:ext uri="{FF2B5EF4-FFF2-40B4-BE49-F238E27FC236}">
                <a16:creationId xmlns:a16="http://schemas.microsoft.com/office/drawing/2014/main" id="{E6CFC80F-1A4B-4CC4-B48F-D22DFFDF2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1475" y="3127375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16" imgW="1002865" imgH="241195" progId="Equation.DSMT4">
                  <p:embed/>
                </p:oleObj>
              </mc:Choice>
              <mc:Fallback>
                <p:oleObj name="Equation" r:id="rId16" imgW="1002865" imgH="24119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5" y="3127375"/>
                        <a:ext cx="1003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Line 52">
            <a:extLst>
              <a:ext uri="{FF2B5EF4-FFF2-40B4-BE49-F238E27FC236}">
                <a16:creationId xmlns:a16="http://schemas.microsoft.com/office/drawing/2014/main" id="{9400F679-2607-44BF-90C6-59EFD55BA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535238"/>
            <a:ext cx="42672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70" name="Object 53">
            <a:extLst>
              <a:ext uri="{FF2B5EF4-FFF2-40B4-BE49-F238E27FC236}">
                <a16:creationId xmlns:a16="http://schemas.microsoft.com/office/drawing/2014/main" id="{83A537FE-BAF6-4FF4-9087-D03AC9077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2249488"/>
          <a:ext cx="1651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18" imgW="165028" imgH="228501" progId="Equation.DSMT4">
                  <p:embed/>
                </p:oleObj>
              </mc:Choice>
              <mc:Fallback>
                <p:oleObj name="Equation" r:id="rId18" imgW="165028" imgH="22850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249488"/>
                        <a:ext cx="1651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54">
            <a:extLst>
              <a:ext uri="{FF2B5EF4-FFF2-40B4-BE49-F238E27FC236}">
                <a16:creationId xmlns:a16="http://schemas.microsoft.com/office/drawing/2014/main" id="{459B1251-D74D-414E-948A-02B4D5FE6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7350" y="2325688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20" imgW="1016000" imgH="241300" progId="Equation.DSMT4">
                  <p:embed/>
                </p:oleObj>
              </mc:Choice>
              <mc:Fallback>
                <p:oleObj name="Equation" r:id="rId20" imgW="1016000" imgH="2413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2325688"/>
                        <a:ext cx="1016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1" name="Text Box 55">
            <a:extLst>
              <a:ext uri="{FF2B5EF4-FFF2-40B4-BE49-F238E27FC236}">
                <a16:creationId xmlns:a16="http://schemas.microsoft.com/office/drawing/2014/main" id="{C21C67B8-6390-4B31-BB43-E585DAEB6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811838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氢原子能级图</a:t>
            </a:r>
          </a:p>
        </p:txBody>
      </p:sp>
      <p:sp>
        <p:nvSpPr>
          <p:cNvPr id="31773" name="Line 62">
            <a:extLst>
              <a:ext uri="{FF2B5EF4-FFF2-40B4-BE49-F238E27FC236}">
                <a16:creationId xmlns:a16="http://schemas.microsoft.com/office/drawing/2014/main" id="{CB595D91-32E8-4A32-A932-32256F388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1468438"/>
            <a:ext cx="41148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4" name="Line 63">
            <a:extLst>
              <a:ext uri="{FF2B5EF4-FFF2-40B4-BE49-F238E27FC236}">
                <a16:creationId xmlns:a16="http://schemas.microsoft.com/office/drawing/2014/main" id="{0BDABB79-B445-4473-AA8B-7AA14D7FE3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316038"/>
            <a:ext cx="41148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5" name="Line 64">
            <a:extLst>
              <a:ext uri="{FF2B5EF4-FFF2-40B4-BE49-F238E27FC236}">
                <a16:creationId xmlns:a16="http://schemas.microsoft.com/office/drawing/2014/main" id="{37336C5C-7725-4077-9BA8-FB2E3779D9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468438"/>
            <a:ext cx="41148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6" name="Line 65">
            <a:extLst>
              <a:ext uri="{FF2B5EF4-FFF2-40B4-BE49-F238E27FC236}">
                <a16:creationId xmlns:a16="http://schemas.microsoft.com/office/drawing/2014/main" id="{24F79144-5B76-4AF7-BB8F-7E59B6C44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163638"/>
            <a:ext cx="41148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7" name="Line 66">
            <a:extLst>
              <a:ext uri="{FF2B5EF4-FFF2-40B4-BE49-F238E27FC236}">
                <a16:creationId xmlns:a16="http://schemas.microsoft.com/office/drawing/2014/main" id="{D4F309D1-5EE6-4008-A861-9BF36C674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087438"/>
            <a:ext cx="41148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78" name="Object 67">
            <a:extLst>
              <a:ext uri="{FF2B5EF4-FFF2-40B4-BE49-F238E27FC236}">
                <a16:creationId xmlns:a16="http://schemas.microsoft.com/office/drawing/2014/main" id="{A821BBFC-8A1A-4AC1-A8BF-5B3009171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788988"/>
          <a:ext cx="2270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788988"/>
                        <a:ext cx="22701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Rectangle 68">
            <a:extLst>
              <a:ext uri="{FF2B5EF4-FFF2-40B4-BE49-F238E27FC236}">
                <a16:creationId xmlns:a16="http://schemas.microsoft.com/office/drawing/2014/main" id="{8A6C98AA-1C67-4E91-BC3E-329DE629A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935038"/>
            <a:ext cx="4114800" cy="152400"/>
          </a:xfrm>
          <a:prstGeom prst="rect">
            <a:avLst/>
          </a:prstGeom>
          <a:gradFill rotWithShape="0">
            <a:gsLst>
              <a:gs pos="0">
                <a:srgbClr val="EAEAEA"/>
              </a:gs>
              <a:gs pos="100000">
                <a:srgbClr val="80808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14407" name="Text Box 71">
            <a:extLst>
              <a:ext uri="{FF2B5EF4-FFF2-40B4-BE49-F238E27FC236}">
                <a16:creationId xmlns:a16="http://schemas.microsoft.com/office/drawing/2014/main" id="{11DC9959-FED4-405D-80C6-509040075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4868863"/>
            <a:ext cx="362743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因能级不连续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所以</a:t>
            </a:r>
            <a:r>
              <a:rPr kumimoji="1" lang="zh-CN" altLang="en-US" sz="2800" b="1" i="1">
                <a:solidFill>
                  <a:srgbClr val="0033CC"/>
                </a:solidFill>
                <a:sym typeface="Symbol" panose="05050102010706020507" pitchFamily="18" charset="2"/>
              </a:rPr>
              <a:t></a:t>
            </a:r>
            <a:r>
              <a:rPr kumimoji="1" lang="zh-CN" altLang="en-US" sz="2800" b="1">
                <a:solidFill>
                  <a:srgbClr val="0033CC"/>
                </a:solidFill>
                <a:ea typeface="楷体_GB2312"/>
                <a:cs typeface="楷体_GB2312"/>
              </a:rPr>
              <a:t>不连续</a:t>
            </a:r>
            <a:r>
              <a:rPr kumimoji="1" lang="zh-CN" altLang="en-US" sz="2800" b="1">
                <a:solidFill>
                  <a:schemeClr val="tx2"/>
                </a:solidFill>
                <a:ea typeface="楷体_GB2312"/>
                <a:cs typeface="楷体_GB2312"/>
              </a:rPr>
              <a:t>。</a:t>
            </a:r>
            <a:r>
              <a:rPr kumimoji="1" lang="zh-CN" altLang="en-US" sz="2800" b="1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不同的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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对应不同的谱线。</a:t>
            </a:r>
          </a:p>
        </p:txBody>
      </p:sp>
      <p:sp>
        <p:nvSpPr>
          <p:cNvPr id="14412" name="Rectangle 76">
            <a:extLst>
              <a:ext uri="{FF2B5EF4-FFF2-40B4-BE49-F238E27FC236}">
                <a16:creationId xmlns:a16="http://schemas.microsoft.com/office/drawing/2014/main" id="{4DA4F67F-254F-4103-BCA9-CBE241FB2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5146675"/>
            <a:ext cx="2246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赖曼系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紫外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endParaRPr kumimoji="1" lang="en-US" altLang="zh-CN" sz="2800" b="1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4413" name="Rectangle 77">
            <a:extLst>
              <a:ext uri="{FF2B5EF4-FFF2-40B4-BE49-F238E27FC236}">
                <a16:creationId xmlns:a16="http://schemas.microsoft.com/office/drawing/2014/main" id="{AF014C27-3A56-49F6-9DCC-717D04C05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449638"/>
            <a:ext cx="2555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巴尔末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可见光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endParaRPr kumimoji="1" lang="en-US" altLang="zh-CN" sz="2800" b="1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4414" name="Rectangle 78">
            <a:extLst>
              <a:ext uri="{FF2B5EF4-FFF2-40B4-BE49-F238E27FC236}">
                <a16:creationId xmlns:a16="http://schemas.microsoft.com/office/drawing/2014/main" id="{D9273C1B-210E-4913-937E-651A0A5BA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611438"/>
            <a:ext cx="2246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帕邢系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红外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endParaRPr kumimoji="1" lang="en-US" altLang="zh-CN" sz="2800" b="1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4415" name="Text Box 79">
            <a:extLst>
              <a:ext uri="{FF2B5EF4-FFF2-40B4-BE49-F238E27FC236}">
                <a16:creationId xmlns:a16="http://schemas.microsoft.com/office/drawing/2014/main" id="{C68DD531-F7D6-41BB-B4DF-88B1D67BB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2636838"/>
            <a:ext cx="35655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每一横线代表一个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定态能级值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。电子由高能态跃迁到低能态时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产生光子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。</a:t>
            </a:r>
          </a:p>
        </p:txBody>
      </p:sp>
      <p:grpSp>
        <p:nvGrpSpPr>
          <p:cNvPr id="6" name="Group 81">
            <a:extLst>
              <a:ext uri="{FF2B5EF4-FFF2-40B4-BE49-F238E27FC236}">
                <a16:creationId xmlns:a16="http://schemas.microsoft.com/office/drawing/2014/main" id="{0BECE4BA-8B40-4D54-AC38-1BD948AE7DE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196975"/>
            <a:ext cx="2852738" cy="914400"/>
            <a:chOff x="2472" y="119"/>
            <a:chExt cx="1797" cy="576"/>
          </a:xfrm>
        </p:grpSpPr>
        <p:graphicFrame>
          <p:nvGraphicFramePr>
            <p:cNvPr id="31788" name="Object 56">
              <a:extLst>
                <a:ext uri="{FF2B5EF4-FFF2-40B4-BE49-F238E27FC236}">
                  <a16:creationId xmlns:a16="http://schemas.microsoft.com/office/drawing/2014/main" id="{3EE0BE30-78FB-441F-9A2F-552AD31141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8" y="164"/>
            <a:ext cx="117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1" name="Equation" r:id="rId24" imgW="1625600" imgH="723900" progId="Equation.DSMT4">
                    <p:embed/>
                  </p:oleObj>
                </mc:Choice>
                <mc:Fallback>
                  <p:oleObj name="Equation" r:id="rId24" imgW="1625600" imgH="7239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164"/>
                          <a:ext cx="1171" cy="52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2A56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9" name="Object 80">
              <a:extLst>
                <a:ext uri="{FF2B5EF4-FFF2-40B4-BE49-F238E27FC236}">
                  <a16:creationId xmlns:a16="http://schemas.microsoft.com/office/drawing/2014/main" id="{3A7E794C-1F95-4E78-82C9-890C5E2F70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19"/>
            <a:ext cx="6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2" name="剪辑" r:id="rId26" imgW="3118073" imgH="2870381" progId="MS_ClipArt_Gallery.2">
                    <p:embed/>
                  </p:oleObj>
                </mc:Choice>
                <mc:Fallback>
                  <p:oleObj name="剪辑" r:id="rId26" imgW="3118073" imgH="2870381" progId="MS_ClipArt_Gallery.2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19"/>
                          <a:ext cx="6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86" name="Text Box 82">
            <a:extLst>
              <a:ext uri="{FF2B5EF4-FFF2-40B4-BE49-F238E27FC236}">
                <a16:creationId xmlns:a16="http://schemas.microsoft.com/office/drawing/2014/main" id="{11544B16-1758-4F6D-BB9F-69C86A183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12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31787" name="Text Box 2">
            <a:extLst>
              <a:ext uri="{FF2B5EF4-FFF2-40B4-BE49-F238E27FC236}">
                <a16:creationId xmlns:a16="http://schemas.microsoft.com/office/drawing/2014/main" id="{C083759A-E679-4E32-93DB-06CE1CDEE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282575"/>
            <a:ext cx="37798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CC"/>
                </a:solidFill>
              </a:rPr>
              <a:t>4.3 </a:t>
            </a:r>
            <a:r>
              <a:rPr lang="zh-CN" altLang="en-US" sz="2800" b="1">
                <a:solidFill>
                  <a:srgbClr val="0033CC"/>
                </a:solidFill>
              </a:rPr>
              <a:t>能级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3000"/>
                                        <p:tgtEl>
                                          <p:spTgt spid="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1" grpId="0" autoUpdateAnimBg="0"/>
      <p:bldP spid="14407" grpId="0" autoUpdateAnimBg="0"/>
      <p:bldP spid="14412" grpId="0" autoUpdateAnimBg="0"/>
      <p:bldP spid="14413" grpId="0" autoUpdateAnimBg="0"/>
      <p:bldP spid="14414" grpId="0" autoUpdateAnimBg="0"/>
      <p:bldP spid="144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4" name="Text Box 8">
            <a:extLst>
              <a:ext uri="{FF2B5EF4-FFF2-40B4-BE49-F238E27FC236}">
                <a16:creationId xmlns:a16="http://schemas.microsoft.com/office/drawing/2014/main" id="{277C47B7-C864-4BA8-BA84-551D0B51A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463"/>
            <a:ext cx="8551863" cy="130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例：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氢原子中电子从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轨道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跃迁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第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2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轨道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发出光的波长为</a:t>
            </a:r>
            <a:r>
              <a:rPr lang="el-GR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487 nm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试确定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轨道的半径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5F859FB-1E95-4AA0-91C2-179ED6A06F5E}"/>
              </a:ext>
            </a:extLst>
          </p:cNvPr>
          <p:cNvSpPr/>
          <p:nvPr/>
        </p:nvSpPr>
        <p:spPr>
          <a:xfrm>
            <a:off x="323850" y="1511300"/>
            <a:ext cx="6551613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解：电子处于</a:t>
            </a:r>
            <a:r>
              <a:rPr lang="zh-CN" altLang="en-US" sz="2800" b="1" dirty="0">
                <a:solidFill>
                  <a:srgbClr val="0033CC"/>
                </a:solidFill>
                <a:latin typeface="+mn-ea"/>
                <a:ea typeface="+mn-ea"/>
              </a:rPr>
              <a:t>第</a:t>
            </a:r>
            <a:r>
              <a:rPr lang="en-US" altLang="zh-CN" sz="2800" b="1" dirty="0">
                <a:solidFill>
                  <a:srgbClr val="0033CC"/>
                </a:solidFill>
                <a:latin typeface="+mn-ea"/>
                <a:ea typeface="+mn-ea"/>
              </a:rPr>
              <a:t>n</a:t>
            </a:r>
            <a:r>
              <a:rPr lang="zh-CN" altLang="en-US" sz="2800" b="1" dirty="0">
                <a:solidFill>
                  <a:srgbClr val="0033CC"/>
                </a:solidFill>
                <a:latin typeface="+mn-ea"/>
                <a:ea typeface="+mn-ea"/>
              </a:rPr>
              <a:t>轨道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时的氢原子的能量</a:t>
            </a:r>
            <a:endParaRPr lang="en-US" altLang="zh-CN" sz="2800" b="1" i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49" name="Object 2">
            <a:extLst>
              <a:ext uri="{FF2B5EF4-FFF2-40B4-BE49-F238E27FC236}">
                <a16:creationId xmlns:a16="http://schemas.microsoft.com/office/drawing/2014/main" id="{63A15716-4D41-4EE3-88E6-B50CE9B10504}"/>
              </a:ext>
            </a:extLst>
          </p:cNvPr>
          <p:cNvGraphicFramePr>
            <a:graphicFrameLocks/>
          </p:cNvGraphicFramePr>
          <p:nvPr/>
        </p:nvGraphicFramePr>
        <p:xfrm>
          <a:off x="6804025" y="1384300"/>
          <a:ext cx="11779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3" imgW="1269449" imgH="812447" progId="Equation.DSMT4">
                  <p:embed/>
                </p:oleObj>
              </mc:Choice>
              <mc:Fallback>
                <p:oleObj name="Equation" r:id="rId3" imgW="1269449" imgH="812447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384300"/>
                        <a:ext cx="11779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>
            <a:extLst>
              <a:ext uri="{FF2B5EF4-FFF2-40B4-BE49-F238E27FC236}">
                <a16:creationId xmlns:a16="http://schemas.microsoft.com/office/drawing/2014/main" id="{DB522C1E-978A-40CB-B23B-FF546C128F79}"/>
              </a:ext>
            </a:extLst>
          </p:cNvPr>
          <p:cNvSpPr/>
          <p:nvPr/>
        </p:nvSpPr>
        <p:spPr>
          <a:xfrm>
            <a:off x="938213" y="2370138"/>
            <a:ext cx="59372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电子跃迁到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2</a:t>
            </a:r>
            <a:r>
              <a:rPr lang="zh-CN" altLang="en-US" sz="2800" b="1" dirty="0">
                <a:solidFill>
                  <a:srgbClr val="0033CC"/>
                </a:solidFill>
                <a:latin typeface="+mn-ea"/>
                <a:ea typeface="+mn-ea"/>
              </a:rPr>
              <a:t>轨道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，氢原子的能量</a:t>
            </a:r>
            <a:endParaRPr lang="en-US" altLang="zh-CN" sz="2800" b="1" i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B7614B9D-0DC5-445A-90F2-20D5D0B988AC}"/>
              </a:ext>
            </a:extLst>
          </p:cNvPr>
          <p:cNvGraphicFramePr>
            <a:graphicFrameLocks/>
          </p:cNvGraphicFramePr>
          <p:nvPr/>
        </p:nvGraphicFramePr>
        <p:xfrm>
          <a:off x="6683375" y="2244725"/>
          <a:ext cx="11779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5" imgW="1269449" imgH="812447" progId="Equation.DSMT4">
                  <p:embed/>
                </p:oleObj>
              </mc:Choice>
              <mc:Fallback>
                <p:oleObj name="Equation" r:id="rId5" imgW="1269449" imgH="812447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2244725"/>
                        <a:ext cx="11779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>
            <a:extLst>
              <a:ext uri="{FF2B5EF4-FFF2-40B4-BE49-F238E27FC236}">
                <a16:creationId xmlns:a16="http://schemas.microsoft.com/office/drawing/2014/main" id="{7EB274EE-FD63-4B18-AC0F-CBB70826C051}"/>
              </a:ext>
            </a:extLst>
          </p:cNvPr>
          <p:cNvSpPr/>
          <p:nvPr/>
        </p:nvSpPr>
        <p:spPr>
          <a:xfrm>
            <a:off x="874713" y="3109913"/>
            <a:ext cx="2332037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能量的变化</a:t>
            </a:r>
            <a:endParaRPr lang="en-US" altLang="zh-CN" sz="2800" b="1" i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33047215-32C0-4D1C-8AB2-1AC6B4898E90}"/>
              </a:ext>
            </a:extLst>
          </p:cNvPr>
          <p:cNvGraphicFramePr>
            <a:graphicFrameLocks/>
          </p:cNvGraphicFramePr>
          <p:nvPr/>
        </p:nvGraphicFramePr>
        <p:xfrm>
          <a:off x="2951163" y="3068638"/>
          <a:ext cx="5924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7" imgW="6388100" imgH="749300" progId="Equation.DSMT4">
                  <p:embed/>
                </p:oleObj>
              </mc:Choice>
              <mc:Fallback>
                <p:oleObj name="Equation" r:id="rId7" imgW="6388100" imgH="7493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068638"/>
                        <a:ext cx="59245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9D278D0C-3995-4DE4-BE75-10591A1A9633}"/>
              </a:ext>
            </a:extLst>
          </p:cNvPr>
          <p:cNvGraphicFramePr>
            <a:graphicFrameLocks/>
          </p:cNvGraphicFramePr>
          <p:nvPr/>
        </p:nvGraphicFramePr>
        <p:xfrm>
          <a:off x="971550" y="4437063"/>
          <a:ext cx="19446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9" imgW="2095500" imgH="723900" progId="Equation.DSMT4">
                  <p:embed/>
                </p:oleObj>
              </mc:Choice>
              <mc:Fallback>
                <p:oleObj name="Equation" r:id="rId9" imgW="2095500" imgH="7239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19446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616EA8AC-1945-4D08-8737-0CCA75AA4042}"/>
              </a:ext>
            </a:extLst>
          </p:cNvPr>
          <p:cNvSpPr/>
          <p:nvPr/>
        </p:nvSpPr>
        <p:spPr>
          <a:xfrm>
            <a:off x="874713" y="3860800"/>
            <a:ext cx="698658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33CC"/>
                </a:solidFill>
                <a:latin typeface="+mn-ea"/>
                <a:ea typeface="+mn-ea"/>
              </a:rPr>
              <a:t>减少的能量等于跃迁辐射的光子的能量</a:t>
            </a:r>
            <a:endParaRPr lang="en-US" altLang="zh-CN" sz="2800" b="1" dirty="0">
              <a:solidFill>
                <a:srgbClr val="0033CC"/>
              </a:solidFill>
              <a:latin typeface="+mn-ea"/>
              <a:ea typeface="+mn-ea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2496E999-792F-4007-8112-805E01EDAF68}"/>
              </a:ext>
            </a:extLst>
          </p:cNvPr>
          <p:cNvSpPr/>
          <p:nvPr/>
        </p:nvSpPr>
        <p:spPr>
          <a:xfrm>
            <a:off x="841375" y="5229225"/>
            <a:ext cx="352583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带入数值计算可得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E39DC5D4-537A-4634-BBEC-9651E333119F}"/>
              </a:ext>
            </a:extLst>
          </p:cNvPr>
          <p:cNvGraphicFramePr>
            <a:graphicFrameLocks/>
          </p:cNvGraphicFramePr>
          <p:nvPr/>
        </p:nvGraphicFramePr>
        <p:xfrm>
          <a:off x="3911600" y="5345113"/>
          <a:ext cx="719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11" imgW="774364" imgH="317362" progId="Equation.DSMT4">
                  <p:embed/>
                </p:oleObj>
              </mc:Choice>
              <mc:Fallback>
                <p:oleObj name="Equation" r:id="rId11" imgW="774364" imgH="317362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345113"/>
                        <a:ext cx="719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>
            <a:extLst>
              <a:ext uri="{FF2B5EF4-FFF2-40B4-BE49-F238E27FC236}">
                <a16:creationId xmlns:a16="http://schemas.microsoft.com/office/drawing/2014/main" id="{9BBE626E-782D-4394-B58D-E82F9C22FE30}"/>
              </a:ext>
            </a:extLst>
          </p:cNvPr>
          <p:cNvSpPr/>
          <p:nvPr/>
        </p:nvSpPr>
        <p:spPr>
          <a:xfrm>
            <a:off x="865188" y="5805488"/>
            <a:ext cx="339248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4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轨道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半径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2">
            <a:extLst>
              <a:ext uri="{FF2B5EF4-FFF2-40B4-BE49-F238E27FC236}">
                <a16:creationId xmlns:a16="http://schemas.microsoft.com/office/drawing/2014/main" id="{7F9FC4BF-07FA-4C43-BE2A-471DFCF613E3}"/>
              </a:ext>
            </a:extLst>
          </p:cNvPr>
          <p:cNvGraphicFramePr>
            <a:graphicFrameLocks/>
          </p:cNvGraphicFramePr>
          <p:nvPr/>
        </p:nvGraphicFramePr>
        <p:xfrm>
          <a:off x="3429000" y="5661025"/>
          <a:ext cx="24177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13" imgW="2603500" imgH="635000" progId="Equation.DSMT4">
                  <p:embed/>
                </p:oleObj>
              </mc:Choice>
              <mc:Fallback>
                <p:oleObj name="Equation" r:id="rId13" imgW="2603500" imgH="6350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61025"/>
                        <a:ext cx="241776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0" grpId="0"/>
      <p:bldP spid="53" grpId="0"/>
      <p:bldP spid="56" grpId="0"/>
      <p:bldP spid="57" grpId="0"/>
      <p:bldP spid="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>
            <a:extLst>
              <a:ext uri="{FF2B5EF4-FFF2-40B4-BE49-F238E27FC236}">
                <a16:creationId xmlns:a16="http://schemas.microsoft.com/office/drawing/2014/main" id="{C33A2978-3B68-40DE-9273-20CA817CD3C5}"/>
              </a:ext>
            </a:extLst>
          </p:cNvPr>
          <p:cNvSpPr/>
          <p:nvPr/>
        </p:nvSpPr>
        <p:spPr bwMode="auto">
          <a:xfrm>
            <a:off x="5724525" y="836613"/>
            <a:ext cx="3182938" cy="5329237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98664" name="Text Box 8">
            <a:extLst>
              <a:ext uri="{FF2B5EF4-FFF2-40B4-BE49-F238E27FC236}">
                <a16:creationId xmlns:a16="http://schemas.microsoft.com/office/drawing/2014/main" id="{2F05D0D5-2BBC-4EA0-B212-88218BB38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44450"/>
            <a:ext cx="9072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例：已知</a:t>
            </a:r>
            <a:r>
              <a:rPr lang="zh-CN" altLang="en-US" sz="2400" b="1" dirty="0">
                <a:solidFill>
                  <a:srgbClr val="0033CC"/>
                </a:solidFill>
                <a:latin typeface="+mn-ea"/>
                <a:ea typeface="+mn-ea"/>
              </a:rPr>
              <a:t>基态氢原子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受到能量为</a:t>
            </a:r>
            <a:r>
              <a:rPr lang="en-US" altLang="zh-CN" sz="2400" b="1" i="1" dirty="0">
                <a:solidFill>
                  <a:srgbClr val="0033CC"/>
                </a:solidFill>
                <a:latin typeface="+mn-ea"/>
                <a:ea typeface="+mn-ea"/>
              </a:rPr>
              <a:t>E </a:t>
            </a:r>
            <a:r>
              <a:rPr lang="en-US" altLang="zh-CN" sz="2400" b="1" dirty="0">
                <a:solidFill>
                  <a:srgbClr val="0033CC"/>
                </a:solidFill>
                <a:latin typeface="+mn-ea"/>
                <a:ea typeface="+mn-ea"/>
              </a:rPr>
              <a:t>= 12.2eV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的电子轰击</a:t>
            </a:r>
          </a:p>
        </p:txBody>
      </p:sp>
      <p:sp>
        <p:nvSpPr>
          <p:cNvPr id="198667" name="Text Box 11">
            <a:extLst>
              <a:ext uri="{FF2B5EF4-FFF2-40B4-BE49-F238E27FC236}">
                <a16:creationId xmlns:a16="http://schemas.microsoft.com/office/drawing/2014/main" id="{7432590A-CF3E-45F8-A19A-9EB4F6D78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4813"/>
            <a:ext cx="71437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求基态氢原子可能辐射的</a:t>
            </a:r>
            <a:r>
              <a:rPr lang="zh-CN" altLang="en-US" sz="2400" b="1" dirty="0">
                <a:solidFill>
                  <a:srgbClr val="0033CC"/>
                </a:solidFill>
                <a:latin typeface="+mn-ea"/>
                <a:ea typeface="+mn-ea"/>
              </a:rPr>
              <a:t>谱线波长</a:t>
            </a:r>
          </a:p>
        </p:txBody>
      </p:sp>
      <p:grpSp>
        <p:nvGrpSpPr>
          <p:cNvPr id="198669" name="Group 13">
            <a:extLst>
              <a:ext uri="{FF2B5EF4-FFF2-40B4-BE49-F238E27FC236}">
                <a16:creationId xmlns:a16="http://schemas.microsoft.com/office/drawing/2014/main" id="{D61DD83D-771A-4567-B5C8-072ECF66B55C}"/>
              </a:ext>
            </a:extLst>
          </p:cNvPr>
          <p:cNvGrpSpPr>
            <a:grpSpLocks/>
          </p:cNvGrpSpPr>
          <p:nvPr/>
        </p:nvGrpSpPr>
        <p:grpSpPr bwMode="auto">
          <a:xfrm>
            <a:off x="5695950" y="990600"/>
            <a:ext cx="3448050" cy="5016500"/>
            <a:chOff x="3588" y="941"/>
            <a:chExt cx="2172" cy="3160"/>
          </a:xfrm>
        </p:grpSpPr>
        <p:sp>
          <p:nvSpPr>
            <p:cNvPr id="34839" name="WordArt 14">
              <a:extLst>
                <a:ext uri="{FF2B5EF4-FFF2-40B4-BE49-F238E27FC236}">
                  <a16:creationId xmlns:a16="http://schemas.microsoft.com/office/drawing/2014/main" id="{7DDA2DE0-1368-4013-B228-BFA16ED84C6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229" y="941"/>
              <a:ext cx="173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+mn-ea"/>
                  <a:ea typeface="+mn-ea"/>
                  <a:cs typeface="+mn-ea"/>
                </a:rPr>
                <a:t>E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34840" name="WordArt 15">
              <a:extLst>
                <a:ext uri="{FF2B5EF4-FFF2-40B4-BE49-F238E27FC236}">
                  <a16:creationId xmlns:a16="http://schemas.microsoft.com/office/drawing/2014/main" id="{EFBC5D06-A6F6-4EBC-A72A-694AC989914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713" y="975"/>
              <a:ext cx="120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+mn-ea"/>
                  <a:ea typeface="+mn-ea"/>
                  <a:cs typeface="+mn-ea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98672" name="Text Box 16">
              <a:extLst>
                <a:ext uri="{FF2B5EF4-FFF2-40B4-BE49-F238E27FC236}">
                  <a16:creationId xmlns:a16="http://schemas.microsoft.com/office/drawing/2014/main" id="{21377303-1D10-4432-B520-0BA28E317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3" y="1067"/>
              <a:ext cx="5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>
                  <a:solidFill>
                    <a:schemeClr val="tx2"/>
                  </a:solidFill>
                  <a:latin typeface="+mn-ea"/>
                  <a:ea typeface="+mn-ea"/>
                </a:rPr>
                <a:t>(eV)</a:t>
              </a:r>
            </a:p>
          </p:txBody>
        </p:sp>
        <p:sp>
          <p:nvSpPr>
            <p:cNvPr id="198673" name="Line 17">
              <a:extLst>
                <a:ext uri="{FF2B5EF4-FFF2-40B4-BE49-F238E27FC236}">
                  <a16:creationId xmlns:a16="http://schemas.microsoft.com/office/drawing/2014/main" id="{AB9DFCE9-BD17-4E55-9F07-020BAD246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1" y="1189"/>
              <a:ext cx="12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74" name="Line 18">
              <a:extLst>
                <a:ext uri="{FF2B5EF4-FFF2-40B4-BE49-F238E27FC236}">
                  <a16:creationId xmlns:a16="http://schemas.microsoft.com/office/drawing/2014/main" id="{1544579E-140D-4FB2-A610-A88CA1E8A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1214"/>
              <a:ext cx="12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75" name="Line 19">
              <a:extLst>
                <a:ext uri="{FF2B5EF4-FFF2-40B4-BE49-F238E27FC236}">
                  <a16:creationId xmlns:a16="http://schemas.microsoft.com/office/drawing/2014/main" id="{840A9F1D-BE64-4131-8CAD-107FA76C2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4" y="1243"/>
              <a:ext cx="12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76" name="Line 20">
              <a:extLst>
                <a:ext uri="{FF2B5EF4-FFF2-40B4-BE49-F238E27FC236}">
                  <a16:creationId xmlns:a16="http://schemas.microsoft.com/office/drawing/2014/main" id="{69A4A843-1034-4BCC-84E2-35BF87591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4" y="3980"/>
              <a:ext cx="1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77" name="Line 21">
              <a:extLst>
                <a:ext uri="{FF2B5EF4-FFF2-40B4-BE49-F238E27FC236}">
                  <a16:creationId xmlns:a16="http://schemas.microsoft.com/office/drawing/2014/main" id="{E519EEA2-0C2A-4C99-BC23-B5E884876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4" y="2751"/>
              <a:ext cx="1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78" name="Line 22">
              <a:extLst>
                <a:ext uri="{FF2B5EF4-FFF2-40B4-BE49-F238E27FC236}">
                  <a16:creationId xmlns:a16="http://schemas.microsoft.com/office/drawing/2014/main" id="{76E37594-0383-42DD-A105-4B39FBA28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4" y="2138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79" name="Line 23">
              <a:extLst>
                <a:ext uri="{FF2B5EF4-FFF2-40B4-BE49-F238E27FC236}">
                  <a16:creationId xmlns:a16="http://schemas.microsoft.com/office/drawing/2014/main" id="{F900C416-D731-418D-8D47-663683F1F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4" y="1754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80" name="Line 24">
              <a:extLst>
                <a:ext uri="{FF2B5EF4-FFF2-40B4-BE49-F238E27FC236}">
                  <a16:creationId xmlns:a16="http://schemas.microsoft.com/office/drawing/2014/main" id="{0D3AF1AA-11E8-444F-A1C3-F2991D604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4" y="1523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81" name="Line 25">
              <a:extLst>
                <a:ext uri="{FF2B5EF4-FFF2-40B4-BE49-F238E27FC236}">
                  <a16:creationId xmlns:a16="http://schemas.microsoft.com/office/drawing/2014/main" id="{CA1CB292-DD37-4313-9FB3-656611F21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" y="1359"/>
              <a:ext cx="12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82" name="Line 26">
              <a:extLst>
                <a:ext uri="{FF2B5EF4-FFF2-40B4-BE49-F238E27FC236}">
                  <a16:creationId xmlns:a16="http://schemas.microsoft.com/office/drawing/2014/main" id="{A3F311AE-8F3B-4745-BBD0-B805FBBDB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1294"/>
              <a:ext cx="12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83" name="Line 27">
              <a:extLst>
                <a:ext uri="{FF2B5EF4-FFF2-40B4-BE49-F238E27FC236}">
                  <a16:creationId xmlns:a16="http://schemas.microsoft.com/office/drawing/2014/main" id="{7256C630-81A0-48A5-81CE-BE8010ADA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7" y="1168"/>
              <a:ext cx="1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84" name="Text Box 28">
              <a:extLst>
                <a:ext uri="{FF2B5EF4-FFF2-40B4-BE49-F238E27FC236}">
                  <a16:creationId xmlns:a16="http://schemas.microsoft.com/office/drawing/2014/main" id="{95E975FC-BF59-43C6-B961-205016FCC1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8" y="3821"/>
              <a:ext cx="5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-13.6</a:t>
              </a:r>
            </a:p>
          </p:txBody>
        </p:sp>
        <p:sp>
          <p:nvSpPr>
            <p:cNvPr id="198685" name="Line 29">
              <a:extLst>
                <a:ext uri="{FF2B5EF4-FFF2-40B4-BE49-F238E27FC236}">
                  <a16:creationId xmlns:a16="http://schemas.microsoft.com/office/drawing/2014/main" id="{0D90214F-311D-40D1-A22B-92BD74C438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1" y="1128"/>
              <a:ext cx="0" cy="292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sp>
          <p:nvSpPr>
            <p:cNvPr id="198686" name="Text Box 30">
              <a:extLst>
                <a:ext uri="{FF2B5EF4-FFF2-40B4-BE49-F238E27FC236}">
                  <a16:creationId xmlns:a16="http://schemas.microsoft.com/office/drawing/2014/main" id="{CCE953C9-1E5A-467A-97DF-1719B41F2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5" y="2595"/>
              <a:ext cx="5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-3.39</a:t>
              </a:r>
            </a:p>
          </p:txBody>
        </p:sp>
        <p:sp>
          <p:nvSpPr>
            <p:cNvPr id="198687" name="Text Box 31">
              <a:extLst>
                <a:ext uri="{FF2B5EF4-FFF2-40B4-BE49-F238E27FC236}">
                  <a16:creationId xmlns:a16="http://schemas.microsoft.com/office/drawing/2014/main" id="{B0DC7A29-480E-4E04-A915-1E36338C9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9" y="1973"/>
              <a:ext cx="5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-1.51</a:t>
              </a:r>
            </a:p>
          </p:txBody>
        </p:sp>
        <p:sp>
          <p:nvSpPr>
            <p:cNvPr id="198688" name="Text Box 32">
              <a:extLst>
                <a:ext uri="{FF2B5EF4-FFF2-40B4-BE49-F238E27FC236}">
                  <a16:creationId xmlns:a16="http://schemas.microsoft.com/office/drawing/2014/main" id="{00CC825C-BBC9-42A7-8C3A-B2FA7365F9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8" y="1368"/>
              <a:ext cx="6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-0.54</a:t>
              </a:r>
            </a:p>
          </p:txBody>
        </p:sp>
        <p:sp>
          <p:nvSpPr>
            <p:cNvPr id="198689" name="Text Box 33">
              <a:extLst>
                <a:ext uri="{FF2B5EF4-FFF2-40B4-BE49-F238E27FC236}">
                  <a16:creationId xmlns:a16="http://schemas.microsoft.com/office/drawing/2014/main" id="{33C31D9B-B7AC-4E9C-AB2D-B5BD124092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0" y="3849"/>
              <a:ext cx="1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98690" name="Text Box 34">
              <a:extLst>
                <a:ext uri="{FF2B5EF4-FFF2-40B4-BE49-F238E27FC236}">
                  <a16:creationId xmlns:a16="http://schemas.microsoft.com/office/drawing/2014/main" id="{B0F870C9-40B7-438C-9E87-6A38A30D4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8" y="2632"/>
              <a:ext cx="1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98691" name="Text Box 35">
              <a:extLst>
                <a:ext uri="{FF2B5EF4-FFF2-40B4-BE49-F238E27FC236}">
                  <a16:creationId xmlns:a16="http://schemas.microsoft.com/office/drawing/2014/main" id="{C45B5DEA-3ED8-4430-A130-5A0D358FE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2003"/>
              <a:ext cx="15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198692" name="Text Box 36">
              <a:extLst>
                <a:ext uri="{FF2B5EF4-FFF2-40B4-BE49-F238E27FC236}">
                  <a16:creationId xmlns:a16="http://schemas.microsoft.com/office/drawing/2014/main" id="{4FC12519-813F-4FC5-8E03-2E0C1E92B2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1625"/>
              <a:ext cx="1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198693" name="Text Box 37">
              <a:extLst>
                <a:ext uri="{FF2B5EF4-FFF2-40B4-BE49-F238E27FC236}">
                  <a16:creationId xmlns:a16="http://schemas.microsoft.com/office/drawing/2014/main" id="{2B630D63-92AB-41C5-867B-D76C83662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4" y="1393"/>
              <a:ext cx="1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198694" name="Text Box 38">
              <a:extLst>
                <a:ext uri="{FF2B5EF4-FFF2-40B4-BE49-F238E27FC236}">
                  <a16:creationId xmlns:a16="http://schemas.microsoft.com/office/drawing/2014/main" id="{5E6F7CD5-BBA7-4F57-A295-109256F21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595" y="1036"/>
              <a:ext cx="2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98695" name="Text Box 39">
              <a:extLst>
                <a:ext uri="{FF2B5EF4-FFF2-40B4-BE49-F238E27FC236}">
                  <a16:creationId xmlns:a16="http://schemas.microsoft.com/office/drawing/2014/main" id="{2FDC7B2C-CDC0-4234-A096-9EBC68D2A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8" y="1604"/>
              <a:ext cx="6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solidFill>
                    <a:schemeClr val="tx2"/>
                  </a:solidFill>
                  <a:latin typeface="+mn-ea"/>
                  <a:ea typeface="+mn-ea"/>
                </a:rPr>
                <a:t>-0.85</a:t>
              </a:r>
            </a:p>
          </p:txBody>
        </p:sp>
      </p:grpSp>
      <p:sp>
        <p:nvSpPr>
          <p:cNvPr id="198715" name="Line 59">
            <a:extLst>
              <a:ext uri="{FF2B5EF4-FFF2-40B4-BE49-F238E27FC236}">
                <a16:creationId xmlns:a16="http://schemas.microsoft.com/office/drawing/2014/main" id="{9ADB425A-1210-4452-BE3E-9ACD4950F5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6700" y="2854325"/>
            <a:ext cx="0" cy="29241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98716" name="Line 60">
            <a:extLst>
              <a:ext uri="{FF2B5EF4-FFF2-40B4-BE49-F238E27FC236}">
                <a16:creationId xmlns:a16="http://schemas.microsoft.com/office/drawing/2014/main" id="{74E639E6-0D4B-495A-AA3E-FBD23362486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7400" y="2879725"/>
            <a:ext cx="0" cy="966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98717" name="Line 61">
            <a:extLst>
              <a:ext uri="{FF2B5EF4-FFF2-40B4-BE49-F238E27FC236}">
                <a16:creationId xmlns:a16="http://schemas.microsoft.com/office/drawing/2014/main" id="{C1C5F648-0073-458F-9187-A00E19B54B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6713" y="3841750"/>
            <a:ext cx="0" cy="1958975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98718" name="Line 62">
            <a:extLst>
              <a:ext uri="{FF2B5EF4-FFF2-40B4-BE49-F238E27FC236}">
                <a16:creationId xmlns:a16="http://schemas.microsoft.com/office/drawing/2014/main" id="{FC8A7A46-2A33-4B22-A634-FBA5A338A6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4288" y="2868613"/>
            <a:ext cx="0" cy="2954337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124" name="Object 2">
            <a:extLst>
              <a:ext uri="{FF2B5EF4-FFF2-40B4-BE49-F238E27FC236}">
                <a16:creationId xmlns:a16="http://schemas.microsoft.com/office/drawing/2014/main" id="{E767BE01-402A-43ED-8D1B-F5C0E24323FC}"/>
              </a:ext>
            </a:extLst>
          </p:cNvPr>
          <p:cNvGraphicFramePr>
            <a:graphicFrameLocks/>
          </p:cNvGraphicFramePr>
          <p:nvPr/>
        </p:nvGraphicFramePr>
        <p:xfrm>
          <a:off x="723900" y="1628775"/>
          <a:ext cx="30876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3" imgW="3327400" imgH="812800" progId="Equation.DSMT4">
                  <p:embed/>
                </p:oleObj>
              </mc:Choice>
              <mc:Fallback>
                <p:oleObj name="Equation" r:id="rId3" imgW="3327400" imgH="8128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628775"/>
                        <a:ext cx="30876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">
            <a:extLst>
              <a:ext uri="{FF2B5EF4-FFF2-40B4-BE49-F238E27FC236}">
                <a16:creationId xmlns:a16="http://schemas.microsoft.com/office/drawing/2014/main" id="{9FE90083-F55D-4E43-84F6-2312CFDC9ABE}"/>
              </a:ext>
            </a:extLst>
          </p:cNvPr>
          <p:cNvGraphicFramePr>
            <a:graphicFrameLocks/>
          </p:cNvGraphicFramePr>
          <p:nvPr/>
        </p:nvGraphicFramePr>
        <p:xfrm>
          <a:off x="717550" y="2479675"/>
          <a:ext cx="25574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5" imgW="2755900" imgH="838200" progId="Equation.DSMT4">
                  <p:embed/>
                </p:oleObj>
              </mc:Choice>
              <mc:Fallback>
                <p:oleObj name="Equation" r:id="rId5" imgW="2755900" imgH="8382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479675"/>
                        <a:ext cx="25574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F322E624-C24B-4F21-9388-1CE45C0DA6A8}"/>
              </a:ext>
            </a:extLst>
          </p:cNvPr>
          <p:cNvSpPr/>
          <p:nvPr/>
        </p:nvSpPr>
        <p:spPr>
          <a:xfrm>
            <a:off x="619125" y="836613"/>
            <a:ext cx="4916488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解：基态氢原子吸收</a:t>
            </a:r>
            <a:r>
              <a:rPr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E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 ,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从基态</a:t>
            </a:r>
            <a:r>
              <a:rPr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E</a:t>
            </a:r>
            <a:r>
              <a:rPr lang="en-US" altLang="zh-CN" sz="2400" b="1" baseline="-25000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可能跃迁至某激发态</a:t>
            </a:r>
            <a:r>
              <a:rPr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E</a:t>
            </a:r>
            <a:r>
              <a:rPr lang="en-US" altLang="zh-CN" sz="2400" b="1" i="1" baseline="-25000" dirty="0">
                <a:solidFill>
                  <a:schemeClr val="tx2"/>
                </a:solidFill>
                <a:latin typeface="+mn-ea"/>
                <a:ea typeface="+mn-ea"/>
              </a:rPr>
              <a:t>n</a:t>
            </a:r>
          </a:p>
        </p:txBody>
      </p:sp>
      <p:graphicFrame>
        <p:nvGraphicFramePr>
          <p:cNvPr id="127" name="Object 2">
            <a:extLst>
              <a:ext uri="{FF2B5EF4-FFF2-40B4-BE49-F238E27FC236}">
                <a16:creationId xmlns:a16="http://schemas.microsoft.com/office/drawing/2014/main" id="{808EB825-7BFB-4226-B247-E55AF9F92A54}"/>
              </a:ext>
            </a:extLst>
          </p:cNvPr>
          <p:cNvGraphicFramePr>
            <a:graphicFrameLocks/>
          </p:cNvGraphicFramePr>
          <p:nvPr/>
        </p:nvGraphicFramePr>
        <p:xfrm>
          <a:off x="684213" y="3392488"/>
          <a:ext cx="275748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7" imgW="2971800" imgH="749300" progId="Equation.DSMT4">
                  <p:embed/>
                </p:oleObj>
              </mc:Choice>
              <mc:Fallback>
                <p:oleObj name="Equation" r:id="rId7" imgW="2971800" imgH="7493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92488"/>
                        <a:ext cx="275748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">
            <a:extLst>
              <a:ext uri="{FF2B5EF4-FFF2-40B4-BE49-F238E27FC236}">
                <a16:creationId xmlns:a16="http://schemas.microsoft.com/office/drawing/2014/main" id="{0EA696E7-B9FD-4BF1-A20E-B5B1976E5A06}"/>
              </a:ext>
            </a:extLst>
          </p:cNvPr>
          <p:cNvGraphicFramePr>
            <a:graphicFrameLocks/>
          </p:cNvGraphicFramePr>
          <p:nvPr/>
        </p:nvGraphicFramePr>
        <p:xfrm>
          <a:off x="3514725" y="3586163"/>
          <a:ext cx="200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9" imgW="2159000" imgH="406400" progId="Equation.DSMT4">
                  <p:embed/>
                </p:oleObj>
              </mc:Choice>
              <mc:Fallback>
                <p:oleObj name="Equation" r:id="rId9" imgW="2159000" imgH="4064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586163"/>
                        <a:ext cx="200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">
            <a:extLst>
              <a:ext uri="{FF2B5EF4-FFF2-40B4-BE49-F238E27FC236}">
                <a16:creationId xmlns:a16="http://schemas.microsoft.com/office/drawing/2014/main" id="{E5507F8F-2D7C-4B26-884A-1E63411BA79F}"/>
              </a:ext>
            </a:extLst>
          </p:cNvPr>
          <p:cNvGraphicFramePr>
            <a:graphicFrameLocks/>
          </p:cNvGraphicFramePr>
          <p:nvPr/>
        </p:nvGraphicFramePr>
        <p:xfrm>
          <a:off x="682625" y="4292600"/>
          <a:ext cx="27098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11" imgW="2921000" imgH="736600" progId="Equation.DSMT4">
                  <p:embed/>
                </p:oleObj>
              </mc:Choice>
              <mc:Fallback>
                <p:oleObj name="Equation" r:id="rId11" imgW="2921000" imgH="7366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292600"/>
                        <a:ext cx="27098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">
            <a:extLst>
              <a:ext uri="{FF2B5EF4-FFF2-40B4-BE49-F238E27FC236}">
                <a16:creationId xmlns:a16="http://schemas.microsoft.com/office/drawing/2014/main" id="{CC37A0B9-1D2D-4700-94F5-AF48C87F508E}"/>
              </a:ext>
            </a:extLst>
          </p:cNvPr>
          <p:cNvGraphicFramePr>
            <a:graphicFrameLocks/>
          </p:cNvGraphicFramePr>
          <p:nvPr/>
        </p:nvGraphicFramePr>
        <p:xfrm>
          <a:off x="3486150" y="4491038"/>
          <a:ext cx="19796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13" imgW="2133600" imgH="393700" progId="Equation.DSMT4">
                  <p:embed/>
                </p:oleObj>
              </mc:Choice>
              <mc:Fallback>
                <p:oleObj name="Equation" r:id="rId13" imgW="2133600" imgH="3937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491038"/>
                        <a:ext cx="19796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">
            <a:extLst>
              <a:ext uri="{FF2B5EF4-FFF2-40B4-BE49-F238E27FC236}">
                <a16:creationId xmlns:a16="http://schemas.microsoft.com/office/drawing/2014/main" id="{CB366B2E-7326-4BFB-B927-7B225D21C652}"/>
              </a:ext>
            </a:extLst>
          </p:cNvPr>
          <p:cNvGraphicFramePr>
            <a:graphicFrameLocks/>
          </p:cNvGraphicFramePr>
          <p:nvPr/>
        </p:nvGraphicFramePr>
        <p:xfrm>
          <a:off x="652463" y="5213350"/>
          <a:ext cx="27098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5" imgW="2921000" imgH="749300" progId="Equation.DSMT4">
                  <p:embed/>
                </p:oleObj>
              </mc:Choice>
              <mc:Fallback>
                <p:oleObj name="Equation" r:id="rId15" imgW="2921000" imgH="7493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213350"/>
                        <a:ext cx="27098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">
            <a:extLst>
              <a:ext uri="{FF2B5EF4-FFF2-40B4-BE49-F238E27FC236}">
                <a16:creationId xmlns:a16="http://schemas.microsoft.com/office/drawing/2014/main" id="{BDE61B54-6CCD-4729-9393-290E984C5E64}"/>
              </a:ext>
            </a:extLst>
          </p:cNvPr>
          <p:cNvGraphicFramePr>
            <a:graphicFrameLocks/>
          </p:cNvGraphicFramePr>
          <p:nvPr/>
        </p:nvGraphicFramePr>
        <p:xfrm>
          <a:off x="3435350" y="5387975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17" imgW="2132674" imgH="406224" progId="Equation.DSMT4">
                  <p:embed/>
                </p:oleObj>
              </mc:Choice>
              <mc:Fallback>
                <p:oleObj name="Equation" r:id="rId17" imgW="2132674" imgH="406224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5387975"/>
                        <a:ext cx="198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0A36357-D241-4D4C-8110-EA655212F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003675"/>
            <a:ext cx="800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可见</a:t>
            </a:r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A1CD7838-58C6-477B-A839-14756172B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3" y="489585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紫外</a:t>
            </a:r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93B2DFB6-D4EA-407B-92EF-4989C84D3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575945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紫外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8D9869D5-7B42-469B-BC60-761703FB491C}"/>
              </a:ext>
            </a:extLst>
          </p:cNvPr>
          <p:cNvSpPr/>
          <p:nvPr/>
        </p:nvSpPr>
        <p:spPr>
          <a:xfrm>
            <a:off x="125413" y="6296025"/>
            <a:ext cx="90963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33CC"/>
                </a:solidFill>
                <a:latin typeface="+mn-ea"/>
                <a:ea typeface="+mn-ea"/>
              </a:rPr>
              <a:t>如果基态氢原子被激发到</a:t>
            </a:r>
            <a:r>
              <a:rPr lang="en-US" altLang="zh-CN" sz="2400" b="1" dirty="0">
                <a:solidFill>
                  <a:srgbClr val="0033CC"/>
                </a:solidFill>
                <a:latin typeface="+mn-ea"/>
                <a:ea typeface="+mn-ea"/>
              </a:rPr>
              <a:t>n=4</a:t>
            </a:r>
            <a:r>
              <a:rPr lang="zh-CN" altLang="en-US" sz="2400" b="1" dirty="0">
                <a:solidFill>
                  <a:srgbClr val="0033CC"/>
                </a:solidFill>
                <a:latin typeface="+mn-ea"/>
                <a:ea typeface="+mn-ea"/>
              </a:rPr>
              <a:t>的激发态，可能辐射的谱线有多少？</a:t>
            </a:r>
            <a:endParaRPr lang="en-US" altLang="zh-CN" sz="2400" b="1" dirty="0">
              <a:solidFill>
                <a:srgbClr val="0033CC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9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9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19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35" grpId="0"/>
      <p:bldP spid="136" grpId="0"/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_228">
            <a:extLst>
              <a:ext uri="{FF2B5EF4-FFF2-40B4-BE49-F238E27FC236}">
                <a16:creationId xmlns:a16="http://schemas.microsoft.com/office/drawing/2014/main" id="{FA696402-AF92-492C-B464-E1F52DAA5B5B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6600" y="0"/>
            <a:ext cx="5867400" cy="6858000"/>
          </a:xfrm>
          <a:noFill/>
        </p:spPr>
      </p:pic>
      <p:sp>
        <p:nvSpPr>
          <p:cNvPr id="7171" name="Rectangle 3">
            <a:extLst>
              <a:ext uri="{FF2B5EF4-FFF2-40B4-BE49-F238E27FC236}">
                <a16:creationId xmlns:a16="http://schemas.microsoft.com/office/drawing/2014/main" id="{5346FD90-81B0-47E1-8C1E-CD39E44A0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96975"/>
            <a:ext cx="26638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4800" b="1">
                <a:solidFill>
                  <a:schemeClr val="tx2"/>
                </a:solidFill>
                <a:ea typeface="隶书" panose="02010509060101010101" pitchFamily="49" charset="-122"/>
              </a:rPr>
              <a:t>  </a:t>
            </a:r>
            <a:r>
              <a:rPr kumimoji="1" lang="zh-CN" altLang="en-US" sz="4800" b="1">
                <a:solidFill>
                  <a:schemeClr val="tx2"/>
                </a:solidFill>
                <a:ea typeface="隶书" panose="02010509060101010101" pitchFamily="49" charset="-122"/>
              </a:rPr>
              <a:t>第六篇</a:t>
            </a:r>
            <a:br>
              <a:rPr kumimoji="1" lang="zh-CN" altLang="en-US" sz="4800" b="1">
                <a:solidFill>
                  <a:schemeClr val="tx2"/>
                </a:solidFill>
                <a:ea typeface="隶书" panose="02010509060101010101" pitchFamily="49" charset="-122"/>
              </a:rPr>
            </a:br>
            <a:r>
              <a:rPr kumimoji="1" lang="zh-CN" altLang="en-US" sz="4800">
                <a:solidFill>
                  <a:schemeClr val="tx2"/>
                </a:solidFill>
                <a:ea typeface="隶书" panose="02010509060101010101" pitchFamily="49" charset="-122"/>
              </a:rPr>
              <a:t>量子物理</a:t>
            </a:r>
          </a:p>
        </p:txBody>
      </p:sp>
      <p:sp>
        <p:nvSpPr>
          <p:cNvPr id="180228" name="Text Box 4">
            <a:extLst>
              <a:ext uri="{FF2B5EF4-FFF2-40B4-BE49-F238E27FC236}">
                <a16:creationId xmlns:a16="http://schemas.microsoft.com/office/drawing/2014/main" id="{E3EAD4C1-BA24-4683-9800-122FD49F4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657600"/>
            <a:ext cx="31527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ea typeface="隶书" panose="02010509060101010101" pitchFamily="49" charset="-122"/>
              </a:rPr>
              <a:t>玻尔的原子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ea typeface="隶书" panose="02010509060101010101" pitchFamily="49" charset="-122"/>
              </a:rPr>
              <a:t>量子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>
            <a:extLst>
              <a:ext uri="{FF2B5EF4-FFF2-40B4-BE49-F238E27FC236}">
                <a16:creationId xmlns:a16="http://schemas.microsoft.com/office/drawing/2014/main" id="{11164043-0CA1-4D0A-8987-10ABCD152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71475"/>
            <a:ext cx="37750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  <a:ea typeface="黑体" panose="02010609060101010101" pitchFamily="49" charset="-122"/>
              </a:rPr>
              <a:t>玻尔量子理论的局限性</a:t>
            </a:r>
          </a:p>
        </p:txBody>
      </p:sp>
      <p:sp>
        <p:nvSpPr>
          <p:cNvPr id="202755" name="Text Box 3">
            <a:extLst>
              <a:ext uri="{FF2B5EF4-FFF2-40B4-BE49-F238E27FC236}">
                <a16:creationId xmlns:a16="http://schemas.microsoft.com/office/drawing/2014/main" id="{B1D8B949-1B58-40CB-82A8-9D5211EE4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1031875"/>
            <a:ext cx="7958137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</a:rPr>
              <a:t>）成功地解释了原子的稳定性、大小及氢原子光谱的规律性。</a:t>
            </a:r>
          </a:p>
        </p:txBody>
      </p:sp>
      <p:sp>
        <p:nvSpPr>
          <p:cNvPr id="202756" name="Text Box 4">
            <a:extLst>
              <a:ext uri="{FF2B5EF4-FFF2-40B4-BE49-F238E27FC236}">
                <a16:creationId xmlns:a16="http://schemas.microsoft.com/office/drawing/2014/main" id="{30267B1A-D3F3-4BAF-9BDA-BF22031D8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885950"/>
            <a:ext cx="7877175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2</a:t>
            </a:r>
            <a:r>
              <a:rPr lang="zh-CN" altLang="en-US" sz="2800" b="1">
                <a:solidFill>
                  <a:schemeClr val="tx2"/>
                </a:solidFill>
              </a:rPr>
              <a:t>）为人们认识微观世界和建立近代量子理论打下了基础。</a:t>
            </a:r>
          </a:p>
        </p:txBody>
      </p:sp>
      <p:sp>
        <p:nvSpPr>
          <p:cNvPr id="202757" name="Text Box 5">
            <a:extLst>
              <a:ext uri="{FF2B5EF4-FFF2-40B4-BE49-F238E27FC236}">
                <a16:creationId xmlns:a16="http://schemas.microsoft.com/office/drawing/2014/main" id="{B8150BD9-1E86-440F-A848-7A1DEA826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2959100"/>
            <a:ext cx="8166100" cy="1422400"/>
          </a:xfrm>
          <a:prstGeom prst="rect">
            <a:avLst/>
          </a:prstGeom>
          <a:solidFill>
            <a:srgbClr val="CCFFFF"/>
          </a:solidFill>
          <a:ln w="19050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</a:t>
            </a:r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对应原理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 当量子数 </a:t>
            </a:r>
            <a:r>
              <a:rPr lang="en-US" altLang="en-US" sz="2800" b="1" i="1">
                <a:solidFill>
                  <a:schemeClr val="tx2"/>
                </a:solidFill>
              </a:rPr>
              <a:t>n </a:t>
            </a:r>
            <a:r>
              <a:rPr lang="zh-CN" altLang="en-US" sz="2800" b="1">
                <a:solidFill>
                  <a:schemeClr val="tx2"/>
                </a:solidFill>
              </a:rPr>
              <a:t>趋于无限大时，量子理论得出的结果与经典理论的结果相一致</a:t>
            </a:r>
            <a:r>
              <a:rPr lang="en-US" altLang="zh-CN" sz="2800" b="1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202758" name="Text Box 6">
            <a:extLst>
              <a:ext uri="{FF2B5EF4-FFF2-40B4-BE49-F238E27FC236}">
                <a16:creationId xmlns:a16="http://schemas.microsoft.com/office/drawing/2014/main" id="{DC85CBB8-21EF-4706-BCDE-1664E4D55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4676775"/>
            <a:ext cx="8166100" cy="1895475"/>
          </a:xfrm>
          <a:prstGeom prst="rect">
            <a:avLst/>
          </a:prstGeom>
          <a:solidFill>
            <a:srgbClr val="FFFFCC"/>
          </a:solidFill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玻尔理论是经典与量子的混合物，它</a:t>
            </a:r>
            <a:r>
              <a:rPr lang="zh-CN" altLang="en-US" sz="2800" b="1">
                <a:solidFill>
                  <a:srgbClr val="0033CC"/>
                </a:solidFill>
                <a:ea typeface="黑体" panose="02010609060101010101" pitchFamily="49" charset="-122"/>
              </a:rPr>
              <a:t>保留了经典的确定性轨道</a:t>
            </a:r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，另一方面又</a:t>
            </a:r>
            <a:r>
              <a:rPr lang="zh-CN" altLang="en-US" sz="2800" b="1">
                <a:solidFill>
                  <a:srgbClr val="0033CC"/>
                </a:solidFill>
                <a:ea typeface="黑体" panose="02010609060101010101" pitchFamily="49" charset="-122"/>
              </a:rPr>
              <a:t>假定量子化条件</a:t>
            </a:r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来限制电子的运动。它不能解释稍微复杂的问题，正是这些困难，迎来了物理学的大革命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/>
      <p:bldP spid="202755" grpId="0"/>
      <p:bldP spid="202756" grpId="0"/>
      <p:bldP spid="202757" grpId="0" animBg="1"/>
      <p:bldP spid="2027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3">
            <a:extLst>
              <a:ext uri="{FF2B5EF4-FFF2-40B4-BE49-F238E27FC236}">
                <a16:creationId xmlns:a16="http://schemas.microsoft.com/office/drawing/2014/main" id="{4A806AF6-0FF5-4293-91F3-3F4EB10B9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15888"/>
            <a:ext cx="2808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回顾</a:t>
            </a:r>
          </a:p>
        </p:txBody>
      </p:sp>
      <p:sp>
        <p:nvSpPr>
          <p:cNvPr id="24579" name="TextBox 4">
            <a:extLst>
              <a:ext uri="{FF2B5EF4-FFF2-40B4-BE49-F238E27FC236}">
                <a16:creationId xmlns:a16="http://schemas.microsoft.com/office/drawing/2014/main" id="{D1B96F4A-EA8B-469F-9D7B-3BFF9DC20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" y="836613"/>
            <a:ext cx="5832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黑体辐射与普朗克能量子假说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24753B66-3022-473C-88A0-B2F2A6252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154363"/>
            <a:ext cx="3960813" cy="523875"/>
          </a:xfrm>
          <a:prstGeom prst="rect">
            <a:avLst/>
          </a:prstGeom>
          <a:noFill/>
          <a:ln w="38100">
            <a:solidFill>
              <a:schemeClr val="accent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=n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h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 ,n=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,2,3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…...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3BC6BC95-7590-4CE5-815F-F60FE860F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3157538"/>
            <a:ext cx="449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物体辐射或吸收能量</a:t>
            </a:r>
            <a:r>
              <a:rPr kumimoji="1" lang="en-US" altLang="zh-CN" sz="2400" b="1" i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E </a:t>
            </a: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AEBE1739-12AB-473E-ABBD-1AF17FF58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2006600"/>
            <a:ext cx="612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存在着能量的最小单元：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能量子</a:t>
            </a:r>
          </a:p>
        </p:txBody>
      </p:sp>
      <p:sp>
        <p:nvSpPr>
          <p:cNvPr id="9" name="Rectangle 17">
            <a:extLst>
              <a:ext uri="{FF2B5EF4-FFF2-40B4-BE49-F238E27FC236}">
                <a16:creationId xmlns:a16="http://schemas.microsoft.com/office/drawing/2014/main" id="{956A29C3-95D5-496C-A477-A84E062A0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" y="2557463"/>
            <a:ext cx="6265863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 =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 ,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6.626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755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10</a:t>
            </a:r>
            <a:r>
              <a:rPr kumimoji="1" lang="en-US" altLang="zh-CN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-34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·s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——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普朗克常数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AD4086B7-7172-4468-8F8B-6D8536BEB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1441450"/>
            <a:ext cx="725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物体辐射的能量是分立值（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能量不是连续的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4585" name="TextBox 10">
            <a:extLst>
              <a:ext uri="{FF2B5EF4-FFF2-40B4-BE49-F238E27FC236}">
                <a16:creationId xmlns:a16="http://schemas.microsoft.com/office/drawing/2014/main" id="{24BE5B17-5AEE-41F4-B878-5D352EF79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8" y="3836988"/>
            <a:ext cx="7069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光电效应与光子假说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3B100D7-BED5-4AF7-BCFF-69AB819338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5" y="1084263"/>
            <a:ext cx="2122488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EFDFEF1C-18FF-4B93-8D07-77C9032B947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40513" y="4019550"/>
            <a:ext cx="2457450" cy="2433638"/>
            <a:chOff x="6156176" y="3953757"/>
            <a:chExt cx="2881337" cy="2851226"/>
          </a:xfrm>
        </p:grpSpPr>
        <p:sp>
          <p:nvSpPr>
            <p:cNvPr id="34836" name="圆角矩形 2">
              <a:extLst>
                <a:ext uri="{FF2B5EF4-FFF2-40B4-BE49-F238E27FC236}">
                  <a16:creationId xmlns:a16="http://schemas.microsoft.com/office/drawing/2014/main" id="{CD1C7577-BC7C-40E8-9FDE-B4164C44D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6176" y="3953757"/>
              <a:ext cx="2808745" cy="2806588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>
                <a:solidFill>
                  <a:schemeClr val="tx2"/>
                </a:solidFill>
              </a:endParaRPr>
            </a:p>
          </p:txBody>
        </p:sp>
        <p:grpSp>
          <p:nvGrpSpPr>
            <p:cNvPr id="4117" name="Group 91">
              <a:extLst>
                <a:ext uri="{FF2B5EF4-FFF2-40B4-BE49-F238E27FC236}">
                  <a16:creationId xmlns:a16="http://schemas.microsoft.com/office/drawing/2014/main" id="{CC7DF59C-1CC1-441A-A4FA-0907D3EFDB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70500" y="3953757"/>
              <a:ext cx="2767013" cy="2851226"/>
              <a:chOff x="622" y="2304"/>
              <a:chExt cx="1743" cy="1896"/>
            </a:xfrm>
          </p:grpSpPr>
          <p:sp>
            <p:nvSpPr>
              <p:cNvPr id="4118" name="Line 92">
                <a:extLst>
                  <a:ext uri="{FF2B5EF4-FFF2-40B4-BE49-F238E27FC236}">
                    <a16:creationId xmlns:a16="http://schemas.microsoft.com/office/drawing/2014/main" id="{57BDFE05-1373-45B2-BF8B-9D24969BC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2" y="3840"/>
                <a:ext cx="150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9" name="Line 93">
                <a:extLst>
                  <a:ext uri="{FF2B5EF4-FFF2-40B4-BE49-F238E27FC236}">
                    <a16:creationId xmlns:a16="http://schemas.microsoft.com/office/drawing/2014/main" id="{5529E591-A2C4-4C76-8565-BF942F1DA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2352"/>
                <a:ext cx="0" cy="145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0" name="Freeform 94">
                <a:extLst>
                  <a:ext uri="{FF2B5EF4-FFF2-40B4-BE49-F238E27FC236}">
                    <a16:creationId xmlns:a16="http://schemas.microsoft.com/office/drawing/2014/main" id="{01646FCA-43D5-4E70-98AC-407B10080D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" y="2832"/>
                <a:ext cx="1423" cy="1018"/>
              </a:xfrm>
              <a:custGeom>
                <a:avLst/>
                <a:gdLst>
                  <a:gd name="T0" fmla="*/ 1423 w 1423"/>
                  <a:gd name="T1" fmla="*/ 0 h 1018"/>
                  <a:gd name="T2" fmla="*/ 1074 w 1423"/>
                  <a:gd name="T3" fmla="*/ 70 h 1018"/>
                  <a:gd name="T4" fmla="*/ 853 w 1423"/>
                  <a:gd name="T5" fmla="*/ 255 h 1018"/>
                  <a:gd name="T6" fmla="*/ 728 w 1423"/>
                  <a:gd name="T7" fmla="*/ 398 h 1018"/>
                  <a:gd name="T8" fmla="*/ 625 w 1423"/>
                  <a:gd name="T9" fmla="*/ 526 h 1018"/>
                  <a:gd name="T10" fmla="*/ 548 w 1423"/>
                  <a:gd name="T11" fmla="*/ 652 h 1018"/>
                  <a:gd name="T12" fmla="*/ 404 w 1423"/>
                  <a:gd name="T13" fmla="*/ 804 h 1018"/>
                  <a:gd name="T14" fmla="*/ 278 w 1423"/>
                  <a:gd name="T15" fmla="*/ 914 h 1018"/>
                  <a:gd name="T16" fmla="*/ 188 w 1423"/>
                  <a:gd name="T17" fmla="*/ 965 h 1018"/>
                  <a:gd name="T18" fmla="*/ 0 w 1423"/>
                  <a:gd name="T19" fmla="*/ 1018 h 101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23"/>
                  <a:gd name="T31" fmla="*/ 0 h 1018"/>
                  <a:gd name="T32" fmla="*/ 1423 w 1423"/>
                  <a:gd name="T33" fmla="*/ 1018 h 101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23" h="1018">
                    <a:moveTo>
                      <a:pt x="1423" y="0"/>
                    </a:moveTo>
                    <a:cubicBezTo>
                      <a:pt x="1363" y="23"/>
                      <a:pt x="1155" y="25"/>
                      <a:pt x="1074" y="70"/>
                    </a:cubicBezTo>
                    <a:cubicBezTo>
                      <a:pt x="993" y="115"/>
                      <a:pt x="908" y="198"/>
                      <a:pt x="853" y="255"/>
                    </a:cubicBezTo>
                    <a:lnTo>
                      <a:pt x="728" y="398"/>
                    </a:lnTo>
                    <a:lnTo>
                      <a:pt x="625" y="526"/>
                    </a:lnTo>
                    <a:lnTo>
                      <a:pt x="548" y="652"/>
                    </a:lnTo>
                    <a:lnTo>
                      <a:pt x="404" y="804"/>
                    </a:lnTo>
                    <a:lnTo>
                      <a:pt x="278" y="914"/>
                    </a:lnTo>
                    <a:lnTo>
                      <a:pt x="188" y="965"/>
                    </a:lnTo>
                    <a:lnTo>
                      <a:pt x="0" y="1018"/>
                    </a:lnTo>
                  </a:path>
                </a:pathLst>
              </a:cu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1" name="Text Box 95">
                <a:extLst>
                  <a:ext uri="{FF2B5EF4-FFF2-40B4-BE49-F238E27FC236}">
                    <a16:creationId xmlns:a16="http://schemas.microsoft.com/office/drawing/2014/main" id="{2C57755B-4E26-44FA-9323-BA0AE152A6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1" y="3823"/>
                <a:ext cx="377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U</a:t>
                </a:r>
                <a:r>
                  <a:rPr kumimoji="1" lang="en-US" altLang="zh-CN" sz="24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a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4122" name="Text Box 96">
                <a:extLst>
                  <a:ext uri="{FF2B5EF4-FFF2-40B4-BE49-F238E27FC236}">
                    <a16:creationId xmlns:a16="http://schemas.microsoft.com/office/drawing/2014/main" id="{59F01543-1A95-450C-A89A-4987386051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5" y="2510"/>
                <a:ext cx="25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3</a:t>
                </a:r>
              </a:p>
            </p:txBody>
          </p:sp>
          <p:sp>
            <p:nvSpPr>
              <p:cNvPr id="4123" name="Text Box 97">
                <a:extLst>
                  <a:ext uri="{FF2B5EF4-FFF2-40B4-BE49-F238E27FC236}">
                    <a16:creationId xmlns:a16="http://schemas.microsoft.com/office/drawing/2014/main" id="{0A86FE17-0016-4547-9463-F06F319FF3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1" y="3223"/>
                <a:ext cx="25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1</a:t>
                </a:r>
              </a:p>
            </p:txBody>
          </p:sp>
          <p:sp>
            <p:nvSpPr>
              <p:cNvPr id="4124" name="Text Box 98">
                <a:extLst>
                  <a:ext uri="{FF2B5EF4-FFF2-40B4-BE49-F238E27FC236}">
                    <a16:creationId xmlns:a16="http://schemas.microsoft.com/office/drawing/2014/main" id="{CD20D9DE-5336-4BA2-A236-628BC679D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7" y="2860"/>
                <a:ext cx="25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2</a:t>
                </a:r>
              </a:p>
            </p:txBody>
          </p:sp>
          <p:sp>
            <p:nvSpPr>
              <p:cNvPr id="4125" name="Text Box 99">
                <a:extLst>
                  <a:ext uri="{FF2B5EF4-FFF2-40B4-BE49-F238E27FC236}">
                    <a16:creationId xmlns:a16="http://schemas.microsoft.com/office/drawing/2014/main" id="{F8E7EE0F-5187-4E6B-8E97-A0A4E3EF27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3840"/>
                <a:ext cx="301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U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4126" name="Text Box 100">
                <a:extLst>
                  <a:ext uri="{FF2B5EF4-FFF2-40B4-BE49-F238E27FC236}">
                    <a16:creationId xmlns:a16="http://schemas.microsoft.com/office/drawing/2014/main" id="{D7C5C3B8-8B32-4C5F-8666-1560162777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304"/>
                <a:ext cx="22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I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4127" name="Line 101">
                <a:extLst>
                  <a:ext uri="{FF2B5EF4-FFF2-40B4-BE49-F238E27FC236}">
                    <a16:creationId xmlns:a16="http://schemas.microsoft.com/office/drawing/2014/main" id="{195870C0-E4F4-4B7A-A177-270463B577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2799"/>
                <a:ext cx="880" cy="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8" name="Text Box 102">
                <a:extLst>
                  <a:ext uri="{FF2B5EF4-FFF2-40B4-BE49-F238E27FC236}">
                    <a16:creationId xmlns:a16="http://schemas.microsoft.com/office/drawing/2014/main" id="{645F7362-BE9F-43FA-B13C-85C5E40FEB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640"/>
                <a:ext cx="30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I</a:t>
                </a:r>
                <a:r>
                  <a:rPr kumimoji="1" lang="en-US" altLang="zh-CN" sz="24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S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4129" name="Text Box 103">
                <a:extLst>
                  <a:ext uri="{FF2B5EF4-FFF2-40B4-BE49-F238E27FC236}">
                    <a16:creationId xmlns:a16="http://schemas.microsoft.com/office/drawing/2014/main" id="{1142859C-5D3F-4C94-A943-A59F82BE48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3840"/>
                <a:ext cx="25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0</a:t>
                </a:r>
              </a:p>
            </p:txBody>
          </p:sp>
          <p:sp>
            <p:nvSpPr>
              <p:cNvPr id="4130" name="Freeform 104">
                <a:extLst>
                  <a:ext uri="{FF2B5EF4-FFF2-40B4-BE49-F238E27FC236}">
                    <a16:creationId xmlns:a16="http://schemas.microsoft.com/office/drawing/2014/main" id="{CC1C9A76-7878-45F8-91E5-ADB61C815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" y="3041"/>
                <a:ext cx="1341" cy="795"/>
              </a:xfrm>
              <a:custGeom>
                <a:avLst/>
                <a:gdLst>
                  <a:gd name="T0" fmla="*/ 1341 w 1341"/>
                  <a:gd name="T1" fmla="*/ 0 h 795"/>
                  <a:gd name="T2" fmla="*/ 1020 w 1341"/>
                  <a:gd name="T3" fmla="*/ 84 h 795"/>
                  <a:gd name="T4" fmla="*/ 671 w 1341"/>
                  <a:gd name="T5" fmla="*/ 349 h 795"/>
                  <a:gd name="T6" fmla="*/ 278 w 1341"/>
                  <a:gd name="T7" fmla="*/ 691 h 795"/>
                  <a:gd name="T8" fmla="*/ 188 w 1341"/>
                  <a:gd name="T9" fmla="*/ 742 h 795"/>
                  <a:gd name="T10" fmla="*/ 0 w 1341"/>
                  <a:gd name="T11" fmla="*/ 795 h 7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41"/>
                  <a:gd name="T19" fmla="*/ 0 h 795"/>
                  <a:gd name="T20" fmla="*/ 1341 w 1341"/>
                  <a:gd name="T21" fmla="*/ 795 h 79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41" h="795">
                    <a:moveTo>
                      <a:pt x="1341" y="0"/>
                    </a:moveTo>
                    <a:cubicBezTo>
                      <a:pt x="1229" y="14"/>
                      <a:pt x="1160" y="27"/>
                      <a:pt x="1020" y="84"/>
                    </a:cubicBezTo>
                    <a:cubicBezTo>
                      <a:pt x="905" y="123"/>
                      <a:pt x="795" y="248"/>
                      <a:pt x="671" y="349"/>
                    </a:cubicBezTo>
                    <a:cubicBezTo>
                      <a:pt x="547" y="450"/>
                      <a:pt x="358" y="626"/>
                      <a:pt x="278" y="691"/>
                    </a:cubicBezTo>
                    <a:lnTo>
                      <a:pt x="188" y="742"/>
                    </a:lnTo>
                    <a:lnTo>
                      <a:pt x="0" y="795"/>
                    </a:lnTo>
                  </a:path>
                </a:pathLst>
              </a:custGeom>
              <a:noFill/>
              <a:ln w="41275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1" name="Freeform 105">
                <a:extLst>
                  <a:ext uri="{FF2B5EF4-FFF2-40B4-BE49-F238E27FC236}">
                    <a16:creationId xmlns:a16="http://schemas.microsoft.com/office/drawing/2014/main" id="{9B0AD1A2-0E58-45FC-91F8-981E02C6BE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" y="3273"/>
                <a:ext cx="1328" cy="584"/>
              </a:xfrm>
              <a:custGeom>
                <a:avLst/>
                <a:gdLst>
                  <a:gd name="T0" fmla="*/ 1328 w 1328"/>
                  <a:gd name="T1" fmla="*/ 0 h 584"/>
                  <a:gd name="T2" fmla="*/ 886 w 1328"/>
                  <a:gd name="T3" fmla="*/ 159 h 584"/>
                  <a:gd name="T4" fmla="*/ 398 w 1328"/>
                  <a:gd name="T5" fmla="*/ 466 h 584"/>
                  <a:gd name="T6" fmla="*/ 0 w 1328"/>
                  <a:gd name="T7" fmla="*/ 584 h 5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28"/>
                  <a:gd name="T13" fmla="*/ 0 h 584"/>
                  <a:gd name="T14" fmla="*/ 1328 w 1328"/>
                  <a:gd name="T15" fmla="*/ 584 h 5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28" h="584">
                    <a:moveTo>
                      <a:pt x="1328" y="0"/>
                    </a:moveTo>
                    <a:cubicBezTo>
                      <a:pt x="1123" y="19"/>
                      <a:pt x="1041" y="81"/>
                      <a:pt x="886" y="159"/>
                    </a:cubicBezTo>
                    <a:cubicBezTo>
                      <a:pt x="731" y="237"/>
                      <a:pt x="527" y="400"/>
                      <a:pt x="398" y="466"/>
                    </a:cubicBezTo>
                    <a:lnTo>
                      <a:pt x="0" y="584"/>
                    </a:lnTo>
                  </a:path>
                </a:pathLst>
              </a:custGeom>
              <a:noFill/>
              <a:ln w="412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4" name="Text Box 11">
            <a:extLst>
              <a:ext uri="{FF2B5EF4-FFF2-40B4-BE49-F238E27FC236}">
                <a16:creationId xmlns:a16="http://schemas.microsoft.com/office/drawing/2014/main" id="{1B3F09AA-D5C1-4FD8-98E0-EABA2316B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4405313"/>
            <a:ext cx="334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光由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光量子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组成</a:t>
            </a:r>
            <a:endParaRPr kumimoji="1" lang="zh-CN" altLang="en-US" sz="2400" b="1">
              <a:solidFill>
                <a:schemeClr val="tx2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5" name="Text Box 11">
            <a:extLst>
              <a:ext uri="{FF2B5EF4-FFF2-40B4-BE49-F238E27FC236}">
                <a16:creationId xmlns:a16="http://schemas.microsoft.com/office/drawing/2014/main" id="{6624717A-23C0-42FA-8428-C198CE643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4970463"/>
            <a:ext cx="334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每个光子的能量</a:t>
            </a:r>
            <a:endParaRPr kumimoji="1" lang="zh-CN" altLang="en-US" sz="2400" b="1">
              <a:solidFill>
                <a:schemeClr val="tx2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6" name="Object 18">
            <a:extLst>
              <a:ext uri="{FF2B5EF4-FFF2-40B4-BE49-F238E27FC236}">
                <a16:creationId xmlns:a16="http://schemas.microsoft.com/office/drawing/2014/main" id="{CAD1ADC5-F73F-49B6-94BD-2F02F9424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1313" y="5064125"/>
          <a:ext cx="12477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1054186" imgH="222334" progId="Equation.DSMT4">
                  <p:embed/>
                </p:oleObj>
              </mc:Choice>
              <mc:Fallback>
                <p:oleObj name="Equation" r:id="rId4" imgW="1054186" imgH="222334" progId="Equation.DSMT4">
                  <p:embed/>
                  <p:pic>
                    <p:nvPicPr>
                      <p:cNvPr id="36" name="Object 18">
                        <a:extLst>
                          <a:ext uri="{FF2B5EF4-FFF2-40B4-BE49-F238E27FC236}">
                            <a16:creationId xmlns:a16="http://schemas.microsoft.com/office/drawing/2014/main" id="{CAD1ADC5-F73F-49B6-94BD-2F02F9424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064125"/>
                        <a:ext cx="12477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69A946CA-42F1-4B16-8F36-71950ECFD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738" y="5018088"/>
            <a:ext cx="803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动量</a:t>
            </a:r>
          </a:p>
        </p:txBody>
      </p:sp>
      <p:graphicFrame>
        <p:nvGraphicFramePr>
          <p:cNvPr id="38" name="Object 19">
            <a:extLst>
              <a:ext uri="{FF2B5EF4-FFF2-40B4-BE49-F238E27FC236}">
                <a16:creationId xmlns:a16="http://schemas.microsoft.com/office/drawing/2014/main" id="{52AB8722-BB83-4185-82D0-581756696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4864100"/>
          <a:ext cx="9001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863737" imgH="634974" progId="Equation.DSMT4">
                  <p:embed/>
                </p:oleObj>
              </mc:Choice>
              <mc:Fallback>
                <p:oleObj name="Equation" r:id="rId6" imgW="863737" imgH="634974" progId="Equation.DSMT4">
                  <p:embed/>
                  <p:pic>
                    <p:nvPicPr>
                      <p:cNvPr id="38" name="Object 19">
                        <a:extLst>
                          <a:ext uri="{FF2B5EF4-FFF2-40B4-BE49-F238E27FC236}">
                            <a16:creationId xmlns:a16="http://schemas.microsoft.com/office/drawing/2014/main" id="{52AB8722-BB83-4185-82D0-581756696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864100"/>
                        <a:ext cx="9001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">
            <a:extLst>
              <a:ext uri="{FF2B5EF4-FFF2-40B4-BE49-F238E27FC236}">
                <a16:creationId xmlns:a16="http://schemas.microsoft.com/office/drawing/2014/main" id="{16108EAC-4149-4ADF-B495-E5C836DD4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5" y="5668963"/>
            <a:ext cx="3248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爱因斯坦光子方程</a:t>
            </a: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B14A8AF-C147-4A30-8A93-10FDA667E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4830763"/>
            <a:ext cx="3743325" cy="795337"/>
          </a:xfrm>
          <a:prstGeom prst="rect">
            <a:avLst/>
          </a:prstGeom>
          <a:noFill/>
          <a:ln w="25400" cap="sq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41" name="Text Box 12">
            <a:extLst>
              <a:ext uri="{FF2B5EF4-FFF2-40B4-BE49-F238E27FC236}">
                <a16:creationId xmlns:a16="http://schemas.microsoft.com/office/drawing/2014/main" id="{17FB99DB-5309-441D-A9FD-5E42E7CF5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6140450"/>
            <a:ext cx="5662613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CC"/>
                </a:solidFill>
              </a:rPr>
              <a:t>定量地表现了光的波动性和粒子性。</a:t>
            </a:r>
          </a:p>
        </p:txBody>
      </p:sp>
    </p:spTree>
    <p:extLst>
      <p:ext uri="{BB962C8B-B14F-4D97-AF65-F5344CB8AC3E}">
        <p14:creationId xmlns:p14="http://schemas.microsoft.com/office/powerpoint/2010/main" val="126672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6" grpId="0" animBg="1"/>
      <p:bldP spid="7" grpId="0"/>
      <p:bldP spid="8" grpId="0"/>
      <p:bldP spid="9" grpId="0" animBg="1"/>
      <p:bldP spid="10" grpId="0"/>
      <p:bldP spid="24585" grpId="0"/>
      <p:bldP spid="34" grpId="0"/>
      <p:bldP spid="35" grpId="0"/>
      <p:bldP spid="12" grpId="0"/>
      <p:bldP spid="39" grpId="0"/>
      <p:bldP spid="13" grpId="0" animBg="1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8D207EC-7E4F-43FE-A2D2-D84655AD86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69850"/>
            <a:ext cx="2344737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41">
            <a:extLst>
              <a:ext uri="{FF2B5EF4-FFF2-40B4-BE49-F238E27FC236}">
                <a16:creationId xmlns:a16="http://schemas.microsoft.com/office/drawing/2014/main" id="{66A910D4-B584-4B01-815F-AC5A8F524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" y="555625"/>
            <a:ext cx="2449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康普顿效应</a:t>
            </a:r>
          </a:p>
        </p:txBody>
      </p:sp>
      <p:sp>
        <p:nvSpPr>
          <p:cNvPr id="5124" name="TextBox 3">
            <a:extLst>
              <a:ext uri="{FF2B5EF4-FFF2-40B4-BE49-F238E27FC236}">
                <a16:creationId xmlns:a16="http://schemas.microsoft.com/office/drawing/2014/main" id="{22B8E690-3EE6-4EEC-AB59-808539097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15888"/>
            <a:ext cx="2808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回顾</a:t>
            </a:r>
          </a:p>
        </p:txBody>
      </p:sp>
      <p:sp>
        <p:nvSpPr>
          <p:cNvPr id="6" name="Text Box 30">
            <a:extLst>
              <a:ext uri="{FF2B5EF4-FFF2-40B4-BE49-F238E27FC236}">
                <a16:creationId xmlns:a16="http://schemas.microsoft.com/office/drawing/2014/main" id="{D11430AF-FF8B-4550-857F-6A2D0FA8D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2513"/>
            <a:ext cx="8424862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(1) 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散射光中有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波长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 </a:t>
            </a:r>
            <a:r>
              <a:rPr kumimoji="1" lang="en-US" altLang="zh-CN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&gt; o</a:t>
            </a:r>
            <a:r>
              <a:rPr kumimoji="1" lang="en-US" altLang="zh-CN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成分。</a:t>
            </a:r>
          </a:p>
        </p:txBody>
      </p:sp>
      <p:sp>
        <p:nvSpPr>
          <p:cNvPr id="7" name="Text Box 34">
            <a:extLst>
              <a:ext uri="{FF2B5EF4-FFF2-40B4-BE49-F238E27FC236}">
                <a16:creationId xmlns:a16="http://schemas.microsoft.com/office/drawing/2014/main" id="{9D7039D7-866E-4BC3-A4F8-88D91965C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1533525"/>
            <a:ext cx="6119812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(2) 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散射光波长的改变量</a:t>
            </a:r>
            <a:r>
              <a:rPr kumimoji="1" lang="zh-CN" altLang="en-US" sz="2400" b="1" i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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随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散射角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的 </a:t>
            </a:r>
            <a:endParaRPr kumimoji="1" lang="en-US" altLang="zh-CN" sz="2400" b="1">
              <a:solidFill>
                <a:srgbClr val="0033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增加而增加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kumimoji="1" lang="zh-CN" altLang="en-US" sz="2400">
              <a:solidFill>
                <a:srgbClr val="0033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Text Box 38">
            <a:extLst>
              <a:ext uri="{FF2B5EF4-FFF2-40B4-BE49-F238E27FC236}">
                <a16:creationId xmlns:a16="http://schemas.microsoft.com/office/drawing/2014/main" id="{8346D848-0A3E-4D66-9168-6E32EEA2D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2454275"/>
            <a:ext cx="62134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3) 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同一散射角</a:t>
            </a:r>
            <a:r>
              <a:rPr kumimoji="1" lang="zh-CN" altLang="en-US" sz="2400" b="1" i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</a:t>
            </a: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400" b="1" i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i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 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同</a:t>
            </a: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散射物质</a:t>
            </a:r>
            <a:endParaRPr kumimoji="1" lang="en-US" altLang="zh-CN" sz="2400" b="1">
              <a:solidFill>
                <a:srgbClr val="0033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关</a:t>
            </a: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康普顿散射的强度与散射物质有关。</a:t>
            </a:r>
          </a:p>
        </p:txBody>
      </p:sp>
      <p:sp>
        <p:nvSpPr>
          <p:cNvPr id="10" name="Rectangle 41">
            <a:extLst>
              <a:ext uri="{FF2B5EF4-FFF2-40B4-BE49-F238E27FC236}">
                <a16:creationId xmlns:a16="http://schemas.microsoft.com/office/drawing/2014/main" id="{5673EBF1-6E08-4583-B5D6-29BFB9BF6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8" y="1125538"/>
            <a:ext cx="636587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实验结果</a:t>
            </a:r>
          </a:p>
        </p:txBody>
      </p:sp>
      <p:sp>
        <p:nvSpPr>
          <p:cNvPr id="32" name="Text Box 8">
            <a:extLst>
              <a:ext uri="{FF2B5EF4-FFF2-40B4-BE49-F238E27FC236}">
                <a16:creationId xmlns:a16="http://schemas.microsoft.com/office/drawing/2014/main" id="{C96A89E7-0C5E-40A0-BBEA-F55DFB0A5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3" y="3354388"/>
            <a:ext cx="8956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None/>
            </a:pP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释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射线光子与“自由电子”</a:t>
            </a:r>
            <a:r>
              <a:rPr kumimoji="1" lang="zh-CN" altLang="en-US" sz="2400" b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弹性碰撞</a:t>
            </a:r>
            <a:endParaRPr kumimoji="1" lang="en-US" altLang="zh-CN" sz="2400" b="1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5" name="Rectangle 41">
            <a:extLst>
              <a:ext uri="{FF2B5EF4-FFF2-40B4-BE49-F238E27FC236}">
                <a16:creationId xmlns:a16="http://schemas.microsoft.com/office/drawing/2014/main" id="{0BD3D47C-0DE3-4C8E-A22E-8E5AE2085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" y="3932238"/>
            <a:ext cx="27289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能量守恒</a:t>
            </a: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</p:txBody>
      </p:sp>
      <p:sp>
        <p:nvSpPr>
          <p:cNvPr id="36" name="Rectangle 42">
            <a:extLst>
              <a:ext uri="{FF2B5EF4-FFF2-40B4-BE49-F238E27FC236}">
                <a16:creationId xmlns:a16="http://schemas.microsoft.com/office/drawing/2014/main" id="{8487DC07-335F-4AF8-8BE6-5C3963F21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13" y="4552950"/>
            <a:ext cx="2873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动量守恒</a:t>
            </a:r>
            <a:r>
              <a:rPr kumimoji="1" lang="en-US" altLang="zh-CN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FC3C8830-6650-45F7-8DC3-AE5FF4C708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3" y="4918075"/>
            <a:ext cx="2401887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 Box 18">
            <a:extLst>
              <a:ext uri="{FF2B5EF4-FFF2-40B4-BE49-F238E27FC236}">
                <a16:creationId xmlns:a16="http://schemas.microsoft.com/office/drawing/2014/main" id="{FFF0F682-767D-4151-8F29-3E6F6894B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0813" y="6000750"/>
            <a:ext cx="2051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康普顿公式</a:t>
            </a:r>
          </a:p>
        </p:txBody>
      </p:sp>
      <p:sp>
        <p:nvSpPr>
          <p:cNvPr id="43" name="Text Box 18">
            <a:extLst>
              <a:ext uri="{FF2B5EF4-FFF2-40B4-BE49-F238E27FC236}">
                <a16:creationId xmlns:a16="http://schemas.microsoft.com/office/drawing/2014/main" id="{E2D259AB-6306-4945-9FF5-7509CC18A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6221413"/>
            <a:ext cx="3416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康普顿散射的意义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3CEB7B1-33AB-4B41-9593-DDCA9FC4300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2116" y="4373221"/>
            <a:ext cx="2683619" cy="856004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39C206F-43B4-4BF1-89FB-D61E38A5237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76648" y="3925264"/>
            <a:ext cx="3663503" cy="470000"/>
          </a:xfrm>
          <a:prstGeom prst="rect">
            <a:avLst/>
          </a:prstGeom>
          <a:blipFill rotWithShape="0">
            <a:blip r:embed="rId5"/>
            <a:stretch>
              <a:fillRect b="-389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AA6147A-C4B9-4844-BE83-8FBAF4CF1A6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5226050"/>
            <a:ext cx="43910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793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425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10" grpId="0"/>
      <p:bldP spid="32" grpId="0"/>
      <p:bldP spid="35" grpId="0" autoUpdateAnimBg="0"/>
      <p:bldP spid="36" grpId="0" autoUpdateAnimBg="0"/>
      <p:bldP spid="41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1" name="Text Box 5">
            <a:extLst>
              <a:ext uri="{FF2B5EF4-FFF2-40B4-BE49-F238E27FC236}">
                <a16:creationId xmlns:a16="http://schemas.microsoft.com/office/drawing/2014/main" id="{24BE6426-DE75-46CB-94A8-366B91206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25" y="2060575"/>
            <a:ext cx="5999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第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节  氢原子光谱的实验规律</a:t>
            </a:r>
            <a:endParaRPr kumimoji="1" lang="zh-CN" altLang="en-US" sz="2800" b="1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</p:txBody>
      </p:sp>
      <p:sp>
        <p:nvSpPr>
          <p:cNvPr id="178182" name="Text Box 6">
            <a:extLst>
              <a:ext uri="{FF2B5EF4-FFF2-40B4-BE49-F238E27FC236}">
                <a16:creationId xmlns:a16="http://schemas.microsoft.com/office/drawing/2014/main" id="{5FE74C7F-0A7B-4485-92C2-F98F1F694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2708275"/>
            <a:ext cx="5472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第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节  玻尔的原子量子论</a:t>
            </a:r>
            <a:endParaRPr kumimoji="1" lang="zh-CN" altLang="en-US" sz="2800" b="1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</p:txBody>
      </p:sp>
      <p:sp>
        <p:nvSpPr>
          <p:cNvPr id="178183" name="Text Box 7">
            <a:extLst>
              <a:ext uri="{FF2B5EF4-FFF2-40B4-BE49-F238E27FC236}">
                <a16:creationId xmlns:a16="http://schemas.microsoft.com/office/drawing/2014/main" id="{80A1BBEE-4EDD-4099-B626-08078C31D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76700"/>
            <a:ext cx="6121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第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节    氢原子结构的定量研究   </a:t>
            </a:r>
          </a:p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   原子线度能级与能级图 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78184" name="Rectangle 8">
            <a:extLst>
              <a:ext uri="{FF2B5EF4-FFF2-40B4-BE49-F238E27FC236}">
                <a16:creationId xmlns:a16="http://schemas.microsoft.com/office/drawing/2014/main" id="{F18A8F43-7811-4962-96AC-3270E2CBC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414713"/>
            <a:ext cx="5400675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第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节    玻尔的氢原子理论</a:t>
            </a:r>
          </a:p>
        </p:txBody>
      </p:sp>
      <p:sp>
        <p:nvSpPr>
          <p:cNvPr id="8198" name="Rectangle 8">
            <a:extLst>
              <a:ext uri="{FF2B5EF4-FFF2-40B4-BE49-F238E27FC236}">
                <a16:creationId xmlns:a16="http://schemas.microsoft.com/office/drawing/2014/main" id="{F6E99BC7-6C3F-4F22-80D5-F7ACA63ED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688975"/>
            <a:ext cx="65516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tx2"/>
                </a:solidFill>
              </a:rPr>
              <a:t>第</a:t>
            </a:r>
            <a:r>
              <a:rPr kumimoji="1" lang="en-US" altLang="zh-CN" b="1">
                <a:solidFill>
                  <a:schemeClr val="tx2"/>
                </a:solidFill>
              </a:rPr>
              <a:t>14</a:t>
            </a:r>
            <a:r>
              <a:rPr kumimoji="1" lang="zh-CN" altLang="en-US" b="1">
                <a:solidFill>
                  <a:schemeClr val="tx2"/>
                </a:solidFill>
              </a:rPr>
              <a:t>章</a:t>
            </a:r>
            <a:r>
              <a:rPr kumimoji="1" lang="en-US" altLang="zh-CN" b="1">
                <a:solidFill>
                  <a:schemeClr val="tx2"/>
                </a:solidFill>
              </a:rPr>
              <a:t>(</a:t>
            </a:r>
            <a:r>
              <a:rPr kumimoji="1" lang="zh-CN" altLang="en-US" b="1">
                <a:solidFill>
                  <a:schemeClr val="tx2"/>
                </a:solidFill>
              </a:rPr>
              <a:t>二</a:t>
            </a:r>
            <a:r>
              <a:rPr kumimoji="1" lang="en-US" altLang="zh-CN" b="1">
                <a:solidFill>
                  <a:schemeClr val="tx2"/>
                </a:solidFill>
              </a:rPr>
              <a:t>)</a:t>
            </a:r>
            <a:r>
              <a:rPr kumimoji="1" lang="zh-CN" altLang="en-US" b="1">
                <a:solidFill>
                  <a:schemeClr val="tx2"/>
                </a:solidFill>
              </a:rPr>
              <a:t>  玻尔的原子量子理论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Bohr’s Quantum Theory of the At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75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/>
      <p:bldP spid="178182" grpId="0"/>
      <p:bldP spid="178183" grpId="0"/>
      <p:bldP spid="1781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83" name="Text Box 1051">
            <a:extLst>
              <a:ext uri="{FF2B5EF4-FFF2-40B4-BE49-F238E27FC236}">
                <a16:creationId xmlns:a16="http://schemas.microsoft.com/office/drawing/2014/main" id="{7CDC262A-D383-45EA-A041-8B1602E59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333375"/>
            <a:ext cx="65754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节  氢原子光谱的实验规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egularity of Hydrogen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pectrum</a:t>
            </a:r>
          </a:p>
        </p:txBody>
      </p:sp>
      <p:sp>
        <p:nvSpPr>
          <p:cNvPr id="70706" name="Rectangle 1074">
            <a:extLst>
              <a:ext uri="{FF2B5EF4-FFF2-40B4-BE49-F238E27FC236}">
                <a16:creationId xmlns:a16="http://schemas.microsoft.com/office/drawing/2014/main" id="{C76F5D7B-9694-488D-9A1A-0E182D569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341438"/>
            <a:ext cx="3744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</a:t>
            </a:r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氢原子的可见光谱</a:t>
            </a:r>
            <a:r>
              <a:rPr kumimoji="1" lang="en-US" altLang="zh-CN" sz="2800" b="1">
                <a:solidFill>
                  <a:srgbClr val="0033CC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70707" name="Object 1075">
            <a:extLst>
              <a:ext uri="{FF2B5EF4-FFF2-40B4-BE49-F238E27FC236}">
                <a16:creationId xmlns:a16="http://schemas.microsoft.com/office/drawing/2014/main" id="{AC8D8592-431F-4928-A066-A5E17DFCD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437063"/>
          <a:ext cx="6049962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位图图像" r:id="rId4" imgW="8695238" imgH="3543795" progId="Paint.Picture">
                  <p:embed/>
                </p:oleObj>
              </mc:Choice>
              <mc:Fallback>
                <p:oleObj name="位图图像" r:id="rId4" imgW="8695238" imgH="3543795" progId="Paint.Picture">
                  <p:embed/>
                  <p:pic>
                    <p:nvPicPr>
                      <p:cNvPr id="0" name="Object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37063"/>
                        <a:ext cx="6049962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079">
            <a:extLst>
              <a:ext uri="{FF2B5EF4-FFF2-40B4-BE49-F238E27FC236}">
                <a16:creationId xmlns:a16="http://schemas.microsoft.com/office/drawing/2014/main" id="{2AF2104F-D758-4AA3-82B2-17576B532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endParaRPr lang="en-US" altLang="zh-CN" sz="1800">
              <a:solidFill>
                <a:schemeClr val="tx2"/>
              </a:solidFill>
            </a:endParaRPr>
          </a:p>
        </p:txBody>
      </p:sp>
      <p:pic>
        <p:nvPicPr>
          <p:cNvPr id="1033" name="Picture 9" descr="W020100919384005983942">
            <a:extLst>
              <a:ext uri="{FF2B5EF4-FFF2-40B4-BE49-F238E27FC236}">
                <a16:creationId xmlns:a16="http://schemas.microsoft.com/office/drawing/2014/main" id="{B16B2121-E300-43BB-8B4C-B66C799BB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2988" y="1989138"/>
            <a:ext cx="3024187" cy="194468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34" name="Rectangle 10">
            <a:extLst>
              <a:ext uri="{FF2B5EF4-FFF2-40B4-BE49-F238E27FC236}">
                <a16:creationId xmlns:a16="http://schemas.microsoft.com/office/drawing/2014/main" id="{6D6DA3CF-5EA3-41D5-B27C-0CF05BBF8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852738"/>
            <a:ext cx="1296988" cy="504825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Arial" charset="0"/>
              </a:rPr>
              <a:t>白光光谱</a:t>
            </a:r>
          </a:p>
        </p:txBody>
      </p:sp>
      <p:pic>
        <p:nvPicPr>
          <p:cNvPr id="1035" name="Picture 11" descr="2010051709112364">
            <a:extLst>
              <a:ext uri="{FF2B5EF4-FFF2-40B4-BE49-F238E27FC236}">
                <a16:creationId xmlns:a16="http://schemas.microsoft.com/office/drawing/2014/main" id="{426A4926-144A-4137-8ED4-C9A430E2FC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57338"/>
            <a:ext cx="460851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Rectangle 12">
            <a:extLst>
              <a:ext uri="{FF2B5EF4-FFF2-40B4-BE49-F238E27FC236}">
                <a16:creationId xmlns:a16="http://schemas.microsoft.com/office/drawing/2014/main" id="{78A5CCB2-E531-411E-B835-E587E452E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16113"/>
            <a:ext cx="576263" cy="1441450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pic>
        <p:nvPicPr>
          <p:cNvPr id="2058" name="Picture 10" descr="C:\Documents and Settings\Administrator\Application Data\Tencent\Users\188541213\QQ\WinTemp\RichOle\6O`IAC9G%P{L3UJJ$HXX4YM.jpg">
            <a:extLst>
              <a:ext uri="{FF2B5EF4-FFF2-40B4-BE49-F238E27FC236}">
                <a16:creationId xmlns:a16="http://schemas.microsoft.com/office/drawing/2014/main" id="{91CAE64E-5B8A-4A62-A749-6DB39B436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57313" y="1928813"/>
            <a:ext cx="2562225" cy="2076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3" grpId="0" autoUpdateAnimBg="0"/>
      <p:bldP spid="70706" grpId="0" autoUpdateAnimBg="0"/>
      <p:bldP spid="103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7" name="Object 3">
            <a:extLst>
              <a:ext uri="{FF2B5EF4-FFF2-40B4-BE49-F238E27FC236}">
                <a16:creationId xmlns:a16="http://schemas.microsoft.com/office/drawing/2014/main" id="{F6642642-1C04-42DB-A5E4-2A5C68FD0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876675"/>
          <a:ext cx="4305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4" imgW="4457700" imgH="876300" progId="Equation.DSMT4">
                  <p:embed/>
                </p:oleObj>
              </mc:Choice>
              <mc:Fallback>
                <p:oleObj name="Equation" r:id="rId4" imgW="44577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76675"/>
                        <a:ext cx="4305300" cy="847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>
            <a:extLst>
              <a:ext uri="{FF2B5EF4-FFF2-40B4-BE49-F238E27FC236}">
                <a16:creationId xmlns:a16="http://schemas.microsoft.com/office/drawing/2014/main" id="{22F94D01-28F7-461F-A4F8-0BA5425F0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4595813"/>
          <a:ext cx="2393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6" imgW="1206500" imgH="228600" progId="Equation.DSMT4">
                  <p:embed/>
                </p:oleObj>
              </mc:Choice>
              <mc:Fallback>
                <p:oleObj name="Equation" r:id="rId6" imgW="1206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4595813"/>
                        <a:ext cx="2393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>
            <a:extLst>
              <a:ext uri="{FF2B5EF4-FFF2-40B4-BE49-F238E27FC236}">
                <a16:creationId xmlns:a16="http://schemas.microsoft.com/office/drawing/2014/main" id="{63CA431E-5206-4153-B2F7-29DD54DB3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527675"/>
          <a:ext cx="27082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8" imgW="2552700" imgH="749300" progId="Equation.DSMT4">
                  <p:embed/>
                </p:oleObj>
              </mc:Choice>
              <mc:Fallback>
                <p:oleObj name="Equation" r:id="rId8" imgW="25527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27675"/>
                        <a:ext cx="27082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>
            <a:extLst>
              <a:ext uri="{FF2B5EF4-FFF2-40B4-BE49-F238E27FC236}">
                <a16:creationId xmlns:a16="http://schemas.microsoft.com/office/drawing/2014/main" id="{FF6A845B-1756-4C5D-B71A-2272BE6D6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75476"/>
              </p:ext>
            </p:extLst>
          </p:nvPr>
        </p:nvGraphicFramePr>
        <p:xfrm>
          <a:off x="3354388" y="5656263"/>
          <a:ext cx="24431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0" imgW="2349360" imgH="393480" progId="Equation.DSMT4">
                  <p:embed/>
                </p:oleObj>
              </mc:Choice>
              <mc:Fallback>
                <p:oleObj name="Equation" r:id="rId10" imgW="23493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5656263"/>
                        <a:ext cx="24431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2" name="Text Box 8">
            <a:extLst>
              <a:ext uri="{FF2B5EF4-FFF2-40B4-BE49-F238E27FC236}">
                <a16:creationId xmlns:a16="http://schemas.microsoft.com/office/drawing/2014/main" id="{D55BFF8A-59BD-4A7F-A813-4F4F41DE1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23000"/>
            <a:ext cx="4465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里德伯常数的实验值： 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</a:p>
        </p:txBody>
      </p:sp>
      <p:graphicFrame>
        <p:nvGraphicFramePr>
          <p:cNvPr id="134153" name="Object 9">
            <a:extLst>
              <a:ext uri="{FF2B5EF4-FFF2-40B4-BE49-F238E27FC236}">
                <a16:creationId xmlns:a16="http://schemas.microsoft.com/office/drawing/2014/main" id="{684D87D0-DFBF-4F2B-9052-01038BB6A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6165850"/>
          <a:ext cx="38528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2" imgW="4076700" imgH="698500" progId="Equation.DSMT4">
                  <p:embed/>
                </p:oleObj>
              </mc:Choice>
              <mc:Fallback>
                <p:oleObj name="Equation" r:id="rId12" imgW="40767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165850"/>
                        <a:ext cx="38528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4" name="Text Box 10">
            <a:extLst>
              <a:ext uri="{FF2B5EF4-FFF2-40B4-BE49-F238E27FC236}">
                <a16:creationId xmlns:a16="http://schemas.microsoft.com/office/drawing/2014/main" id="{C47A9878-85D7-4421-B5AD-DB1C31767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420938"/>
            <a:ext cx="6530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巴尔末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. J. Balmer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及公式</a:t>
            </a:r>
          </a:p>
        </p:txBody>
      </p:sp>
      <p:sp>
        <p:nvSpPr>
          <p:cNvPr id="134155" name="Text Box 11">
            <a:extLst>
              <a:ext uri="{FF2B5EF4-FFF2-40B4-BE49-F238E27FC236}">
                <a16:creationId xmlns:a16="http://schemas.microsoft.com/office/drawing/2014/main" id="{313BF45C-7F88-4FA1-982E-B757F70C2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141913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经验公式</a:t>
            </a:r>
          </a:p>
        </p:txBody>
      </p:sp>
      <p:sp>
        <p:nvSpPr>
          <p:cNvPr id="134156" name="AutoShape 12">
            <a:extLst>
              <a:ext uri="{FF2B5EF4-FFF2-40B4-BE49-F238E27FC236}">
                <a16:creationId xmlns:a16="http://schemas.microsoft.com/office/drawing/2014/main" id="{57C63F6C-5DBA-4F1A-8004-5DA5BF3DEF78}"/>
              </a:ext>
            </a:extLst>
          </p:cNvPr>
          <p:cNvSpPr>
            <a:spLocks/>
          </p:cNvSpPr>
          <p:nvPr/>
        </p:nvSpPr>
        <p:spPr bwMode="auto">
          <a:xfrm>
            <a:off x="6443663" y="4646613"/>
            <a:ext cx="228600" cy="1219200"/>
          </a:xfrm>
          <a:prstGeom prst="rightBrace">
            <a:avLst>
              <a:gd name="adj1" fmla="val 44444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134160" name="Rectangle 16">
            <a:extLst>
              <a:ext uri="{FF2B5EF4-FFF2-40B4-BE49-F238E27FC236}">
                <a16:creationId xmlns:a16="http://schemas.microsoft.com/office/drawing/2014/main" id="{0F566DE8-33A0-40C6-9844-226494ADB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2924175"/>
            <a:ext cx="50419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宋体" panose="02010600030101010101" pitchFamily="2" charset="-122"/>
              </a:rPr>
              <a:t>1885年瑞士数学家巴耳末发现氢原子光谱可见光部分的规律：</a:t>
            </a:r>
          </a:p>
        </p:txBody>
      </p:sp>
      <p:sp>
        <p:nvSpPr>
          <p:cNvPr id="11276" name="Text Box 30">
            <a:extLst>
              <a:ext uri="{FF2B5EF4-FFF2-40B4-BE49-F238E27FC236}">
                <a16:creationId xmlns:a16="http://schemas.microsoft.com/office/drawing/2014/main" id="{81BFC079-6309-46A6-BE65-2A1B121FD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11277" name="Text Box 1076">
            <a:extLst>
              <a:ext uri="{FF2B5EF4-FFF2-40B4-BE49-F238E27FC236}">
                <a16:creationId xmlns:a16="http://schemas.microsoft.com/office/drawing/2014/main" id="{074EB2FE-5066-483B-8333-9B8E25275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215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谱图特点：</a:t>
            </a:r>
          </a:p>
        </p:txBody>
      </p:sp>
      <p:sp>
        <p:nvSpPr>
          <p:cNvPr id="70709" name="Text Box 1077">
            <a:extLst>
              <a:ext uri="{FF2B5EF4-FFF2-40B4-BE49-F238E27FC236}">
                <a16:creationId xmlns:a16="http://schemas.microsoft.com/office/drawing/2014/main" id="{FF8ACB36-D6BF-4A56-8A03-9019ABCBE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3" y="1933575"/>
            <a:ext cx="8218487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（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3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）谱线间距的大小沿短波方向递减。</a:t>
            </a:r>
          </a:p>
        </p:txBody>
      </p:sp>
      <p:graphicFrame>
        <p:nvGraphicFramePr>
          <p:cNvPr id="70707" name="Object 1075">
            <a:extLst>
              <a:ext uri="{FF2B5EF4-FFF2-40B4-BE49-F238E27FC236}">
                <a16:creationId xmlns:a16="http://schemas.microsoft.com/office/drawing/2014/main" id="{2CB1BCF8-DE3D-4E72-9A67-A7B30AF16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7013" y="2403475"/>
          <a:ext cx="3779837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位图图像" r:id="rId14" imgW="8695238" imgH="3543795" progId="Paint.Picture">
                  <p:embed/>
                </p:oleObj>
              </mc:Choice>
              <mc:Fallback>
                <p:oleObj name="位图图像" r:id="rId14" imgW="8695238" imgH="3543795" progId="Paint.Picture">
                  <p:embed/>
                  <p:pic>
                    <p:nvPicPr>
                      <p:cNvPr id="0" name="Object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403475"/>
                        <a:ext cx="3779837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矩形 1">
            <a:extLst>
              <a:ext uri="{FF2B5EF4-FFF2-40B4-BE49-F238E27FC236}">
                <a16:creationId xmlns:a16="http://schemas.microsoft.com/office/drawing/2014/main" id="{6ED2C045-2E40-485E-BD70-4E0F3546B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4757738"/>
            <a:ext cx="457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宋体" panose="02010600030101010101" pitchFamily="2" charset="-122"/>
              </a:rPr>
              <a:t>1890年瑞典物理学家里德伯给出氢原子光谱公式：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FD4CF84-3BFF-4764-A74E-574FEFBE5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44538"/>
            <a:ext cx="7896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（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）每一谱线有确定位置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对应着一定波长值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50EED4C-5714-4AFC-9BD5-B63BD9D65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1381125"/>
            <a:ext cx="6434137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（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）两谱线的间距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即波长差是确定的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75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2" grpId="0" autoUpdateAnimBg="0"/>
      <p:bldP spid="134154" grpId="0" autoUpdateAnimBg="0"/>
      <p:bldP spid="134155" grpId="0" autoUpdateAnimBg="0"/>
      <p:bldP spid="134156" grpId="0" animBg="1"/>
      <p:bldP spid="134160" grpId="0" autoUpdateAnimBg="0"/>
      <p:bldP spid="70709" grpId="0"/>
      <p:bldP spid="10256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2">
            <a:extLst>
              <a:ext uri="{FF2B5EF4-FFF2-40B4-BE49-F238E27FC236}">
                <a16:creationId xmlns:a16="http://schemas.microsoft.com/office/drawing/2014/main" id="{A56866B5-1067-4699-94A4-3E4CB98B5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endParaRPr lang="en-US" altLang="zh-CN" sz="1800">
              <a:solidFill>
                <a:schemeClr val="tx2"/>
              </a:solidFill>
            </a:endParaRPr>
          </a:p>
        </p:txBody>
      </p:sp>
      <p:graphicFrame>
        <p:nvGraphicFramePr>
          <p:cNvPr id="134162" name="Object 18">
            <a:extLst>
              <a:ext uri="{FF2B5EF4-FFF2-40B4-BE49-F238E27FC236}">
                <a16:creationId xmlns:a16="http://schemas.microsoft.com/office/drawing/2014/main" id="{07E94651-DB6C-41DA-8B77-6FD613746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2997200"/>
          <a:ext cx="4824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" imgW="4914900" imgH="749300" progId="Equation.DSMT4">
                  <p:embed/>
                </p:oleObj>
              </mc:Choice>
              <mc:Fallback>
                <p:oleObj name="Equation" r:id="rId4" imgW="4914900" imgH="749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997200"/>
                        <a:ext cx="48244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>
            <a:extLst>
              <a:ext uri="{FF2B5EF4-FFF2-40B4-BE49-F238E27FC236}">
                <a16:creationId xmlns:a16="http://schemas.microsoft.com/office/drawing/2014/main" id="{7ABA72C3-218F-41AC-873C-AE9E5CD2C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288" y="4506913"/>
          <a:ext cx="4845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6" imgW="4940300" imgH="749300" progId="Equation.DSMT4">
                  <p:embed/>
                </p:oleObj>
              </mc:Choice>
              <mc:Fallback>
                <p:oleObj name="Equation" r:id="rId6" imgW="4940300" imgH="749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506913"/>
                        <a:ext cx="48450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4" name="Object 20">
            <a:extLst>
              <a:ext uri="{FF2B5EF4-FFF2-40B4-BE49-F238E27FC236}">
                <a16:creationId xmlns:a16="http://schemas.microsoft.com/office/drawing/2014/main" id="{A496F369-5171-4FE2-A034-217E2D3CA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9463" y="5222875"/>
          <a:ext cx="49133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8" imgW="4940300" imgH="749300" progId="Equation.DSMT4">
                  <p:embed/>
                </p:oleObj>
              </mc:Choice>
              <mc:Fallback>
                <p:oleObj name="Equation" r:id="rId8" imgW="4940300" imgH="749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222875"/>
                        <a:ext cx="49133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5" name="Object 21">
            <a:extLst>
              <a:ext uri="{FF2B5EF4-FFF2-40B4-BE49-F238E27FC236}">
                <a16:creationId xmlns:a16="http://schemas.microsoft.com/office/drawing/2014/main" id="{2B38F2C9-B7F7-483F-A927-9A7F391C0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946775"/>
          <a:ext cx="49117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0" imgW="4940300" imgH="749300" progId="Equation.DSMT4">
                  <p:embed/>
                </p:oleObj>
              </mc:Choice>
              <mc:Fallback>
                <p:oleObj name="Equation" r:id="rId10" imgW="4940300" imgH="749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946775"/>
                        <a:ext cx="49117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6" name="Text Box 22">
            <a:extLst>
              <a:ext uri="{FF2B5EF4-FFF2-40B4-BE49-F238E27FC236}">
                <a16:creationId xmlns:a16="http://schemas.microsoft.com/office/drawing/2014/main" id="{37E3990D-4961-4CB1-AF56-50C69F664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997200"/>
            <a:ext cx="143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赖曼系：</a:t>
            </a:r>
          </a:p>
        </p:txBody>
      </p:sp>
      <p:sp>
        <p:nvSpPr>
          <p:cNvPr id="134167" name="Text Box 23">
            <a:extLst>
              <a:ext uri="{FF2B5EF4-FFF2-40B4-BE49-F238E27FC236}">
                <a16:creationId xmlns:a16="http://schemas.microsoft.com/office/drawing/2014/main" id="{2869F4C7-9BD3-4F89-A704-E78D6ABD8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4506913"/>
            <a:ext cx="2555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帕邢系：</a:t>
            </a:r>
          </a:p>
        </p:txBody>
      </p:sp>
      <p:sp>
        <p:nvSpPr>
          <p:cNvPr id="134168" name="Text Box 24">
            <a:extLst>
              <a:ext uri="{FF2B5EF4-FFF2-40B4-BE49-F238E27FC236}">
                <a16:creationId xmlns:a16="http://schemas.microsoft.com/office/drawing/2014/main" id="{B376EDCE-9BAF-463D-86DD-61A550B43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5226050"/>
            <a:ext cx="1735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布喇开系：</a:t>
            </a:r>
          </a:p>
        </p:txBody>
      </p:sp>
      <p:sp>
        <p:nvSpPr>
          <p:cNvPr id="134169" name="Text Box 25">
            <a:extLst>
              <a:ext uri="{FF2B5EF4-FFF2-40B4-BE49-F238E27FC236}">
                <a16:creationId xmlns:a16="http://schemas.microsoft.com/office/drawing/2014/main" id="{F6FD993B-97FF-417C-AE93-FE843C9BF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6003925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普芳德系：</a:t>
            </a:r>
          </a:p>
        </p:txBody>
      </p:sp>
      <p:sp>
        <p:nvSpPr>
          <p:cNvPr id="134170" name="Text Box 26">
            <a:extLst>
              <a:ext uri="{FF2B5EF4-FFF2-40B4-BE49-F238E27FC236}">
                <a16:creationId xmlns:a16="http://schemas.microsoft.com/office/drawing/2014/main" id="{D2876D0C-3B83-4E3A-844B-DE8344076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3" y="3054350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紫外区</a:t>
            </a:r>
            <a:endParaRPr kumimoji="1" lang="zh-CN" altLang="en-US" sz="2800">
              <a:solidFill>
                <a:srgbClr val="7030A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34171" name="Text Box 27">
            <a:extLst>
              <a:ext uri="{FF2B5EF4-FFF2-40B4-BE49-F238E27FC236}">
                <a16:creationId xmlns:a16="http://schemas.microsoft.com/office/drawing/2014/main" id="{91189F60-4590-47E7-8EDB-A069F8DA7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3138" y="529748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红外区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34172" name="AutoShape 28">
            <a:extLst>
              <a:ext uri="{FF2B5EF4-FFF2-40B4-BE49-F238E27FC236}">
                <a16:creationId xmlns:a16="http://schemas.microsoft.com/office/drawing/2014/main" id="{5ADCED42-D0F9-43BF-AB64-7DE496095640}"/>
              </a:ext>
            </a:extLst>
          </p:cNvPr>
          <p:cNvSpPr>
            <a:spLocks/>
          </p:cNvSpPr>
          <p:nvPr/>
        </p:nvSpPr>
        <p:spPr bwMode="auto">
          <a:xfrm>
            <a:off x="7023100" y="4794250"/>
            <a:ext cx="228600" cy="1512888"/>
          </a:xfrm>
          <a:prstGeom prst="rightBrace">
            <a:avLst>
              <a:gd name="adj1" fmla="val 5515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pic>
        <p:nvPicPr>
          <p:cNvPr id="13326" name="Picture 25" descr="500px-Hydrogen_spectrum">
            <a:extLst>
              <a:ext uri="{FF2B5EF4-FFF2-40B4-BE49-F238E27FC236}">
                <a16:creationId xmlns:a16="http://schemas.microsoft.com/office/drawing/2014/main" id="{AFB52611-73A2-41C2-9804-693DB4478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57163"/>
            <a:ext cx="6767512" cy="27082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7" name="Object 18">
            <a:extLst>
              <a:ext uri="{FF2B5EF4-FFF2-40B4-BE49-F238E27FC236}">
                <a16:creationId xmlns:a16="http://schemas.microsoft.com/office/drawing/2014/main" id="{059DE15D-0B3F-4459-8A7E-EB92DB709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3716338"/>
          <a:ext cx="476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3" imgW="4851400" imgH="749300" progId="Equation.DSMT4">
                  <p:embed/>
                </p:oleObj>
              </mc:Choice>
              <mc:Fallback>
                <p:oleObj name="Equation" r:id="rId13" imgW="4851400" imgH="749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716338"/>
                        <a:ext cx="476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22">
            <a:extLst>
              <a:ext uri="{FF2B5EF4-FFF2-40B4-BE49-F238E27FC236}">
                <a16:creationId xmlns:a16="http://schemas.microsoft.com/office/drawing/2014/main" id="{5915FED3-F75D-4D2E-8265-8B4CD8107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16338"/>
            <a:ext cx="172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巴尔末系：</a:t>
            </a:r>
          </a:p>
        </p:txBody>
      </p:sp>
      <p:sp>
        <p:nvSpPr>
          <p:cNvPr id="13329" name="Text Box 26">
            <a:extLst>
              <a:ext uri="{FF2B5EF4-FFF2-40B4-BE49-F238E27FC236}">
                <a16:creationId xmlns:a16="http://schemas.microsoft.com/office/drawing/2014/main" id="{6FE2B740-562A-4E02-8E1C-95E884A47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3773488"/>
            <a:ext cx="2052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C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可见光区</a:t>
            </a:r>
            <a:endParaRPr kumimoji="1" lang="zh-CN" altLang="en-US" sz="2800">
              <a:solidFill>
                <a:srgbClr val="FFC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6" grpId="0" autoUpdateAnimBg="0"/>
      <p:bldP spid="134167" grpId="0" autoUpdateAnimBg="0"/>
      <p:bldP spid="134168" grpId="0" autoUpdateAnimBg="0"/>
      <p:bldP spid="134169" grpId="0" autoUpdateAnimBg="0"/>
      <p:bldP spid="134170" grpId="0" autoUpdateAnimBg="0"/>
      <p:bldP spid="134171" grpId="0" autoUpdateAnimBg="0"/>
      <p:bldP spid="1341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8A5477E1-6B3E-4B96-8796-E93EF0655042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4429125"/>
            <a:ext cx="3236912" cy="523875"/>
            <a:chOff x="480" y="3216"/>
            <a:chExt cx="2039" cy="330"/>
          </a:xfrm>
        </p:grpSpPr>
        <p:sp>
          <p:nvSpPr>
            <p:cNvPr id="15380" name="Text Box 5">
              <a:extLst>
                <a:ext uri="{FF2B5EF4-FFF2-40B4-BE49-F238E27FC236}">
                  <a16:creationId xmlns:a16="http://schemas.microsoft.com/office/drawing/2014/main" id="{8909BB36-428B-4087-AD3F-1FE5C4290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" y="3216"/>
              <a:ext cx="19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tx2"/>
                  </a:solidFill>
                </a:rPr>
                <a:t>原子具有线光谱；</a:t>
              </a:r>
            </a:p>
          </p:txBody>
        </p:sp>
        <p:sp>
          <p:nvSpPr>
            <p:cNvPr id="15381" name="AutoShape 6">
              <a:extLst>
                <a:ext uri="{FF2B5EF4-FFF2-40B4-BE49-F238E27FC236}">
                  <a16:creationId xmlns:a16="http://schemas.microsoft.com/office/drawing/2014/main" id="{16B5DA5E-870A-461E-B227-61C990F45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31"/>
              <a:ext cx="150" cy="147"/>
            </a:xfrm>
            <a:prstGeom prst="flowChartExtract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chemeClr val="tx2"/>
                </a:solidFill>
              </a:endParaRPr>
            </a:p>
          </p:txBody>
        </p:sp>
      </p:grpSp>
      <p:sp>
        <p:nvSpPr>
          <p:cNvPr id="5" name="Text Box 7">
            <a:extLst>
              <a:ext uri="{FF2B5EF4-FFF2-40B4-BE49-F238E27FC236}">
                <a16:creationId xmlns:a16="http://schemas.microsoft.com/office/drawing/2014/main" id="{EA3550D0-2BE0-47A7-8708-694F80B9F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3905250"/>
            <a:ext cx="2411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实验表明 </a:t>
            </a:r>
          </a:p>
        </p:txBody>
      </p:sp>
      <p:grpSp>
        <p:nvGrpSpPr>
          <p:cNvPr id="6" name="Group 8">
            <a:extLst>
              <a:ext uri="{FF2B5EF4-FFF2-40B4-BE49-F238E27FC236}">
                <a16:creationId xmlns:a16="http://schemas.microsoft.com/office/drawing/2014/main" id="{8DE3B5F8-131B-47F6-964F-276DF4678A4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027613"/>
            <a:ext cx="4914900" cy="523875"/>
            <a:chOff x="480" y="3513"/>
            <a:chExt cx="2797" cy="330"/>
          </a:xfrm>
        </p:grpSpPr>
        <p:sp>
          <p:nvSpPr>
            <p:cNvPr id="15378" name="Text Box 9">
              <a:extLst>
                <a:ext uri="{FF2B5EF4-FFF2-40B4-BE49-F238E27FC236}">
                  <a16:creationId xmlns:a16="http://schemas.microsoft.com/office/drawing/2014/main" id="{B66E6DE2-709B-43DF-B658-736D8B7227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" y="3513"/>
              <a:ext cx="27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tx2"/>
                  </a:solidFill>
                </a:rPr>
                <a:t> 各谱线间具有一定的关系；</a:t>
              </a:r>
            </a:p>
          </p:txBody>
        </p:sp>
        <p:sp>
          <p:nvSpPr>
            <p:cNvPr id="15379" name="AutoShape 10">
              <a:extLst>
                <a:ext uri="{FF2B5EF4-FFF2-40B4-BE49-F238E27FC236}">
                  <a16:creationId xmlns:a16="http://schemas.microsoft.com/office/drawing/2014/main" id="{19B357C4-81F4-4069-95B8-03CC92EF2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609"/>
              <a:ext cx="150" cy="147"/>
            </a:xfrm>
            <a:prstGeom prst="flowChartExtra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chemeClr val="tx2"/>
                </a:solidFill>
              </a:endParaRPr>
            </a:p>
          </p:txBody>
        </p:sp>
      </p:grpSp>
      <p:grpSp>
        <p:nvGrpSpPr>
          <p:cNvPr id="9" name="Group 11">
            <a:extLst>
              <a:ext uri="{FF2B5EF4-FFF2-40B4-BE49-F238E27FC236}">
                <a16:creationId xmlns:a16="http://schemas.microsoft.com/office/drawing/2014/main" id="{9D8D3958-9150-463C-BA69-3B9C8DB5EEDF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641975"/>
            <a:ext cx="7670800" cy="523875"/>
            <a:chOff x="432" y="3849"/>
            <a:chExt cx="4832" cy="330"/>
          </a:xfrm>
        </p:grpSpPr>
        <p:sp>
          <p:nvSpPr>
            <p:cNvPr id="15376" name="Text Box 12">
              <a:extLst>
                <a:ext uri="{FF2B5EF4-FFF2-40B4-BE49-F238E27FC236}">
                  <a16:creationId xmlns:a16="http://schemas.microsoft.com/office/drawing/2014/main" id="{E5CB4C59-9570-40C5-9513-AFE32C89F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3849"/>
              <a:ext cx="47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tx2"/>
                  </a:solidFill>
                </a:rPr>
                <a:t> 每一谱线的波数都可表达为两个光谱项之差。</a:t>
              </a:r>
            </a:p>
          </p:txBody>
        </p:sp>
        <p:sp>
          <p:nvSpPr>
            <p:cNvPr id="15377" name="AutoShape 13">
              <a:extLst>
                <a:ext uri="{FF2B5EF4-FFF2-40B4-BE49-F238E27FC236}">
                  <a16:creationId xmlns:a16="http://schemas.microsoft.com/office/drawing/2014/main" id="{7337E11E-850C-4B58-8872-2646440D0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933"/>
              <a:ext cx="171" cy="147"/>
            </a:xfrm>
            <a:prstGeom prst="flowChartExtract">
              <a:avLst/>
            </a:prstGeom>
            <a:solidFill>
              <a:srgbClr val="99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chemeClr val="tx2"/>
                </a:solidFill>
              </a:endParaRPr>
            </a:p>
          </p:txBody>
        </p:sp>
      </p:grpSp>
      <p:sp>
        <p:nvSpPr>
          <p:cNvPr id="12" name="Text Box 10">
            <a:extLst>
              <a:ext uri="{FF2B5EF4-FFF2-40B4-BE49-F238E27FC236}">
                <a16:creationId xmlns:a16="http://schemas.microsoft.com/office/drawing/2014/main" id="{ACD98771-A149-4627-95C8-740681471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693738"/>
            <a:ext cx="7561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广义的巴尔末公式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氢原子光谱的其它线系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740ED482-853B-4C50-A5D9-A3E594FBC9C8}"/>
              </a:ext>
            </a:extLst>
          </p:cNvPr>
          <p:cNvGraphicFramePr>
            <a:graphicFrameLocks/>
          </p:cNvGraphicFramePr>
          <p:nvPr/>
        </p:nvGraphicFramePr>
        <p:xfrm>
          <a:off x="468313" y="1555750"/>
          <a:ext cx="24161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2273300" imgH="749300" progId="Equation.DSMT4">
                  <p:embed/>
                </p:oleObj>
              </mc:Choice>
              <mc:Fallback>
                <p:oleObj name="Equation" r:id="rId3" imgW="2273300" imgH="7493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5750"/>
                        <a:ext cx="2416175" cy="9366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C6BF50A4-AB24-4DE3-847F-B74B1D61D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6475" y="1555750"/>
          <a:ext cx="41941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4191000" imgH="393700" progId="Equation.DSMT4">
                  <p:embed/>
                </p:oleObj>
              </mc:Choice>
              <mc:Fallback>
                <p:oleObj name="Equation" r:id="rId5" imgW="41910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1555750"/>
                        <a:ext cx="41941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7">
            <a:extLst>
              <a:ext uri="{FF2B5EF4-FFF2-40B4-BE49-F238E27FC236}">
                <a16:creationId xmlns:a16="http://schemas.microsoft.com/office/drawing/2014/main" id="{531E824D-FEE3-4165-B116-054F64BE209A}"/>
              </a:ext>
            </a:extLst>
          </p:cNvPr>
          <p:cNvGrpSpPr>
            <a:grpSpLocks/>
          </p:cNvGrpSpPr>
          <p:nvPr/>
        </p:nvGrpSpPr>
        <p:grpSpPr bwMode="auto">
          <a:xfrm>
            <a:off x="3340100" y="2060575"/>
            <a:ext cx="4616450" cy="722313"/>
            <a:chOff x="747" y="2677"/>
            <a:chExt cx="2908" cy="455"/>
          </a:xfrm>
        </p:grpSpPr>
        <p:graphicFrame>
          <p:nvGraphicFramePr>
            <p:cNvPr id="15371" name="Object 28">
              <a:extLst>
                <a:ext uri="{FF2B5EF4-FFF2-40B4-BE49-F238E27FC236}">
                  <a16:creationId xmlns:a16="http://schemas.microsoft.com/office/drawing/2014/main" id="{8E1D10FC-D526-450E-841A-F577F40EDA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3" y="2677"/>
            <a:ext cx="276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7" imgW="457200" imgH="749300" progId="Equation.DSMT4">
                    <p:embed/>
                  </p:oleObj>
                </mc:Choice>
                <mc:Fallback>
                  <p:oleObj name="Equation" r:id="rId7" imgW="457200" imgH="749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2677"/>
                          <a:ext cx="276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29">
              <a:extLst>
                <a:ext uri="{FF2B5EF4-FFF2-40B4-BE49-F238E27FC236}">
                  <a16:creationId xmlns:a16="http://schemas.microsoft.com/office/drawing/2014/main" id="{6BA8D1A6-ACBE-4811-8639-B39C464BDD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9" y="2677"/>
            <a:ext cx="269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9" imgW="444307" imgH="748975" progId="Equation.DSMT4">
                    <p:embed/>
                  </p:oleObj>
                </mc:Choice>
                <mc:Fallback>
                  <p:oleObj name="Equation" r:id="rId9" imgW="444307" imgH="74897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2677"/>
                          <a:ext cx="269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Text Box 30">
              <a:extLst>
                <a:ext uri="{FF2B5EF4-FFF2-40B4-BE49-F238E27FC236}">
                  <a16:creationId xmlns:a16="http://schemas.microsoft.com/office/drawing/2014/main" id="{765D0C31-BD2B-4404-890F-887D6D123E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" y="2716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其中：</a:t>
              </a:r>
            </a:p>
          </p:txBody>
        </p:sp>
        <p:sp>
          <p:nvSpPr>
            <p:cNvPr id="15374" name="Text Box 31">
              <a:extLst>
                <a:ext uri="{FF2B5EF4-FFF2-40B4-BE49-F238E27FC236}">
                  <a16:creationId xmlns:a16="http://schemas.microsoft.com/office/drawing/2014/main" id="{32FD5AA7-7627-4E3A-B671-2E46E6A31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4" y="273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和</a:t>
              </a:r>
            </a:p>
          </p:txBody>
        </p:sp>
        <p:sp>
          <p:nvSpPr>
            <p:cNvPr id="15375" name="Text Box 32">
              <a:extLst>
                <a:ext uri="{FF2B5EF4-FFF2-40B4-BE49-F238E27FC236}">
                  <a16:creationId xmlns:a16="http://schemas.microsoft.com/office/drawing/2014/main" id="{65C88C3C-BAD8-4A83-9A06-F9D50A8126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3" y="2716"/>
              <a:ext cx="12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称为</a:t>
              </a:r>
              <a:r>
                <a:rPr kumimoji="1"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光谱项</a:t>
              </a:r>
            </a:p>
          </p:txBody>
        </p:sp>
      </p:grpSp>
      <p:sp>
        <p:nvSpPr>
          <p:cNvPr id="21" name="Rectangle 37">
            <a:extLst>
              <a:ext uri="{FF2B5EF4-FFF2-40B4-BE49-F238E27FC236}">
                <a16:creationId xmlns:a16="http://schemas.microsoft.com/office/drawing/2014/main" id="{F1AB30A5-A0DA-47AA-88F5-950C3CE80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2852738"/>
            <a:ext cx="61198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一定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由不同的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构成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一个谱线系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不同的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构成不同的谱线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utoUpdateAnimBg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Text Box 4">
            <a:extLst>
              <a:ext uri="{FF2B5EF4-FFF2-40B4-BE49-F238E27FC236}">
                <a16:creationId xmlns:a16="http://schemas.microsoft.com/office/drawing/2014/main" id="{F6756B15-8BCD-4D41-868C-472711BC80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135937" cy="1081088"/>
          </a:xfrm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kumimoji="1" lang="en-US" altLang="zh-CN">
                <a:solidFill>
                  <a:schemeClr val="tx2"/>
                </a:solidFill>
              </a:rPr>
              <a:t>    </a:t>
            </a:r>
            <a:r>
              <a:rPr kumimoji="1"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第</a:t>
            </a:r>
            <a:r>
              <a:rPr kumimoji="1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节  玻尔的原子量子论</a:t>
            </a:r>
          </a:p>
          <a:p>
            <a:pPr algn="ctr" eaLnBrk="1" hangingPunct="1">
              <a:buFontTx/>
              <a:buNone/>
              <a:defRPr/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        Bohr’s  Quantum Theory of the Atom</a:t>
            </a:r>
          </a:p>
        </p:txBody>
      </p:sp>
      <p:sp>
        <p:nvSpPr>
          <p:cNvPr id="181253" name="Text Box 5">
            <a:extLst>
              <a:ext uri="{FF2B5EF4-FFF2-40B4-BE49-F238E27FC236}">
                <a16:creationId xmlns:a16="http://schemas.microsoft.com/office/drawing/2014/main" id="{DF941F40-9D46-496B-A75E-C1BFF738F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412875"/>
            <a:ext cx="6378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2.1 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原子的有核模型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卢瑟福原子</a:t>
            </a:r>
          </a:p>
        </p:txBody>
      </p:sp>
      <p:sp>
        <p:nvSpPr>
          <p:cNvPr id="181254" name="Rectangle 6">
            <a:extLst>
              <a:ext uri="{FF2B5EF4-FFF2-40B4-BE49-F238E27FC236}">
                <a16:creationId xmlns:a16="http://schemas.microsoft.com/office/drawing/2014/main" id="{0FCB32C2-72E8-48B0-9F8C-5DA65CE95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89138"/>
            <a:ext cx="7962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1911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年卢瑟福提出了原子的核型模型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原子中心是一个带正电的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半径约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0</a:t>
            </a:r>
            <a:r>
              <a:rPr kumimoji="1" lang="en-US" altLang="zh-CN" sz="2800" b="1" baseline="30000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-14</a:t>
            </a:r>
            <a:r>
              <a:rPr kumimoji="1"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左右的原子核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集中了原子大部分的质量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电子在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闭合轨道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上绕核旋转着。</a:t>
            </a:r>
          </a:p>
        </p:txBody>
      </p:sp>
      <p:sp>
        <p:nvSpPr>
          <p:cNvPr id="9255" name="Rectangle 39">
            <a:extLst>
              <a:ext uri="{FF2B5EF4-FFF2-40B4-BE49-F238E27FC236}">
                <a16:creationId xmlns:a16="http://schemas.microsoft.com/office/drawing/2014/main" id="{C03F4BB5-DC91-4719-8367-667E303EA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292600"/>
            <a:ext cx="79311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电子作变速运动，其能量以电磁波的形式向外辐射，能量逐渐减少，轨道半径越来越小，电子最终将落到核上，而不可能稳定绕核运动。</a:t>
            </a:r>
          </a:p>
        </p:txBody>
      </p:sp>
      <p:sp>
        <p:nvSpPr>
          <p:cNvPr id="9256" name="Rectangle 40">
            <a:extLst>
              <a:ext uri="{FF2B5EF4-FFF2-40B4-BE49-F238E27FC236}">
                <a16:creationId xmlns:a16="http://schemas.microsoft.com/office/drawing/2014/main" id="{B4A676FB-127E-4D98-A1AD-809D84A26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89363"/>
            <a:ext cx="540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经典模型与光谱规律之间的矛盾</a:t>
            </a:r>
            <a:r>
              <a:rPr kumimoji="1" lang="en-US" altLang="zh-CN" sz="2800" b="1">
                <a:solidFill>
                  <a:srgbClr val="0033CC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6391" name="Text Box 52">
            <a:extLst>
              <a:ext uri="{FF2B5EF4-FFF2-40B4-BE49-F238E27FC236}">
                <a16:creationId xmlns:a16="http://schemas.microsoft.com/office/drawing/2014/main" id="{6BD79829-1630-40B7-9785-E10563676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8713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9257" name="Rectangle 41">
            <a:extLst>
              <a:ext uri="{FF2B5EF4-FFF2-40B4-BE49-F238E27FC236}">
                <a16:creationId xmlns:a16="http://schemas.microsoft.com/office/drawing/2014/main" id="{7915934C-6322-4F32-BC3E-78523E96D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661025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有核模型原子发出的是连续光谱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?</a:t>
            </a:r>
          </a:p>
        </p:txBody>
      </p:sp>
      <p:pic>
        <p:nvPicPr>
          <p:cNvPr id="12297" name="Picture 9" descr="C:\Users\Administrator\AppData\Roaming\Tencent\Users\188541213\QQ\WinTemp\RichOle\TW3}21LZ[GLW4UL}G~DJ9)8.png">
            <a:extLst>
              <a:ext uri="{FF2B5EF4-FFF2-40B4-BE49-F238E27FC236}">
                <a16:creationId xmlns:a16="http://schemas.microsoft.com/office/drawing/2014/main" id="{69F01E4B-2094-4D4D-8F66-E15C486A1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225" y="80963"/>
            <a:ext cx="17494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FF34738C-1510-40AD-8863-546AEE6F9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6237288"/>
            <a:ext cx="2909887" cy="523875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与实验相矛盾</a:t>
            </a:r>
            <a:r>
              <a:rPr lang="en-US" altLang="zh-CN" sz="2800" b="1">
                <a:solidFill>
                  <a:schemeClr val="tx2"/>
                </a:solidFill>
                <a:sym typeface="Symbol" panose="05050102010706020507" pitchFamily="18" charset="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 autoUpdateAnimBg="0"/>
      <p:bldP spid="181253" grpId="0" autoUpdateAnimBg="0"/>
      <p:bldP spid="181254" grpId="0" autoUpdateAnimBg="0"/>
      <p:bldP spid="9255" grpId="0" autoUpdateAnimBg="0"/>
      <p:bldP spid="9256" grpId="0" autoUpdateAnimBg="0"/>
      <p:bldP spid="9257" grpId="0" autoUpdateAnimBg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>
            <a:extLst>
              <a:ext uri="{FF2B5EF4-FFF2-40B4-BE49-F238E27FC236}">
                <a16:creationId xmlns:a16="http://schemas.microsoft.com/office/drawing/2014/main" id="{1F420387-1949-47FD-ACFB-772C34B97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3" y="-34925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3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61C34C1E-CE1A-427D-9A78-F7A65151A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81000"/>
          </a:xfrm>
          <a:prstGeom prst="rect">
            <a:avLst/>
          </a:prstGeom>
          <a:solidFill>
            <a:srgbClr val="FFE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7412" name="Group 5">
            <a:extLst>
              <a:ext uri="{FF2B5EF4-FFF2-40B4-BE49-F238E27FC236}">
                <a16:creationId xmlns:a16="http://schemas.microsoft.com/office/drawing/2014/main" id="{86AC6F8C-AAD7-40C2-9E37-A73FA606EECC}"/>
              </a:ext>
            </a:extLst>
          </p:cNvPr>
          <p:cNvGrpSpPr>
            <a:grpSpLocks/>
          </p:cNvGrpSpPr>
          <p:nvPr/>
        </p:nvGrpSpPr>
        <p:grpSpPr bwMode="auto">
          <a:xfrm>
            <a:off x="0" y="392113"/>
            <a:ext cx="9144000" cy="6484937"/>
            <a:chOff x="0" y="235"/>
            <a:chExt cx="5760" cy="4085"/>
          </a:xfrm>
        </p:grpSpPr>
        <p:sp>
          <p:nvSpPr>
            <p:cNvPr id="17417" name="Freeform 6">
              <a:extLst>
                <a:ext uri="{FF2B5EF4-FFF2-40B4-BE49-F238E27FC236}">
                  <a16:creationId xmlns:a16="http://schemas.microsoft.com/office/drawing/2014/main" id="{93AA7217-ABB6-4767-8D53-A8804E00D6E5}"/>
                </a:ext>
              </a:extLst>
            </p:cNvPr>
            <p:cNvSpPr>
              <a:spLocks/>
            </p:cNvSpPr>
            <p:nvPr/>
          </p:nvSpPr>
          <p:spPr bwMode="auto">
            <a:xfrm>
              <a:off x="91" y="273"/>
              <a:ext cx="3623" cy="3964"/>
            </a:xfrm>
            <a:custGeom>
              <a:avLst/>
              <a:gdLst>
                <a:gd name="T0" fmla="*/ 568 w 3623"/>
                <a:gd name="T1" fmla="*/ 606 h 3964"/>
                <a:gd name="T2" fmla="*/ 735 w 3623"/>
                <a:gd name="T3" fmla="*/ 379 h 3964"/>
                <a:gd name="T4" fmla="*/ 940 w 3623"/>
                <a:gd name="T5" fmla="*/ 204 h 3964"/>
                <a:gd name="T6" fmla="*/ 993 w 3623"/>
                <a:gd name="T7" fmla="*/ 129 h 3964"/>
                <a:gd name="T8" fmla="*/ 1311 w 3623"/>
                <a:gd name="T9" fmla="*/ 45 h 3964"/>
                <a:gd name="T10" fmla="*/ 1508 w 3623"/>
                <a:gd name="T11" fmla="*/ 0 h 3964"/>
                <a:gd name="T12" fmla="*/ 1736 w 3623"/>
                <a:gd name="T13" fmla="*/ 38 h 3964"/>
                <a:gd name="T14" fmla="*/ 1902 w 3623"/>
                <a:gd name="T15" fmla="*/ 68 h 3964"/>
                <a:gd name="T16" fmla="*/ 1993 w 3623"/>
                <a:gd name="T17" fmla="*/ 60 h 3964"/>
                <a:gd name="T18" fmla="*/ 2289 w 3623"/>
                <a:gd name="T19" fmla="*/ 182 h 3964"/>
                <a:gd name="T20" fmla="*/ 2471 w 3623"/>
                <a:gd name="T21" fmla="*/ 394 h 3964"/>
                <a:gd name="T22" fmla="*/ 2615 w 3623"/>
                <a:gd name="T23" fmla="*/ 553 h 3964"/>
                <a:gd name="T24" fmla="*/ 2706 w 3623"/>
                <a:gd name="T25" fmla="*/ 743 h 3964"/>
                <a:gd name="T26" fmla="*/ 2721 w 3623"/>
                <a:gd name="T27" fmla="*/ 1084 h 3964"/>
                <a:gd name="T28" fmla="*/ 2721 w 3623"/>
                <a:gd name="T29" fmla="*/ 1599 h 3964"/>
                <a:gd name="T30" fmla="*/ 2592 w 3623"/>
                <a:gd name="T31" fmla="*/ 1986 h 3964"/>
                <a:gd name="T32" fmla="*/ 2524 w 3623"/>
                <a:gd name="T33" fmla="*/ 2554 h 3964"/>
                <a:gd name="T34" fmla="*/ 2266 w 3623"/>
                <a:gd name="T35" fmla="*/ 2804 h 3964"/>
                <a:gd name="T36" fmla="*/ 2137 w 3623"/>
                <a:gd name="T37" fmla="*/ 3016 h 3964"/>
                <a:gd name="T38" fmla="*/ 2069 w 3623"/>
                <a:gd name="T39" fmla="*/ 3206 h 3964"/>
                <a:gd name="T40" fmla="*/ 2463 w 3623"/>
                <a:gd name="T41" fmla="*/ 3031 h 3964"/>
                <a:gd name="T42" fmla="*/ 3441 w 3623"/>
                <a:gd name="T43" fmla="*/ 3585 h 3964"/>
                <a:gd name="T44" fmla="*/ 3600 w 3623"/>
                <a:gd name="T45" fmla="*/ 3744 h 3964"/>
                <a:gd name="T46" fmla="*/ 3623 w 3623"/>
                <a:gd name="T47" fmla="*/ 3964 h 3964"/>
                <a:gd name="T48" fmla="*/ 0 w 3623"/>
                <a:gd name="T49" fmla="*/ 3888 h 3964"/>
                <a:gd name="T50" fmla="*/ 38 w 3623"/>
                <a:gd name="T51" fmla="*/ 3350 h 3964"/>
                <a:gd name="T52" fmla="*/ 765 w 3623"/>
                <a:gd name="T53" fmla="*/ 2774 h 3964"/>
                <a:gd name="T54" fmla="*/ 940 w 3623"/>
                <a:gd name="T55" fmla="*/ 2531 h 3964"/>
                <a:gd name="T56" fmla="*/ 993 w 3623"/>
                <a:gd name="T57" fmla="*/ 2395 h 3964"/>
                <a:gd name="T58" fmla="*/ 1038 w 3623"/>
                <a:gd name="T59" fmla="*/ 2319 h 3964"/>
                <a:gd name="T60" fmla="*/ 955 w 3623"/>
                <a:gd name="T61" fmla="*/ 2084 h 3964"/>
                <a:gd name="T62" fmla="*/ 735 w 3623"/>
                <a:gd name="T63" fmla="*/ 1955 h 3964"/>
                <a:gd name="T64" fmla="*/ 614 w 3623"/>
                <a:gd name="T65" fmla="*/ 1614 h 3964"/>
                <a:gd name="T66" fmla="*/ 659 w 3623"/>
                <a:gd name="T67" fmla="*/ 1485 h 3964"/>
                <a:gd name="T68" fmla="*/ 629 w 3623"/>
                <a:gd name="T69" fmla="*/ 1190 h 3964"/>
                <a:gd name="T70" fmla="*/ 591 w 3623"/>
                <a:gd name="T71" fmla="*/ 978 h 3964"/>
                <a:gd name="T72" fmla="*/ 568 w 3623"/>
                <a:gd name="T73" fmla="*/ 606 h 396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23" h="3964">
                  <a:moveTo>
                    <a:pt x="568" y="606"/>
                  </a:moveTo>
                  <a:lnTo>
                    <a:pt x="735" y="379"/>
                  </a:lnTo>
                  <a:lnTo>
                    <a:pt x="940" y="204"/>
                  </a:lnTo>
                  <a:lnTo>
                    <a:pt x="993" y="129"/>
                  </a:lnTo>
                  <a:lnTo>
                    <a:pt x="1311" y="45"/>
                  </a:lnTo>
                  <a:lnTo>
                    <a:pt x="1508" y="0"/>
                  </a:lnTo>
                  <a:lnTo>
                    <a:pt x="1736" y="38"/>
                  </a:lnTo>
                  <a:lnTo>
                    <a:pt x="1902" y="68"/>
                  </a:lnTo>
                  <a:lnTo>
                    <a:pt x="1993" y="60"/>
                  </a:lnTo>
                  <a:lnTo>
                    <a:pt x="2289" y="182"/>
                  </a:lnTo>
                  <a:lnTo>
                    <a:pt x="2471" y="394"/>
                  </a:lnTo>
                  <a:lnTo>
                    <a:pt x="2615" y="553"/>
                  </a:lnTo>
                  <a:lnTo>
                    <a:pt x="2706" y="743"/>
                  </a:lnTo>
                  <a:lnTo>
                    <a:pt x="2721" y="1084"/>
                  </a:lnTo>
                  <a:lnTo>
                    <a:pt x="2721" y="1599"/>
                  </a:lnTo>
                  <a:lnTo>
                    <a:pt x="2592" y="1986"/>
                  </a:lnTo>
                  <a:lnTo>
                    <a:pt x="2524" y="2554"/>
                  </a:lnTo>
                  <a:lnTo>
                    <a:pt x="2266" y="2804"/>
                  </a:lnTo>
                  <a:lnTo>
                    <a:pt x="2137" y="3016"/>
                  </a:lnTo>
                  <a:lnTo>
                    <a:pt x="2069" y="3206"/>
                  </a:lnTo>
                  <a:lnTo>
                    <a:pt x="2463" y="3031"/>
                  </a:lnTo>
                  <a:lnTo>
                    <a:pt x="3441" y="3585"/>
                  </a:lnTo>
                  <a:lnTo>
                    <a:pt x="3600" y="3744"/>
                  </a:lnTo>
                  <a:lnTo>
                    <a:pt x="3623" y="3964"/>
                  </a:lnTo>
                  <a:lnTo>
                    <a:pt x="0" y="3888"/>
                  </a:lnTo>
                  <a:lnTo>
                    <a:pt x="38" y="3350"/>
                  </a:lnTo>
                  <a:lnTo>
                    <a:pt x="765" y="2774"/>
                  </a:lnTo>
                  <a:lnTo>
                    <a:pt x="940" y="2531"/>
                  </a:lnTo>
                  <a:lnTo>
                    <a:pt x="993" y="2395"/>
                  </a:lnTo>
                  <a:lnTo>
                    <a:pt x="1038" y="2319"/>
                  </a:lnTo>
                  <a:lnTo>
                    <a:pt x="955" y="2084"/>
                  </a:lnTo>
                  <a:lnTo>
                    <a:pt x="735" y="1955"/>
                  </a:lnTo>
                  <a:lnTo>
                    <a:pt x="614" y="1614"/>
                  </a:lnTo>
                  <a:lnTo>
                    <a:pt x="659" y="1485"/>
                  </a:lnTo>
                  <a:lnTo>
                    <a:pt x="629" y="1190"/>
                  </a:lnTo>
                  <a:lnTo>
                    <a:pt x="591" y="978"/>
                  </a:lnTo>
                  <a:lnTo>
                    <a:pt x="568" y="606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18" name="Group 7">
              <a:extLst>
                <a:ext uri="{FF2B5EF4-FFF2-40B4-BE49-F238E27FC236}">
                  <a16:creationId xmlns:a16="http://schemas.microsoft.com/office/drawing/2014/main" id="{58D72200-99DF-47EE-A063-55369B137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35"/>
              <a:ext cx="5760" cy="4085"/>
              <a:chOff x="0" y="235"/>
              <a:chExt cx="5760" cy="4085"/>
            </a:xfrm>
          </p:grpSpPr>
          <p:sp>
            <p:nvSpPr>
              <p:cNvPr id="17419" name="Freeform 8">
                <a:extLst>
                  <a:ext uri="{FF2B5EF4-FFF2-40B4-BE49-F238E27FC236}">
                    <a16:creationId xmlns:a16="http://schemas.microsoft.com/office/drawing/2014/main" id="{5E5F96A2-3DFD-4C67-B4DE-A72F5EBB1B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6" y="3686"/>
                <a:ext cx="426" cy="634"/>
              </a:xfrm>
              <a:custGeom>
                <a:avLst/>
                <a:gdLst>
                  <a:gd name="T0" fmla="*/ 71 w 372"/>
                  <a:gd name="T1" fmla="*/ 0 h 582"/>
                  <a:gd name="T2" fmla="*/ 476 w 372"/>
                  <a:gd name="T3" fmla="*/ 107 h 582"/>
                  <a:gd name="T4" fmla="*/ 1099 w 372"/>
                  <a:gd name="T5" fmla="*/ 163 h 582"/>
                  <a:gd name="T6" fmla="*/ 1446 w 372"/>
                  <a:gd name="T7" fmla="*/ 345 h 582"/>
                  <a:gd name="T8" fmla="*/ 1710 w 372"/>
                  <a:gd name="T9" fmla="*/ 711 h 582"/>
                  <a:gd name="T10" fmla="*/ 2145 w 372"/>
                  <a:gd name="T11" fmla="*/ 1634 h 582"/>
                  <a:gd name="T12" fmla="*/ 2169 w 372"/>
                  <a:gd name="T13" fmla="*/ 1770 h 582"/>
                  <a:gd name="T14" fmla="*/ 0 w 372"/>
                  <a:gd name="T15" fmla="*/ 1745 h 582"/>
                  <a:gd name="T16" fmla="*/ 50 w 372"/>
                  <a:gd name="T17" fmla="*/ 98 h 582"/>
                  <a:gd name="T18" fmla="*/ 71 w 372"/>
                  <a:gd name="T19" fmla="*/ 0 h 58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72" h="582">
                    <a:moveTo>
                      <a:pt x="12" y="0"/>
                    </a:moveTo>
                    <a:lnTo>
                      <a:pt x="81" y="36"/>
                    </a:lnTo>
                    <a:lnTo>
                      <a:pt x="189" y="54"/>
                    </a:lnTo>
                    <a:lnTo>
                      <a:pt x="249" y="114"/>
                    </a:lnTo>
                    <a:lnTo>
                      <a:pt x="294" y="234"/>
                    </a:lnTo>
                    <a:lnTo>
                      <a:pt x="369" y="537"/>
                    </a:lnTo>
                    <a:lnTo>
                      <a:pt x="372" y="582"/>
                    </a:lnTo>
                    <a:lnTo>
                      <a:pt x="0" y="573"/>
                    </a:lnTo>
                    <a:lnTo>
                      <a:pt x="9" y="33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545454"/>
                  </a:gs>
                  <a:gs pos="100000">
                    <a:srgbClr val="96969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20" name="Group 9">
                <a:extLst>
                  <a:ext uri="{FF2B5EF4-FFF2-40B4-BE49-F238E27FC236}">
                    <a16:creationId xmlns:a16="http://schemas.microsoft.com/office/drawing/2014/main" id="{899EBFFF-C662-4C60-9350-AEE803185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35"/>
                <a:ext cx="3634" cy="4085"/>
                <a:chOff x="1171" y="235"/>
                <a:chExt cx="3634" cy="4085"/>
              </a:xfrm>
            </p:grpSpPr>
            <p:grpSp>
              <p:nvGrpSpPr>
                <p:cNvPr id="17432" name="Group 10">
                  <a:extLst>
                    <a:ext uri="{FF2B5EF4-FFF2-40B4-BE49-F238E27FC236}">
                      <a16:creationId xmlns:a16="http://schemas.microsoft.com/office/drawing/2014/main" id="{BE43B62C-95FB-4EBD-8963-3FDD42783E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71" y="235"/>
                  <a:ext cx="3634" cy="4085"/>
                  <a:chOff x="987" y="230"/>
                  <a:chExt cx="3634" cy="4085"/>
                </a:xfrm>
              </p:grpSpPr>
              <p:sp>
                <p:nvSpPr>
                  <p:cNvPr id="17444" name="Freeform 11">
                    <a:extLst>
                      <a:ext uri="{FF2B5EF4-FFF2-40B4-BE49-F238E27FC236}">
                        <a16:creationId xmlns:a16="http://schemas.microsoft.com/office/drawing/2014/main" id="{A8BF265F-02E7-4251-8090-1B5BF66FBF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9" y="2380"/>
                    <a:ext cx="116" cy="136"/>
                  </a:xfrm>
                  <a:custGeom>
                    <a:avLst/>
                    <a:gdLst>
                      <a:gd name="T0" fmla="*/ 0 w 116"/>
                      <a:gd name="T1" fmla="*/ 11 h 136"/>
                      <a:gd name="T2" fmla="*/ 95 w 116"/>
                      <a:gd name="T3" fmla="*/ 0 h 136"/>
                      <a:gd name="T4" fmla="*/ 116 w 116"/>
                      <a:gd name="T5" fmla="*/ 136 h 136"/>
                      <a:gd name="T6" fmla="*/ 0 w 116"/>
                      <a:gd name="T7" fmla="*/ 11 h 13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16" h="136">
                        <a:moveTo>
                          <a:pt x="0" y="11"/>
                        </a:moveTo>
                        <a:lnTo>
                          <a:pt x="95" y="0"/>
                        </a:lnTo>
                        <a:lnTo>
                          <a:pt x="116" y="136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5" name="Freeform 12">
                    <a:extLst>
                      <a:ext uri="{FF2B5EF4-FFF2-40B4-BE49-F238E27FC236}">
                        <a16:creationId xmlns:a16="http://schemas.microsoft.com/office/drawing/2014/main" id="{1A39B933-A1CE-4F74-A9CA-1908A9AC67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39" y="1704"/>
                    <a:ext cx="360" cy="177"/>
                  </a:xfrm>
                  <a:custGeom>
                    <a:avLst/>
                    <a:gdLst>
                      <a:gd name="T0" fmla="*/ 72 w 360"/>
                      <a:gd name="T1" fmla="*/ 57 h 177"/>
                      <a:gd name="T2" fmla="*/ 135 w 360"/>
                      <a:gd name="T3" fmla="*/ 12 h 177"/>
                      <a:gd name="T4" fmla="*/ 195 w 360"/>
                      <a:gd name="T5" fmla="*/ 0 h 177"/>
                      <a:gd name="T6" fmla="*/ 294 w 360"/>
                      <a:gd name="T7" fmla="*/ 24 h 177"/>
                      <a:gd name="T8" fmla="*/ 339 w 360"/>
                      <a:gd name="T9" fmla="*/ 57 h 177"/>
                      <a:gd name="T10" fmla="*/ 360 w 360"/>
                      <a:gd name="T11" fmla="*/ 162 h 177"/>
                      <a:gd name="T12" fmla="*/ 279 w 360"/>
                      <a:gd name="T13" fmla="*/ 165 h 177"/>
                      <a:gd name="T14" fmla="*/ 198 w 360"/>
                      <a:gd name="T15" fmla="*/ 177 h 177"/>
                      <a:gd name="T16" fmla="*/ 87 w 360"/>
                      <a:gd name="T17" fmla="*/ 171 h 177"/>
                      <a:gd name="T18" fmla="*/ 21 w 360"/>
                      <a:gd name="T19" fmla="*/ 126 h 177"/>
                      <a:gd name="T20" fmla="*/ 0 w 360"/>
                      <a:gd name="T21" fmla="*/ 105 h 177"/>
                      <a:gd name="T22" fmla="*/ 108 w 360"/>
                      <a:gd name="T23" fmla="*/ 18 h 177"/>
                      <a:gd name="T24" fmla="*/ 153 w 360"/>
                      <a:gd name="T25" fmla="*/ 3 h 177"/>
                      <a:gd name="T26" fmla="*/ 192 w 360"/>
                      <a:gd name="T27" fmla="*/ 0 h 177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360" h="177">
                        <a:moveTo>
                          <a:pt x="72" y="57"/>
                        </a:moveTo>
                        <a:lnTo>
                          <a:pt x="135" y="12"/>
                        </a:lnTo>
                        <a:lnTo>
                          <a:pt x="195" y="0"/>
                        </a:lnTo>
                        <a:lnTo>
                          <a:pt x="294" y="24"/>
                        </a:lnTo>
                        <a:lnTo>
                          <a:pt x="339" y="57"/>
                        </a:lnTo>
                        <a:lnTo>
                          <a:pt x="360" y="162"/>
                        </a:lnTo>
                        <a:lnTo>
                          <a:pt x="279" y="165"/>
                        </a:lnTo>
                        <a:lnTo>
                          <a:pt x="198" y="177"/>
                        </a:lnTo>
                        <a:lnTo>
                          <a:pt x="87" y="171"/>
                        </a:lnTo>
                        <a:lnTo>
                          <a:pt x="21" y="126"/>
                        </a:lnTo>
                        <a:lnTo>
                          <a:pt x="0" y="105"/>
                        </a:lnTo>
                        <a:lnTo>
                          <a:pt x="108" y="18"/>
                        </a:lnTo>
                        <a:lnTo>
                          <a:pt x="153" y="3"/>
                        </a:lnTo>
                        <a:lnTo>
                          <a:pt x="192" y="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6" name="Freeform 13">
                    <a:extLst>
                      <a:ext uri="{FF2B5EF4-FFF2-40B4-BE49-F238E27FC236}">
                        <a16:creationId xmlns:a16="http://schemas.microsoft.com/office/drawing/2014/main" id="{15BBA1B0-E73E-4760-9E86-5BF0697169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4" y="838"/>
                    <a:ext cx="984" cy="649"/>
                  </a:xfrm>
                  <a:custGeom>
                    <a:avLst/>
                    <a:gdLst>
                      <a:gd name="T0" fmla="*/ 241 w 984"/>
                      <a:gd name="T1" fmla="*/ 230 h 649"/>
                      <a:gd name="T2" fmla="*/ 241 w 984"/>
                      <a:gd name="T3" fmla="*/ 115 h 649"/>
                      <a:gd name="T4" fmla="*/ 345 w 984"/>
                      <a:gd name="T5" fmla="*/ 52 h 649"/>
                      <a:gd name="T6" fmla="*/ 492 w 984"/>
                      <a:gd name="T7" fmla="*/ 63 h 649"/>
                      <a:gd name="T8" fmla="*/ 597 w 984"/>
                      <a:gd name="T9" fmla="*/ 0 h 649"/>
                      <a:gd name="T10" fmla="*/ 712 w 984"/>
                      <a:gd name="T11" fmla="*/ 0 h 649"/>
                      <a:gd name="T12" fmla="*/ 879 w 984"/>
                      <a:gd name="T13" fmla="*/ 21 h 649"/>
                      <a:gd name="T14" fmla="*/ 984 w 984"/>
                      <a:gd name="T15" fmla="*/ 10 h 649"/>
                      <a:gd name="T16" fmla="*/ 796 w 984"/>
                      <a:gd name="T17" fmla="*/ 125 h 649"/>
                      <a:gd name="T18" fmla="*/ 754 w 984"/>
                      <a:gd name="T19" fmla="*/ 178 h 649"/>
                      <a:gd name="T20" fmla="*/ 649 w 984"/>
                      <a:gd name="T21" fmla="*/ 199 h 649"/>
                      <a:gd name="T22" fmla="*/ 565 w 984"/>
                      <a:gd name="T23" fmla="*/ 377 h 649"/>
                      <a:gd name="T24" fmla="*/ 743 w 984"/>
                      <a:gd name="T25" fmla="*/ 461 h 649"/>
                      <a:gd name="T26" fmla="*/ 827 w 984"/>
                      <a:gd name="T27" fmla="*/ 513 h 649"/>
                      <a:gd name="T28" fmla="*/ 859 w 984"/>
                      <a:gd name="T29" fmla="*/ 607 h 649"/>
                      <a:gd name="T30" fmla="*/ 722 w 984"/>
                      <a:gd name="T31" fmla="*/ 649 h 649"/>
                      <a:gd name="T32" fmla="*/ 513 w 984"/>
                      <a:gd name="T33" fmla="*/ 597 h 649"/>
                      <a:gd name="T34" fmla="*/ 461 w 984"/>
                      <a:gd name="T35" fmla="*/ 461 h 649"/>
                      <a:gd name="T36" fmla="*/ 345 w 984"/>
                      <a:gd name="T37" fmla="*/ 492 h 649"/>
                      <a:gd name="T38" fmla="*/ 251 w 984"/>
                      <a:gd name="T39" fmla="*/ 544 h 649"/>
                      <a:gd name="T40" fmla="*/ 209 w 984"/>
                      <a:gd name="T41" fmla="*/ 597 h 649"/>
                      <a:gd name="T42" fmla="*/ 136 w 984"/>
                      <a:gd name="T43" fmla="*/ 649 h 649"/>
                      <a:gd name="T44" fmla="*/ 84 w 984"/>
                      <a:gd name="T45" fmla="*/ 597 h 649"/>
                      <a:gd name="T46" fmla="*/ 0 w 984"/>
                      <a:gd name="T47" fmla="*/ 503 h 649"/>
                      <a:gd name="T48" fmla="*/ 0 w 984"/>
                      <a:gd name="T49" fmla="*/ 419 h 649"/>
                      <a:gd name="T50" fmla="*/ 104 w 984"/>
                      <a:gd name="T51" fmla="*/ 555 h 649"/>
                      <a:gd name="T52" fmla="*/ 220 w 984"/>
                      <a:gd name="T53" fmla="*/ 534 h 649"/>
                      <a:gd name="T54" fmla="*/ 209 w 984"/>
                      <a:gd name="T55" fmla="*/ 429 h 649"/>
                      <a:gd name="T56" fmla="*/ 241 w 984"/>
                      <a:gd name="T57" fmla="*/ 324 h 649"/>
                      <a:gd name="T58" fmla="*/ 241 w 984"/>
                      <a:gd name="T59" fmla="*/ 230 h 649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0" t="0" r="r" b="b"/>
                    <a:pathLst>
                      <a:path w="984" h="649">
                        <a:moveTo>
                          <a:pt x="241" y="230"/>
                        </a:moveTo>
                        <a:lnTo>
                          <a:pt x="241" y="115"/>
                        </a:lnTo>
                        <a:lnTo>
                          <a:pt x="345" y="52"/>
                        </a:lnTo>
                        <a:lnTo>
                          <a:pt x="492" y="63"/>
                        </a:lnTo>
                        <a:lnTo>
                          <a:pt x="597" y="0"/>
                        </a:lnTo>
                        <a:lnTo>
                          <a:pt x="712" y="0"/>
                        </a:lnTo>
                        <a:lnTo>
                          <a:pt x="879" y="21"/>
                        </a:lnTo>
                        <a:lnTo>
                          <a:pt x="984" y="10"/>
                        </a:lnTo>
                        <a:lnTo>
                          <a:pt x="796" y="125"/>
                        </a:lnTo>
                        <a:lnTo>
                          <a:pt x="754" y="178"/>
                        </a:lnTo>
                        <a:lnTo>
                          <a:pt x="649" y="199"/>
                        </a:lnTo>
                        <a:lnTo>
                          <a:pt x="565" y="377"/>
                        </a:lnTo>
                        <a:lnTo>
                          <a:pt x="743" y="461"/>
                        </a:lnTo>
                        <a:lnTo>
                          <a:pt x="827" y="513"/>
                        </a:lnTo>
                        <a:lnTo>
                          <a:pt x="859" y="607"/>
                        </a:lnTo>
                        <a:lnTo>
                          <a:pt x="722" y="649"/>
                        </a:lnTo>
                        <a:lnTo>
                          <a:pt x="513" y="597"/>
                        </a:lnTo>
                        <a:lnTo>
                          <a:pt x="461" y="461"/>
                        </a:lnTo>
                        <a:lnTo>
                          <a:pt x="345" y="492"/>
                        </a:lnTo>
                        <a:lnTo>
                          <a:pt x="251" y="544"/>
                        </a:lnTo>
                        <a:lnTo>
                          <a:pt x="209" y="597"/>
                        </a:lnTo>
                        <a:lnTo>
                          <a:pt x="136" y="649"/>
                        </a:lnTo>
                        <a:lnTo>
                          <a:pt x="84" y="597"/>
                        </a:lnTo>
                        <a:lnTo>
                          <a:pt x="0" y="503"/>
                        </a:lnTo>
                        <a:lnTo>
                          <a:pt x="0" y="419"/>
                        </a:lnTo>
                        <a:lnTo>
                          <a:pt x="104" y="555"/>
                        </a:lnTo>
                        <a:lnTo>
                          <a:pt x="220" y="534"/>
                        </a:lnTo>
                        <a:lnTo>
                          <a:pt x="209" y="429"/>
                        </a:lnTo>
                        <a:lnTo>
                          <a:pt x="241" y="324"/>
                        </a:lnTo>
                        <a:lnTo>
                          <a:pt x="241" y="230"/>
                        </a:lnTo>
                        <a:close/>
                      </a:path>
                    </a:pathLst>
                  </a:custGeom>
                  <a:solidFill>
                    <a:srgbClr val="EAEAEA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7" name="Freeform 14">
                    <a:extLst>
                      <a:ext uri="{FF2B5EF4-FFF2-40B4-BE49-F238E27FC236}">
                        <a16:creationId xmlns:a16="http://schemas.microsoft.com/office/drawing/2014/main" id="{CBC512C1-0404-4664-9EC1-F47ECBE6AE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4" y="607"/>
                    <a:ext cx="1383" cy="817"/>
                  </a:xfrm>
                  <a:custGeom>
                    <a:avLst/>
                    <a:gdLst>
                      <a:gd name="T0" fmla="*/ 241 w 1383"/>
                      <a:gd name="T1" fmla="*/ 95 h 817"/>
                      <a:gd name="T2" fmla="*/ 304 w 1383"/>
                      <a:gd name="T3" fmla="*/ 63 h 817"/>
                      <a:gd name="T4" fmla="*/ 440 w 1383"/>
                      <a:gd name="T5" fmla="*/ 53 h 817"/>
                      <a:gd name="T6" fmla="*/ 545 w 1383"/>
                      <a:gd name="T7" fmla="*/ 74 h 817"/>
                      <a:gd name="T8" fmla="*/ 660 w 1383"/>
                      <a:gd name="T9" fmla="*/ 116 h 817"/>
                      <a:gd name="T10" fmla="*/ 796 w 1383"/>
                      <a:gd name="T11" fmla="*/ 0 h 817"/>
                      <a:gd name="T12" fmla="*/ 1110 w 1383"/>
                      <a:gd name="T13" fmla="*/ 137 h 817"/>
                      <a:gd name="T14" fmla="*/ 1236 w 1383"/>
                      <a:gd name="T15" fmla="*/ 116 h 817"/>
                      <a:gd name="T16" fmla="*/ 1372 w 1383"/>
                      <a:gd name="T17" fmla="*/ 147 h 817"/>
                      <a:gd name="T18" fmla="*/ 1383 w 1383"/>
                      <a:gd name="T19" fmla="*/ 220 h 817"/>
                      <a:gd name="T20" fmla="*/ 1215 w 1383"/>
                      <a:gd name="T21" fmla="*/ 189 h 817"/>
                      <a:gd name="T22" fmla="*/ 1110 w 1383"/>
                      <a:gd name="T23" fmla="*/ 220 h 817"/>
                      <a:gd name="T24" fmla="*/ 964 w 1383"/>
                      <a:gd name="T25" fmla="*/ 220 h 817"/>
                      <a:gd name="T26" fmla="*/ 880 w 1383"/>
                      <a:gd name="T27" fmla="*/ 283 h 817"/>
                      <a:gd name="T28" fmla="*/ 650 w 1383"/>
                      <a:gd name="T29" fmla="*/ 220 h 817"/>
                      <a:gd name="T30" fmla="*/ 566 w 1383"/>
                      <a:gd name="T31" fmla="*/ 137 h 817"/>
                      <a:gd name="T32" fmla="*/ 440 w 1383"/>
                      <a:gd name="T33" fmla="*/ 210 h 817"/>
                      <a:gd name="T34" fmla="*/ 398 w 1383"/>
                      <a:gd name="T35" fmla="*/ 294 h 817"/>
                      <a:gd name="T36" fmla="*/ 273 w 1383"/>
                      <a:gd name="T37" fmla="*/ 336 h 817"/>
                      <a:gd name="T38" fmla="*/ 241 w 1383"/>
                      <a:gd name="T39" fmla="*/ 451 h 817"/>
                      <a:gd name="T40" fmla="*/ 231 w 1383"/>
                      <a:gd name="T41" fmla="*/ 535 h 817"/>
                      <a:gd name="T42" fmla="*/ 189 w 1383"/>
                      <a:gd name="T43" fmla="*/ 597 h 817"/>
                      <a:gd name="T44" fmla="*/ 157 w 1383"/>
                      <a:gd name="T45" fmla="*/ 671 h 817"/>
                      <a:gd name="T46" fmla="*/ 84 w 1383"/>
                      <a:gd name="T47" fmla="*/ 734 h 817"/>
                      <a:gd name="T48" fmla="*/ 32 w 1383"/>
                      <a:gd name="T49" fmla="*/ 817 h 817"/>
                      <a:gd name="T50" fmla="*/ 0 w 1383"/>
                      <a:gd name="T51" fmla="*/ 660 h 817"/>
                      <a:gd name="T52" fmla="*/ 63 w 1383"/>
                      <a:gd name="T53" fmla="*/ 555 h 817"/>
                      <a:gd name="T54" fmla="*/ 42 w 1383"/>
                      <a:gd name="T55" fmla="*/ 409 h 817"/>
                      <a:gd name="T56" fmla="*/ 157 w 1383"/>
                      <a:gd name="T57" fmla="*/ 262 h 817"/>
                      <a:gd name="T58" fmla="*/ 210 w 1383"/>
                      <a:gd name="T59" fmla="*/ 168 h 817"/>
                      <a:gd name="T60" fmla="*/ 241 w 1383"/>
                      <a:gd name="T61" fmla="*/ 95 h 817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1383" h="817">
                        <a:moveTo>
                          <a:pt x="241" y="95"/>
                        </a:moveTo>
                        <a:lnTo>
                          <a:pt x="304" y="63"/>
                        </a:lnTo>
                        <a:lnTo>
                          <a:pt x="440" y="53"/>
                        </a:lnTo>
                        <a:lnTo>
                          <a:pt x="545" y="74"/>
                        </a:lnTo>
                        <a:lnTo>
                          <a:pt x="660" y="116"/>
                        </a:lnTo>
                        <a:lnTo>
                          <a:pt x="796" y="0"/>
                        </a:lnTo>
                        <a:lnTo>
                          <a:pt x="1110" y="137"/>
                        </a:lnTo>
                        <a:lnTo>
                          <a:pt x="1236" y="116"/>
                        </a:lnTo>
                        <a:lnTo>
                          <a:pt x="1372" y="147"/>
                        </a:lnTo>
                        <a:lnTo>
                          <a:pt x="1383" y="220"/>
                        </a:lnTo>
                        <a:lnTo>
                          <a:pt x="1215" y="189"/>
                        </a:lnTo>
                        <a:lnTo>
                          <a:pt x="1110" y="220"/>
                        </a:lnTo>
                        <a:lnTo>
                          <a:pt x="964" y="220"/>
                        </a:lnTo>
                        <a:lnTo>
                          <a:pt x="880" y="283"/>
                        </a:lnTo>
                        <a:lnTo>
                          <a:pt x="650" y="220"/>
                        </a:lnTo>
                        <a:lnTo>
                          <a:pt x="566" y="137"/>
                        </a:lnTo>
                        <a:lnTo>
                          <a:pt x="440" y="210"/>
                        </a:lnTo>
                        <a:lnTo>
                          <a:pt x="398" y="294"/>
                        </a:lnTo>
                        <a:lnTo>
                          <a:pt x="273" y="336"/>
                        </a:lnTo>
                        <a:lnTo>
                          <a:pt x="241" y="451"/>
                        </a:lnTo>
                        <a:lnTo>
                          <a:pt x="231" y="535"/>
                        </a:lnTo>
                        <a:lnTo>
                          <a:pt x="189" y="597"/>
                        </a:lnTo>
                        <a:lnTo>
                          <a:pt x="157" y="671"/>
                        </a:lnTo>
                        <a:lnTo>
                          <a:pt x="84" y="734"/>
                        </a:lnTo>
                        <a:lnTo>
                          <a:pt x="32" y="817"/>
                        </a:lnTo>
                        <a:lnTo>
                          <a:pt x="0" y="660"/>
                        </a:lnTo>
                        <a:lnTo>
                          <a:pt x="63" y="555"/>
                        </a:lnTo>
                        <a:lnTo>
                          <a:pt x="42" y="409"/>
                        </a:lnTo>
                        <a:lnTo>
                          <a:pt x="157" y="262"/>
                        </a:lnTo>
                        <a:lnTo>
                          <a:pt x="210" y="168"/>
                        </a:lnTo>
                        <a:lnTo>
                          <a:pt x="241" y="95"/>
                        </a:lnTo>
                        <a:close/>
                      </a:path>
                    </a:pathLst>
                  </a:custGeom>
                  <a:solidFill>
                    <a:srgbClr val="EAEAEA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8" name="Freeform 15">
                    <a:extLst>
                      <a:ext uri="{FF2B5EF4-FFF2-40B4-BE49-F238E27FC236}">
                        <a16:creationId xmlns:a16="http://schemas.microsoft.com/office/drawing/2014/main" id="{8DAEBF2D-A7B3-4478-AA42-BA9AD30370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579721">
                    <a:off x="2765" y="2716"/>
                    <a:ext cx="533" cy="292"/>
                  </a:xfrm>
                  <a:custGeom>
                    <a:avLst/>
                    <a:gdLst>
                      <a:gd name="T0" fmla="*/ 0 w 489"/>
                      <a:gd name="T1" fmla="*/ 93880 h 156"/>
                      <a:gd name="T2" fmla="*/ 184 w 489"/>
                      <a:gd name="T3" fmla="*/ 0 h 156"/>
                      <a:gd name="T4" fmla="*/ 306 w 489"/>
                      <a:gd name="T5" fmla="*/ 11012 h 156"/>
                      <a:gd name="T6" fmla="*/ 405 w 489"/>
                      <a:gd name="T7" fmla="*/ 114561 h 156"/>
                      <a:gd name="T8" fmla="*/ 645 w 489"/>
                      <a:gd name="T9" fmla="*/ 290226 h 156"/>
                      <a:gd name="T10" fmla="*/ 814 w 489"/>
                      <a:gd name="T11" fmla="*/ 342041 h 156"/>
                      <a:gd name="T12" fmla="*/ 1058 w 489"/>
                      <a:gd name="T13" fmla="*/ 342041 h 156"/>
                      <a:gd name="T14" fmla="*/ 1306 w 489"/>
                      <a:gd name="T15" fmla="*/ 333187 h 156"/>
                      <a:gd name="T16" fmla="*/ 1500 w 489"/>
                      <a:gd name="T17" fmla="*/ 218646 h 156"/>
                      <a:gd name="T18" fmla="*/ 1322 w 489"/>
                      <a:gd name="T19" fmla="*/ 445566 h 156"/>
                      <a:gd name="T20" fmla="*/ 1083 w 489"/>
                      <a:gd name="T21" fmla="*/ 405011 h 156"/>
                      <a:gd name="T22" fmla="*/ 875 w 489"/>
                      <a:gd name="T23" fmla="*/ 488239 h 156"/>
                      <a:gd name="T24" fmla="*/ 673 w 489"/>
                      <a:gd name="T25" fmla="*/ 540640 h 156"/>
                      <a:gd name="T26" fmla="*/ 449 w 489"/>
                      <a:gd name="T27" fmla="*/ 394310 h 156"/>
                      <a:gd name="T28" fmla="*/ 361 w 489"/>
                      <a:gd name="T29" fmla="*/ 281537 h 156"/>
                      <a:gd name="T30" fmla="*/ 101 w 489"/>
                      <a:gd name="T31" fmla="*/ 218646 h 156"/>
                      <a:gd name="T32" fmla="*/ 0 w 489"/>
                      <a:gd name="T33" fmla="*/ 93880 h 15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89" h="156">
                        <a:moveTo>
                          <a:pt x="0" y="27"/>
                        </a:moveTo>
                        <a:lnTo>
                          <a:pt x="60" y="0"/>
                        </a:lnTo>
                        <a:lnTo>
                          <a:pt x="99" y="3"/>
                        </a:lnTo>
                        <a:lnTo>
                          <a:pt x="132" y="33"/>
                        </a:lnTo>
                        <a:lnTo>
                          <a:pt x="210" y="84"/>
                        </a:lnTo>
                        <a:lnTo>
                          <a:pt x="264" y="99"/>
                        </a:lnTo>
                        <a:lnTo>
                          <a:pt x="345" y="99"/>
                        </a:lnTo>
                        <a:lnTo>
                          <a:pt x="426" y="96"/>
                        </a:lnTo>
                        <a:lnTo>
                          <a:pt x="489" y="63"/>
                        </a:lnTo>
                        <a:lnTo>
                          <a:pt x="432" y="129"/>
                        </a:lnTo>
                        <a:lnTo>
                          <a:pt x="354" y="117"/>
                        </a:lnTo>
                        <a:lnTo>
                          <a:pt x="285" y="141"/>
                        </a:lnTo>
                        <a:lnTo>
                          <a:pt x="219" y="156"/>
                        </a:lnTo>
                        <a:lnTo>
                          <a:pt x="147" y="114"/>
                        </a:lnTo>
                        <a:lnTo>
                          <a:pt x="117" y="81"/>
                        </a:lnTo>
                        <a:lnTo>
                          <a:pt x="33" y="63"/>
                        </a:lnTo>
                        <a:lnTo>
                          <a:pt x="0" y="27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BEBEBE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9" name="Freeform 16">
                    <a:extLst>
                      <a:ext uri="{FF2B5EF4-FFF2-40B4-BE49-F238E27FC236}">
                        <a16:creationId xmlns:a16="http://schemas.microsoft.com/office/drawing/2014/main" id="{DB478F5D-1A4E-4660-998F-C9B1FEFB17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48" y="2940"/>
                    <a:ext cx="522" cy="354"/>
                  </a:xfrm>
                  <a:custGeom>
                    <a:avLst/>
                    <a:gdLst>
                      <a:gd name="T0" fmla="*/ 496 w 399"/>
                      <a:gd name="T1" fmla="*/ 0 h 345"/>
                      <a:gd name="T2" fmla="*/ 3852 w 399"/>
                      <a:gd name="T3" fmla="*/ 92 h 345"/>
                      <a:gd name="T4" fmla="*/ 7023 w 399"/>
                      <a:gd name="T5" fmla="*/ 163 h 345"/>
                      <a:gd name="T6" fmla="*/ 8296 w 399"/>
                      <a:gd name="T7" fmla="*/ 180 h 345"/>
                      <a:gd name="T8" fmla="*/ 7107 w 399"/>
                      <a:gd name="T9" fmla="*/ 221 h 345"/>
                      <a:gd name="T10" fmla="*/ 7023 w 399"/>
                      <a:gd name="T11" fmla="*/ 281 h 345"/>
                      <a:gd name="T12" fmla="*/ 9959 w 399"/>
                      <a:gd name="T13" fmla="*/ 416 h 345"/>
                      <a:gd name="T14" fmla="*/ 11726 w 399"/>
                      <a:gd name="T15" fmla="*/ 440 h 345"/>
                      <a:gd name="T16" fmla="*/ 13140 w 399"/>
                      <a:gd name="T17" fmla="*/ 481 h 345"/>
                      <a:gd name="T18" fmla="*/ 10962 w 399"/>
                      <a:gd name="T19" fmla="*/ 469 h 345"/>
                      <a:gd name="T20" fmla="*/ 7984 w 399"/>
                      <a:gd name="T21" fmla="*/ 419 h 345"/>
                      <a:gd name="T22" fmla="*/ 5126 w 399"/>
                      <a:gd name="T23" fmla="*/ 344 h 345"/>
                      <a:gd name="T24" fmla="*/ 2446 w 399"/>
                      <a:gd name="T25" fmla="*/ 285 h 345"/>
                      <a:gd name="T26" fmla="*/ 799 w 399"/>
                      <a:gd name="T27" fmla="*/ 226 h 345"/>
                      <a:gd name="T28" fmla="*/ 0 w 399"/>
                      <a:gd name="T29" fmla="*/ 135 h 345"/>
                      <a:gd name="T30" fmla="*/ 102 w 399"/>
                      <a:gd name="T31" fmla="*/ 43 h 345"/>
                      <a:gd name="T32" fmla="*/ 496 w 399"/>
                      <a:gd name="T33" fmla="*/ 0 h 34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399" h="345">
                        <a:moveTo>
                          <a:pt x="15" y="0"/>
                        </a:moveTo>
                        <a:lnTo>
                          <a:pt x="117" y="66"/>
                        </a:lnTo>
                        <a:lnTo>
                          <a:pt x="213" y="117"/>
                        </a:lnTo>
                        <a:lnTo>
                          <a:pt x="252" y="129"/>
                        </a:lnTo>
                        <a:lnTo>
                          <a:pt x="216" y="159"/>
                        </a:lnTo>
                        <a:lnTo>
                          <a:pt x="213" y="201"/>
                        </a:lnTo>
                        <a:lnTo>
                          <a:pt x="303" y="297"/>
                        </a:lnTo>
                        <a:lnTo>
                          <a:pt x="357" y="315"/>
                        </a:lnTo>
                        <a:lnTo>
                          <a:pt x="399" y="345"/>
                        </a:lnTo>
                        <a:lnTo>
                          <a:pt x="333" y="336"/>
                        </a:lnTo>
                        <a:lnTo>
                          <a:pt x="243" y="300"/>
                        </a:lnTo>
                        <a:lnTo>
                          <a:pt x="156" y="246"/>
                        </a:lnTo>
                        <a:lnTo>
                          <a:pt x="75" y="204"/>
                        </a:lnTo>
                        <a:lnTo>
                          <a:pt x="24" y="162"/>
                        </a:lnTo>
                        <a:lnTo>
                          <a:pt x="0" y="96"/>
                        </a:lnTo>
                        <a:lnTo>
                          <a:pt x="3" y="30"/>
                        </a:lnTo>
                        <a:lnTo>
                          <a:pt x="15" y="0"/>
                        </a:lnTo>
                        <a:close/>
                      </a:path>
                    </a:pathLst>
                  </a:cu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0" name="Freeform 17">
                    <a:extLst>
                      <a:ext uri="{FF2B5EF4-FFF2-40B4-BE49-F238E27FC236}">
                        <a16:creationId xmlns:a16="http://schemas.microsoft.com/office/drawing/2014/main" id="{1402370C-2713-40BC-93FC-F446ED3558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06" y="2955"/>
                    <a:ext cx="609" cy="322"/>
                  </a:xfrm>
                  <a:custGeom>
                    <a:avLst/>
                    <a:gdLst>
                      <a:gd name="T0" fmla="*/ 143 w 576"/>
                      <a:gd name="T1" fmla="*/ 0 h 276"/>
                      <a:gd name="T2" fmla="*/ 99 w 576"/>
                      <a:gd name="T3" fmla="*/ 389 h 276"/>
                      <a:gd name="T4" fmla="*/ 117 w 576"/>
                      <a:gd name="T5" fmla="*/ 789 h 276"/>
                      <a:gd name="T6" fmla="*/ 6 w 576"/>
                      <a:gd name="T7" fmla="*/ 1027 h 276"/>
                      <a:gd name="T8" fmla="*/ 0 w 576"/>
                      <a:gd name="T9" fmla="*/ 1409 h 276"/>
                      <a:gd name="T10" fmla="*/ 173 w 576"/>
                      <a:gd name="T11" fmla="*/ 1941 h 276"/>
                      <a:gd name="T12" fmla="*/ 253 w 576"/>
                      <a:gd name="T13" fmla="*/ 2051 h 276"/>
                      <a:gd name="T14" fmla="*/ 545 w 576"/>
                      <a:gd name="T15" fmla="*/ 2051 h 276"/>
                      <a:gd name="T16" fmla="*/ 768 w 576"/>
                      <a:gd name="T17" fmla="*/ 1941 h 276"/>
                      <a:gd name="T18" fmla="*/ 917 w 576"/>
                      <a:gd name="T19" fmla="*/ 1829 h 276"/>
                      <a:gd name="T20" fmla="*/ 977 w 576"/>
                      <a:gd name="T21" fmla="*/ 1341 h 276"/>
                      <a:gd name="T22" fmla="*/ 1100 w 576"/>
                      <a:gd name="T23" fmla="*/ 1075 h 276"/>
                      <a:gd name="T24" fmla="*/ 1191 w 576"/>
                      <a:gd name="T25" fmla="*/ 721 h 276"/>
                      <a:gd name="T26" fmla="*/ 1149 w 576"/>
                      <a:gd name="T27" fmla="*/ 358 h 276"/>
                      <a:gd name="T28" fmla="*/ 873 w 576"/>
                      <a:gd name="T29" fmla="*/ 225 h 276"/>
                      <a:gd name="T30" fmla="*/ 480 w 576"/>
                      <a:gd name="T31" fmla="*/ 268 h 276"/>
                      <a:gd name="T32" fmla="*/ 301 w 576"/>
                      <a:gd name="T33" fmla="*/ 358 h 276"/>
                      <a:gd name="T34" fmla="*/ 347 w 576"/>
                      <a:gd name="T35" fmla="*/ 296 h 276"/>
                      <a:gd name="T36" fmla="*/ 241 w 576"/>
                      <a:gd name="T37" fmla="*/ 120 h 276"/>
                      <a:gd name="T38" fmla="*/ 143 w 576"/>
                      <a:gd name="T39" fmla="*/ 0 h 27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</a:gdLst>
                    <a:ahLst/>
                    <a:cxnLst>
                      <a:cxn ang="T40">
                        <a:pos x="T0" y="T1"/>
                      </a:cxn>
                      <a:cxn ang="T41">
                        <a:pos x="T2" y="T3"/>
                      </a:cxn>
                      <a:cxn ang="T42">
                        <a:pos x="T4" y="T5"/>
                      </a:cxn>
                      <a:cxn ang="T43">
                        <a:pos x="T6" y="T7"/>
                      </a:cxn>
                      <a:cxn ang="T44">
                        <a:pos x="T8" y="T9"/>
                      </a:cxn>
                      <a:cxn ang="T45">
                        <a:pos x="T10" y="T11"/>
                      </a:cxn>
                      <a:cxn ang="T46">
                        <a:pos x="T12" y="T13"/>
                      </a:cxn>
                      <a:cxn ang="T47">
                        <a:pos x="T14" y="T15"/>
                      </a:cxn>
                      <a:cxn ang="T48">
                        <a:pos x="T16" y="T17"/>
                      </a:cxn>
                      <a:cxn ang="T49">
                        <a:pos x="T18" y="T19"/>
                      </a:cxn>
                      <a:cxn ang="T50">
                        <a:pos x="T20" y="T21"/>
                      </a:cxn>
                      <a:cxn ang="T51">
                        <a:pos x="T22" y="T23"/>
                      </a:cxn>
                      <a:cxn ang="T52">
                        <a:pos x="T24" y="T25"/>
                      </a:cxn>
                      <a:cxn ang="T53">
                        <a:pos x="T26" y="T27"/>
                      </a:cxn>
                      <a:cxn ang="T54">
                        <a:pos x="T28" y="T29"/>
                      </a:cxn>
                      <a:cxn ang="T55">
                        <a:pos x="T30" y="T31"/>
                      </a:cxn>
                      <a:cxn ang="T56">
                        <a:pos x="T32" y="T33"/>
                      </a:cxn>
                      <a:cxn ang="T57">
                        <a:pos x="T34" y="T35"/>
                      </a:cxn>
                      <a:cxn ang="T58">
                        <a:pos x="T36" y="T37"/>
                      </a:cxn>
                      <a:cxn ang="T59">
                        <a:pos x="T38" y="T39"/>
                      </a:cxn>
                    </a:cxnLst>
                    <a:rect l="0" t="0" r="r" b="b"/>
                    <a:pathLst>
                      <a:path w="576" h="276">
                        <a:moveTo>
                          <a:pt x="69" y="0"/>
                        </a:moveTo>
                        <a:lnTo>
                          <a:pt x="48" y="51"/>
                        </a:lnTo>
                        <a:lnTo>
                          <a:pt x="57" y="105"/>
                        </a:lnTo>
                        <a:lnTo>
                          <a:pt x="6" y="138"/>
                        </a:lnTo>
                        <a:lnTo>
                          <a:pt x="0" y="189"/>
                        </a:lnTo>
                        <a:lnTo>
                          <a:pt x="84" y="261"/>
                        </a:lnTo>
                        <a:lnTo>
                          <a:pt x="123" y="276"/>
                        </a:lnTo>
                        <a:lnTo>
                          <a:pt x="264" y="276"/>
                        </a:lnTo>
                        <a:lnTo>
                          <a:pt x="372" y="261"/>
                        </a:lnTo>
                        <a:lnTo>
                          <a:pt x="444" y="246"/>
                        </a:lnTo>
                        <a:lnTo>
                          <a:pt x="474" y="180"/>
                        </a:lnTo>
                        <a:lnTo>
                          <a:pt x="534" y="144"/>
                        </a:lnTo>
                        <a:lnTo>
                          <a:pt x="576" y="96"/>
                        </a:lnTo>
                        <a:lnTo>
                          <a:pt x="555" y="48"/>
                        </a:lnTo>
                        <a:lnTo>
                          <a:pt x="423" y="30"/>
                        </a:lnTo>
                        <a:lnTo>
                          <a:pt x="231" y="36"/>
                        </a:lnTo>
                        <a:lnTo>
                          <a:pt x="147" y="48"/>
                        </a:lnTo>
                        <a:lnTo>
                          <a:pt x="168" y="39"/>
                        </a:lnTo>
                        <a:lnTo>
                          <a:pt x="117" y="15"/>
                        </a:lnTo>
                        <a:lnTo>
                          <a:pt x="69" y="0"/>
                        </a:lnTo>
                        <a:close/>
                      </a:path>
                    </a:pathLst>
                  </a:custGeom>
                  <a:solidFill>
                    <a:srgbClr val="DEDEDE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1" name="Freeform 18">
                    <a:extLst>
                      <a:ext uri="{FF2B5EF4-FFF2-40B4-BE49-F238E27FC236}">
                        <a16:creationId xmlns:a16="http://schemas.microsoft.com/office/drawing/2014/main" id="{B6B68CA6-E2BB-4827-B4A4-A35EC256B6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85" y="2592"/>
                    <a:ext cx="723" cy="243"/>
                  </a:xfrm>
                  <a:custGeom>
                    <a:avLst/>
                    <a:gdLst>
                      <a:gd name="T0" fmla="*/ 0 w 723"/>
                      <a:gd name="T1" fmla="*/ 192 h 243"/>
                      <a:gd name="T2" fmla="*/ 78 w 723"/>
                      <a:gd name="T3" fmla="*/ 243 h 243"/>
                      <a:gd name="T4" fmla="*/ 117 w 723"/>
                      <a:gd name="T5" fmla="*/ 207 h 243"/>
                      <a:gd name="T6" fmla="*/ 321 w 723"/>
                      <a:gd name="T7" fmla="*/ 141 h 243"/>
                      <a:gd name="T8" fmla="*/ 429 w 723"/>
                      <a:gd name="T9" fmla="*/ 156 h 243"/>
                      <a:gd name="T10" fmla="*/ 522 w 723"/>
                      <a:gd name="T11" fmla="*/ 162 h 243"/>
                      <a:gd name="T12" fmla="*/ 612 w 723"/>
                      <a:gd name="T13" fmla="*/ 132 h 243"/>
                      <a:gd name="T14" fmla="*/ 702 w 723"/>
                      <a:gd name="T15" fmla="*/ 150 h 243"/>
                      <a:gd name="T16" fmla="*/ 723 w 723"/>
                      <a:gd name="T17" fmla="*/ 144 h 243"/>
                      <a:gd name="T18" fmla="*/ 705 w 723"/>
                      <a:gd name="T19" fmla="*/ 66 h 243"/>
                      <a:gd name="T20" fmla="*/ 651 w 723"/>
                      <a:gd name="T21" fmla="*/ 36 h 243"/>
                      <a:gd name="T22" fmla="*/ 573 w 723"/>
                      <a:gd name="T23" fmla="*/ 0 h 243"/>
                      <a:gd name="T24" fmla="*/ 513 w 723"/>
                      <a:gd name="T25" fmla="*/ 63 h 243"/>
                      <a:gd name="T26" fmla="*/ 489 w 723"/>
                      <a:gd name="T27" fmla="*/ 78 h 243"/>
                      <a:gd name="T28" fmla="*/ 429 w 723"/>
                      <a:gd name="T29" fmla="*/ 63 h 243"/>
                      <a:gd name="T30" fmla="*/ 387 w 723"/>
                      <a:gd name="T31" fmla="*/ 48 h 243"/>
                      <a:gd name="T32" fmla="*/ 330 w 723"/>
                      <a:gd name="T33" fmla="*/ 69 h 243"/>
                      <a:gd name="T34" fmla="*/ 234 w 723"/>
                      <a:gd name="T35" fmla="*/ 114 h 243"/>
                      <a:gd name="T36" fmla="*/ 147 w 723"/>
                      <a:gd name="T37" fmla="*/ 159 h 243"/>
                      <a:gd name="T38" fmla="*/ 105 w 723"/>
                      <a:gd name="T39" fmla="*/ 183 h 243"/>
                      <a:gd name="T40" fmla="*/ 27 w 723"/>
                      <a:gd name="T41" fmla="*/ 195 h 243"/>
                      <a:gd name="T42" fmla="*/ 27 w 723"/>
                      <a:gd name="T43" fmla="*/ 213 h 243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0" t="0" r="r" b="b"/>
                    <a:pathLst>
                      <a:path w="723" h="243">
                        <a:moveTo>
                          <a:pt x="0" y="192"/>
                        </a:moveTo>
                        <a:lnTo>
                          <a:pt x="78" y="243"/>
                        </a:lnTo>
                        <a:lnTo>
                          <a:pt x="117" y="207"/>
                        </a:lnTo>
                        <a:lnTo>
                          <a:pt x="321" y="141"/>
                        </a:lnTo>
                        <a:lnTo>
                          <a:pt x="429" y="156"/>
                        </a:lnTo>
                        <a:lnTo>
                          <a:pt x="522" y="162"/>
                        </a:lnTo>
                        <a:lnTo>
                          <a:pt x="612" y="132"/>
                        </a:lnTo>
                        <a:lnTo>
                          <a:pt x="702" y="150"/>
                        </a:lnTo>
                        <a:lnTo>
                          <a:pt x="723" y="144"/>
                        </a:lnTo>
                        <a:lnTo>
                          <a:pt x="705" y="66"/>
                        </a:lnTo>
                        <a:lnTo>
                          <a:pt x="651" y="36"/>
                        </a:lnTo>
                        <a:lnTo>
                          <a:pt x="573" y="0"/>
                        </a:lnTo>
                        <a:lnTo>
                          <a:pt x="513" y="63"/>
                        </a:lnTo>
                        <a:lnTo>
                          <a:pt x="489" y="78"/>
                        </a:lnTo>
                        <a:lnTo>
                          <a:pt x="429" y="63"/>
                        </a:lnTo>
                        <a:lnTo>
                          <a:pt x="387" y="48"/>
                        </a:lnTo>
                        <a:lnTo>
                          <a:pt x="330" y="69"/>
                        </a:lnTo>
                        <a:lnTo>
                          <a:pt x="234" y="114"/>
                        </a:lnTo>
                        <a:lnTo>
                          <a:pt x="147" y="159"/>
                        </a:lnTo>
                        <a:lnTo>
                          <a:pt x="105" y="183"/>
                        </a:lnTo>
                        <a:lnTo>
                          <a:pt x="27" y="195"/>
                        </a:lnTo>
                        <a:lnTo>
                          <a:pt x="27" y="213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0A0A0A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2" name="Freeform 19">
                    <a:extLst>
                      <a:ext uri="{FF2B5EF4-FFF2-40B4-BE49-F238E27FC236}">
                        <a16:creationId xmlns:a16="http://schemas.microsoft.com/office/drawing/2014/main" id="{A5E27270-C04F-4988-A0D5-7340C863C5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49" y="2466"/>
                    <a:ext cx="438" cy="327"/>
                  </a:xfrm>
                  <a:custGeom>
                    <a:avLst/>
                    <a:gdLst>
                      <a:gd name="T0" fmla="*/ 96 w 438"/>
                      <a:gd name="T1" fmla="*/ 0 h 327"/>
                      <a:gd name="T2" fmla="*/ 27 w 438"/>
                      <a:gd name="T3" fmla="*/ 123 h 327"/>
                      <a:gd name="T4" fmla="*/ 12 w 438"/>
                      <a:gd name="T5" fmla="*/ 219 h 327"/>
                      <a:gd name="T6" fmla="*/ 0 w 438"/>
                      <a:gd name="T7" fmla="*/ 243 h 327"/>
                      <a:gd name="T8" fmla="*/ 21 w 438"/>
                      <a:gd name="T9" fmla="*/ 309 h 327"/>
                      <a:gd name="T10" fmla="*/ 33 w 438"/>
                      <a:gd name="T11" fmla="*/ 327 h 327"/>
                      <a:gd name="T12" fmla="*/ 78 w 438"/>
                      <a:gd name="T13" fmla="*/ 276 h 327"/>
                      <a:gd name="T14" fmla="*/ 72 w 438"/>
                      <a:gd name="T15" fmla="*/ 297 h 327"/>
                      <a:gd name="T16" fmla="*/ 165 w 438"/>
                      <a:gd name="T17" fmla="*/ 300 h 327"/>
                      <a:gd name="T18" fmla="*/ 429 w 438"/>
                      <a:gd name="T19" fmla="*/ 168 h 327"/>
                      <a:gd name="T20" fmla="*/ 414 w 438"/>
                      <a:gd name="T21" fmla="*/ 153 h 327"/>
                      <a:gd name="T22" fmla="*/ 438 w 438"/>
                      <a:gd name="T23" fmla="*/ 81 h 327"/>
                      <a:gd name="T24" fmla="*/ 417 w 438"/>
                      <a:gd name="T25" fmla="*/ 75 h 327"/>
                      <a:gd name="T26" fmla="*/ 291 w 438"/>
                      <a:gd name="T27" fmla="*/ 117 h 327"/>
                      <a:gd name="T28" fmla="*/ 195 w 438"/>
                      <a:gd name="T29" fmla="*/ 66 h 327"/>
                      <a:gd name="T30" fmla="*/ 153 w 438"/>
                      <a:gd name="T31" fmla="*/ 21 h 327"/>
                      <a:gd name="T32" fmla="*/ 96 w 438"/>
                      <a:gd name="T33" fmla="*/ 0 h 327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38" h="327">
                        <a:moveTo>
                          <a:pt x="96" y="0"/>
                        </a:moveTo>
                        <a:lnTo>
                          <a:pt x="27" y="123"/>
                        </a:lnTo>
                        <a:lnTo>
                          <a:pt x="12" y="219"/>
                        </a:lnTo>
                        <a:lnTo>
                          <a:pt x="0" y="243"/>
                        </a:lnTo>
                        <a:lnTo>
                          <a:pt x="21" y="309"/>
                        </a:lnTo>
                        <a:lnTo>
                          <a:pt x="33" y="327"/>
                        </a:lnTo>
                        <a:lnTo>
                          <a:pt x="78" y="276"/>
                        </a:lnTo>
                        <a:lnTo>
                          <a:pt x="72" y="297"/>
                        </a:lnTo>
                        <a:lnTo>
                          <a:pt x="165" y="300"/>
                        </a:lnTo>
                        <a:lnTo>
                          <a:pt x="429" y="168"/>
                        </a:lnTo>
                        <a:lnTo>
                          <a:pt x="414" y="153"/>
                        </a:lnTo>
                        <a:lnTo>
                          <a:pt x="438" y="81"/>
                        </a:lnTo>
                        <a:lnTo>
                          <a:pt x="417" y="75"/>
                        </a:lnTo>
                        <a:lnTo>
                          <a:pt x="291" y="117"/>
                        </a:lnTo>
                        <a:lnTo>
                          <a:pt x="195" y="66"/>
                        </a:lnTo>
                        <a:lnTo>
                          <a:pt x="153" y="21"/>
                        </a:lnTo>
                        <a:lnTo>
                          <a:pt x="96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3D3D3"/>
                      </a:gs>
                      <a:gs pos="100000">
                        <a:srgbClr val="F8F8F8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3" name="Freeform 20">
                    <a:extLst>
                      <a:ext uri="{FF2B5EF4-FFF2-40B4-BE49-F238E27FC236}">
                        <a16:creationId xmlns:a16="http://schemas.microsoft.com/office/drawing/2014/main" id="{595B5D5D-4544-40BC-B28B-8EC7C10DBDC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00" y="1466"/>
                    <a:ext cx="328" cy="138"/>
                  </a:xfrm>
                  <a:custGeom>
                    <a:avLst/>
                    <a:gdLst>
                      <a:gd name="T0" fmla="*/ 0 w 325"/>
                      <a:gd name="T1" fmla="*/ 343 h 126"/>
                      <a:gd name="T2" fmla="*/ 21 w 325"/>
                      <a:gd name="T3" fmla="*/ 34 h 126"/>
                      <a:gd name="T4" fmla="*/ 160 w 325"/>
                      <a:gd name="T5" fmla="*/ 0 h 126"/>
                      <a:gd name="T6" fmla="*/ 267 w 325"/>
                      <a:gd name="T7" fmla="*/ 176 h 126"/>
                      <a:gd name="T8" fmla="*/ 364 w 325"/>
                      <a:gd name="T9" fmla="*/ 412 h 126"/>
                      <a:gd name="T10" fmla="*/ 225 w 325"/>
                      <a:gd name="T11" fmla="*/ 343 h 126"/>
                      <a:gd name="T12" fmla="*/ 128 w 325"/>
                      <a:gd name="T13" fmla="*/ 308 h 126"/>
                      <a:gd name="T14" fmla="*/ 0 w 325"/>
                      <a:gd name="T15" fmla="*/ 343 h 12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5" h="126">
                        <a:moveTo>
                          <a:pt x="0" y="105"/>
                        </a:moveTo>
                        <a:lnTo>
                          <a:pt x="21" y="11"/>
                        </a:lnTo>
                        <a:lnTo>
                          <a:pt x="147" y="0"/>
                        </a:lnTo>
                        <a:lnTo>
                          <a:pt x="241" y="53"/>
                        </a:lnTo>
                        <a:lnTo>
                          <a:pt x="325" y="126"/>
                        </a:lnTo>
                        <a:lnTo>
                          <a:pt x="199" y="105"/>
                        </a:lnTo>
                        <a:lnTo>
                          <a:pt x="115" y="94"/>
                        </a:lnTo>
                        <a:lnTo>
                          <a:pt x="0" y="10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A4A4A4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4" name="Freeform 21">
                    <a:extLst>
                      <a:ext uri="{FF2B5EF4-FFF2-40B4-BE49-F238E27FC236}">
                        <a16:creationId xmlns:a16="http://schemas.microsoft.com/office/drawing/2014/main" id="{6E3E916E-8308-4FBA-85DC-906A247554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42" y="1383"/>
                    <a:ext cx="482" cy="241"/>
                  </a:xfrm>
                  <a:custGeom>
                    <a:avLst/>
                    <a:gdLst>
                      <a:gd name="T0" fmla="*/ 0 w 461"/>
                      <a:gd name="T1" fmla="*/ 32986 h 157"/>
                      <a:gd name="T2" fmla="*/ 280 w 461"/>
                      <a:gd name="T3" fmla="*/ 10883 h 157"/>
                      <a:gd name="T4" fmla="*/ 523 w 461"/>
                      <a:gd name="T5" fmla="*/ 0 h 157"/>
                      <a:gd name="T6" fmla="*/ 655 w 461"/>
                      <a:gd name="T7" fmla="*/ 5469 h 157"/>
                      <a:gd name="T8" fmla="*/ 785 w 461"/>
                      <a:gd name="T9" fmla="*/ 10883 h 157"/>
                      <a:gd name="T10" fmla="*/ 822 w 461"/>
                      <a:gd name="T11" fmla="*/ 38729 h 157"/>
                      <a:gd name="T12" fmla="*/ 691 w 461"/>
                      <a:gd name="T13" fmla="*/ 41259 h 157"/>
                      <a:gd name="T14" fmla="*/ 484 w 461"/>
                      <a:gd name="T15" fmla="*/ 27540 h 157"/>
                      <a:gd name="T16" fmla="*/ 299 w 461"/>
                      <a:gd name="T17" fmla="*/ 27540 h 157"/>
                      <a:gd name="T18" fmla="*/ 0 w 461"/>
                      <a:gd name="T19" fmla="*/ 32986 h 15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461" h="157">
                        <a:moveTo>
                          <a:pt x="0" y="126"/>
                        </a:moveTo>
                        <a:lnTo>
                          <a:pt x="157" y="42"/>
                        </a:lnTo>
                        <a:lnTo>
                          <a:pt x="293" y="0"/>
                        </a:lnTo>
                        <a:lnTo>
                          <a:pt x="367" y="21"/>
                        </a:lnTo>
                        <a:lnTo>
                          <a:pt x="440" y="42"/>
                        </a:lnTo>
                        <a:lnTo>
                          <a:pt x="461" y="147"/>
                        </a:lnTo>
                        <a:lnTo>
                          <a:pt x="388" y="157"/>
                        </a:lnTo>
                        <a:lnTo>
                          <a:pt x="272" y="105"/>
                        </a:lnTo>
                        <a:lnTo>
                          <a:pt x="168" y="105"/>
                        </a:lnTo>
                        <a:lnTo>
                          <a:pt x="0" y="12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BCBCBC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5" name="Freeform 22">
                    <a:extLst>
                      <a:ext uri="{FF2B5EF4-FFF2-40B4-BE49-F238E27FC236}">
                        <a16:creationId xmlns:a16="http://schemas.microsoft.com/office/drawing/2014/main" id="{DBADE870-FE9B-4878-AC60-D606F31017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38" y="1308"/>
                    <a:ext cx="880" cy="2042"/>
                  </a:xfrm>
                  <a:custGeom>
                    <a:avLst/>
                    <a:gdLst>
                      <a:gd name="T0" fmla="*/ 628 w 880"/>
                      <a:gd name="T1" fmla="*/ 0 h 2042"/>
                      <a:gd name="T2" fmla="*/ 597 w 880"/>
                      <a:gd name="T3" fmla="*/ 115 h 2042"/>
                      <a:gd name="T4" fmla="*/ 587 w 880"/>
                      <a:gd name="T5" fmla="*/ 199 h 2042"/>
                      <a:gd name="T6" fmla="*/ 702 w 880"/>
                      <a:gd name="T7" fmla="*/ 251 h 2042"/>
                      <a:gd name="T8" fmla="*/ 555 w 880"/>
                      <a:gd name="T9" fmla="*/ 251 h 2042"/>
                      <a:gd name="T10" fmla="*/ 388 w 880"/>
                      <a:gd name="T11" fmla="*/ 209 h 2042"/>
                      <a:gd name="T12" fmla="*/ 335 w 880"/>
                      <a:gd name="T13" fmla="*/ 261 h 2042"/>
                      <a:gd name="T14" fmla="*/ 304 w 880"/>
                      <a:gd name="T15" fmla="*/ 324 h 2042"/>
                      <a:gd name="T16" fmla="*/ 283 w 880"/>
                      <a:gd name="T17" fmla="*/ 460 h 2042"/>
                      <a:gd name="T18" fmla="*/ 367 w 880"/>
                      <a:gd name="T19" fmla="*/ 576 h 2042"/>
                      <a:gd name="T20" fmla="*/ 367 w 880"/>
                      <a:gd name="T21" fmla="*/ 680 h 2042"/>
                      <a:gd name="T22" fmla="*/ 440 w 880"/>
                      <a:gd name="T23" fmla="*/ 963 h 2042"/>
                      <a:gd name="T24" fmla="*/ 482 w 880"/>
                      <a:gd name="T25" fmla="*/ 1068 h 2042"/>
                      <a:gd name="T26" fmla="*/ 429 w 880"/>
                      <a:gd name="T27" fmla="*/ 1110 h 2042"/>
                      <a:gd name="T28" fmla="*/ 367 w 880"/>
                      <a:gd name="T29" fmla="*/ 1089 h 2042"/>
                      <a:gd name="T30" fmla="*/ 314 w 880"/>
                      <a:gd name="T31" fmla="*/ 1141 h 2042"/>
                      <a:gd name="T32" fmla="*/ 409 w 880"/>
                      <a:gd name="T33" fmla="*/ 1277 h 2042"/>
                      <a:gd name="T34" fmla="*/ 377 w 880"/>
                      <a:gd name="T35" fmla="*/ 1351 h 2042"/>
                      <a:gd name="T36" fmla="*/ 450 w 880"/>
                      <a:gd name="T37" fmla="*/ 1309 h 2042"/>
                      <a:gd name="T38" fmla="*/ 555 w 880"/>
                      <a:gd name="T39" fmla="*/ 1351 h 2042"/>
                      <a:gd name="T40" fmla="*/ 576 w 880"/>
                      <a:gd name="T41" fmla="*/ 1424 h 2042"/>
                      <a:gd name="T42" fmla="*/ 429 w 880"/>
                      <a:gd name="T43" fmla="*/ 1455 h 2042"/>
                      <a:gd name="T44" fmla="*/ 419 w 880"/>
                      <a:gd name="T45" fmla="*/ 1529 h 2042"/>
                      <a:gd name="T46" fmla="*/ 346 w 880"/>
                      <a:gd name="T47" fmla="*/ 1612 h 2042"/>
                      <a:gd name="T48" fmla="*/ 262 w 880"/>
                      <a:gd name="T49" fmla="*/ 1612 h 2042"/>
                      <a:gd name="T50" fmla="*/ 199 w 880"/>
                      <a:gd name="T51" fmla="*/ 1633 h 2042"/>
                      <a:gd name="T52" fmla="*/ 136 w 880"/>
                      <a:gd name="T53" fmla="*/ 1644 h 2042"/>
                      <a:gd name="T54" fmla="*/ 168 w 880"/>
                      <a:gd name="T55" fmla="*/ 1696 h 2042"/>
                      <a:gd name="T56" fmla="*/ 314 w 880"/>
                      <a:gd name="T57" fmla="*/ 1707 h 2042"/>
                      <a:gd name="T58" fmla="*/ 429 w 880"/>
                      <a:gd name="T59" fmla="*/ 1728 h 2042"/>
                      <a:gd name="T60" fmla="*/ 461 w 880"/>
                      <a:gd name="T61" fmla="*/ 1780 h 2042"/>
                      <a:gd name="T62" fmla="*/ 335 w 880"/>
                      <a:gd name="T63" fmla="*/ 1843 h 2042"/>
                      <a:gd name="T64" fmla="*/ 304 w 880"/>
                      <a:gd name="T65" fmla="*/ 1906 h 2042"/>
                      <a:gd name="T66" fmla="*/ 157 w 880"/>
                      <a:gd name="T67" fmla="*/ 1947 h 2042"/>
                      <a:gd name="T68" fmla="*/ 0 w 880"/>
                      <a:gd name="T69" fmla="*/ 1979 h 2042"/>
                      <a:gd name="T70" fmla="*/ 73 w 880"/>
                      <a:gd name="T71" fmla="*/ 2042 h 2042"/>
                      <a:gd name="T72" fmla="*/ 231 w 880"/>
                      <a:gd name="T73" fmla="*/ 2021 h 2042"/>
                      <a:gd name="T74" fmla="*/ 325 w 880"/>
                      <a:gd name="T75" fmla="*/ 2021 h 2042"/>
                      <a:gd name="T76" fmla="*/ 419 w 880"/>
                      <a:gd name="T77" fmla="*/ 2000 h 2042"/>
                      <a:gd name="T78" fmla="*/ 503 w 880"/>
                      <a:gd name="T79" fmla="*/ 1916 h 2042"/>
                      <a:gd name="T80" fmla="*/ 608 w 880"/>
                      <a:gd name="T81" fmla="*/ 1801 h 2042"/>
                      <a:gd name="T82" fmla="*/ 712 w 880"/>
                      <a:gd name="T83" fmla="*/ 1696 h 2042"/>
                      <a:gd name="T84" fmla="*/ 775 w 880"/>
                      <a:gd name="T85" fmla="*/ 1623 h 2042"/>
                      <a:gd name="T86" fmla="*/ 807 w 880"/>
                      <a:gd name="T87" fmla="*/ 1550 h 2042"/>
                      <a:gd name="T88" fmla="*/ 827 w 880"/>
                      <a:gd name="T89" fmla="*/ 1424 h 2042"/>
                      <a:gd name="T90" fmla="*/ 838 w 880"/>
                      <a:gd name="T91" fmla="*/ 1319 h 2042"/>
                      <a:gd name="T92" fmla="*/ 869 w 880"/>
                      <a:gd name="T93" fmla="*/ 1173 h 2042"/>
                      <a:gd name="T94" fmla="*/ 859 w 880"/>
                      <a:gd name="T95" fmla="*/ 1036 h 2042"/>
                      <a:gd name="T96" fmla="*/ 859 w 880"/>
                      <a:gd name="T97" fmla="*/ 932 h 2042"/>
                      <a:gd name="T98" fmla="*/ 880 w 880"/>
                      <a:gd name="T99" fmla="*/ 775 h 2042"/>
                      <a:gd name="T100" fmla="*/ 880 w 880"/>
                      <a:gd name="T101" fmla="*/ 576 h 2042"/>
                      <a:gd name="T102" fmla="*/ 848 w 880"/>
                      <a:gd name="T103" fmla="*/ 450 h 2042"/>
                      <a:gd name="T104" fmla="*/ 880 w 880"/>
                      <a:gd name="T105" fmla="*/ 356 h 2042"/>
                      <a:gd name="T106" fmla="*/ 869 w 880"/>
                      <a:gd name="T107" fmla="*/ 230 h 2042"/>
                      <a:gd name="T108" fmla="*/ 827 w 880"/>
                      <a:gd name="T109" fmla="*/ 178 h 2042"/>
                      <a:gd name="T110" fmla="*/ 744 w 880"/>
                      <a:gd name="T111" fmla="*/ 73 h 2042"/>
                      <a:gd name="T112" fmla="*/ 628 w 880"/>
                      <a:gd name="T113" fmla="*/ 0 h 2042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0" t="0" r="r" b="b"/>
                    <a:pathLst>
                      <a:path w="880" h="2042">
                        <a:moveTo>
                          <a:pt x="628" y="0"/>
                        </a:moveTo>
                        <a:lnTo>
                          <a:pt x="597" y="115"/>
                        </a:lnTo>
                        <a:lnTo>
                          <a:pt x="587" y="199"/>
                        </a:lnTo>
                        <a:lnTo>
                          <a:pt x="702" y="251"/>
                        </a:lnTo>
                        <a:lnTo>
                          <a:pt x="555" y="251"/>
                        </a:lnTo>
                        <a:lnTo>
                          <a:pt x="388" y="209"/>
                        </a:lnTo>
                        <a:lnTo>
                          <a:pt x="335" y="261"/>
                        </a:lnTo>
                        <a:lnTo>
                          <a:pt x="304" y="324"/>
                        </a:lnTo>
                        <a:lnTo>
                          <a:pt x="283" y="460"/>
                        </a:lnTo>
                        <a:lnTo>
                          <a:pt x="367" y="576"/>
                        </a:lnTo>
                        <a:lnTo>
                          <a:pt x="367" y="680"/>
                        </a:lnTo>
                        <a:lnTo>
                          <a:pt x="440" y="963"/>
                        </a:lnTo>
                        <a:lnTo>
                          <a:pt x="482" y="1068"/>
                        </a:lnTo>
                        <a:lnTo>
                          <a:pt x="429" y="1110"/>
                        </a:lnTo>
                        <a:lnTo>
                          <a:pt x="367" y="1089"/>
                        </a:lnTo>
                        <a:lnTo>
                          <a:pt x="314" y="1141"/>
                        </a:lnTo>
                        <a:lnTo>
                          <a:pt x="409" y="1277"/>
                        </a:lnTo>
                        <a:lnTo>
                          <a:pt x="377" y="1351"/>
                        </a:lnTo>
                        <a:lnTo>
                          <a:pt x="450" y="1309"/>
                        </a:lnTo>
                        <a:lnTo>
                          <a:pt x="555" y="1351"/>
                        </a:lnTo>
                        <a:lnTo>
                          <a:pt x="576" y="1424"/>
                        </a:lnTo>
                        <a:lnTo>
                          <a:pt x="429" y="1455"/>
                        </a:lnTo>
                        <a:lnTo>
                          <a:pt x="419" y="1529"/>
                        </a:lnTo>
                        <a:lnTo>
                          <a:pt x="346" y="1612"/>
                        </a:lnTo>
                        <a:lnTo>
                          <a:pt x="262" y="1612"/>
                        </a:lnTo>
                        <a:lnTo>
                          <a:pt x="199" y="1633"/>
                        </a:lnTo>
                        <a:lnTo>
                          <a:pt x="136" y="1644"/>
                        </a:lnTo>
                        <a:lnTo>
                          <a:pt x="168" y="1696"/>
                        </a:lnTo>
                        <a:lnTo>
                          <a:pt x="314" y="1707"/>
                        </a:lnTo>
                        <a:lnTo>
                          <a:pt x="429" y="1728"/>
                        </a:lnTo>
                        <a:lnTo>
                          <a:pt x="461" y="1780"/>
                        </a:lnTo>
                        <a:lnTo>
                          <a:pt x="335" y="1843"/>
                        </a:lnTo>
                        <a:lnTo>
                          <a:pt x="304" y="1906"/>
                        </a:lnTo>
                        <a:lnTo>
                          <a:pt x="157" y="1947"/>
                        </a:lnTo>
                        <a:lnTo>
                          <a:pt x="0" y="1979"/>
                        </a:lnTo>
                        <a:lnTo>
                          <a:pt x="73" y="2042"/>
                        </a:lnTo>
                        <a:lnTo>
                          <a:pt x="231" y="2021"/>
                        </a:lnTo>
                        <a:lnTo>
                          <a:pt x="325" y="2021"/>
                        </a:lnTo>
                        <a:lnTo>
                          <a:pt x="419" y="2000"/>
                        </a:lnTo>
                        <a:lnTo>
                          <a:pt x="503" y="1916"/>
                        </a:lnTo>
                        <a:lnTo>
                          <a:pt x="608" y="1801"/>
                        </a:lnTo>
                        <a:lnTo>
                          <a:pt x="712" y="1696"/>
                        </a:lnTo>
                        <a:lnTo>
                          <a:pt x="775" y="1623"/>
                        </a:lnTo>
                        <a:lnTo>
                          <a:pt x="807" y="1550"/>
                        </a:lnTo>
                        <a:lnTo>
                          <a:pt x="827" y="1424"/>
                        </a:lnTo>
                        <a:lnTo>
                          <a:pt x="838" y="1319"/>
                        </a:lnTo>
                        <a:lnTo>
                          <a:pt x="869" y="1173"/>
                        </a:lnTo>
                        <a:lnTo>
                          <a:pt x="859" y="1036"/>
                        </a:lnTo>
                        <a:lnTo>
                          <a:pt x="859" y="932"/>
                        </a:lnTo>
                        <a:lnTo>
                          <a:pt x="880" y="775"/>
                        </a:lnTo>
                        <a:lnTo>
                          <a:pt x="880" y="576"/>
                        </a:lnTo>
                        <a:lnTo>
                          <a:pt x="848" y="450"/>
                        </a:lnTo>
                        <a:lnTo>
                          <a:pt x="880" y="356"/>
                        </a:lnTo>
                        <a:lnTo>
                          <a:pt x="869" y="230"/>
                        </a:lnTo>
                        <a:lnTo>
                          <a:pt x="827" y="178"/>
                        </a:lnTo>
                        <a:lnTo>
                          <a:pt x="744" y="73"/>
                        </a:lnTo>
                        <a:lnTo>
                          <a:pt x="62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25252"/>
                      </a:gs>
                      <a:gs pos="100000">
                        <a:srgbClr val="B2B2B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6" name="Freeform 23">
                    <a:extLst>
                      <a:ext uri="{FF2B5EF4-FFF2-40B4-BE49-F238E27FC236}">
                        <a16:creationId xmlns:a16="http://schemas.microsoft.com/office/drawing/2014/main" id="{44194DBB-8B03-4E37-BB46-84D03C3590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87" y="1704"/>
                    <a:ext cx="359" cy="166"/>
                  </a:xfrm>
                  <a:custGeom>
                    <a:avLst/>
                    <a:gdLst>
                      <a:gd name="T0" fmla="*/ 0 w 335"/>
                      <a:gd name="T1" fmla="*/ 691 h 136"/>
                      <a:gd name="T2" fmla="*/ 258 w 335"/>
                      <a:gd name="T3" fmla="*/ 140 h 136"/>
                      <a:gd name="T4" fmla="*/ 439 w 335"/>
                      <a:gd name="T5" fmla="*/ 0 h 136"/>
                      <a:gd name="T6" fmla="*/ 826 w 335"/>
                      <a:gd name="T7" fmla="*/ 1129 h 136"/>
                      <a:gd name="T8" fmla="*/ 513 w 335"/>
                      <a:gd name="T9" fmla="*/ 1828 h 136"/>
                      <a:gd name="T10" fmla="*/ 178 w 335"/>
                      <a:gd name="T11" fmla="*/ 1682 h 136"/>
                      <a:gd name="T12" fmla="*/ 0 w 335"/>
                      <a:gd name="T13" fmla="*/ 1533 h 136"/>
                      <a:gd name="T14" fmla="*/ 0 w 335"/>
                      <a:gd name="T15" fmla="*/ 691 h 1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35" h="136">
                        <a:moveTo>
                          <a:pt x="0" y="52"/>
                        </a:moveTo>
                        <a:lnTo>
                          <a:pt x="105" y="11"/>
                        </a:lnTo>
                        <a:lnTo>
                          <a:pt x="178" y="0"/>
                        </a:lnTo>
                        <a:lnTo>
                          <a:pt x="335" y="84"/>
                        </a:lnTo>
                        <a:lnTo>
                          <a:pt x="209" y="136"/>
                        </a:lnTo>
                        <a:lnTo>
                          <a:pt x="73" y="126"/>
                        </a:lnTo>
                        <a:lnTo>
                          <a:pt x="0" y="115"/>
                        </a:lnTo>
                        <a:lnTo>
                          <a:pt x="0" y="5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25252"/>
                      </a:gs>
                      <a:gs pos="100000">
                        <a:srgbClr val="B2B2B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7" name="Freeform 24">
                    <a:extLst>
                      <a:ext uri="{FF2B5EF4-FFF2-40B4-BE49-F238E27FC236}">
                        <a16:creationId xmlns:a16="http://schemas.microsoft.com/office/drawing/2014/main" id="{E839F25C-FEF5-4A85-8B2F-7FED64905C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34" y="1552"/>
                    <a:ext cx="355" cy="350"/>
                  </a:xfrm>
                  <a:custGeom>
                    <a:avLst/>
                    <a:gdLst>
                      <a:gd name="T0" fmla="*/ 302 w 282"/>
                      <a:gd name="T1" fmla="*/ 0 h 336"/>
                      <a:gd name="T2" fmla="*/ 0 w 282"/>
                      <a:gd name="T3" fmla="*/ 92 h 336"/>
                      <a:gd name="T4" fmla="*/ 240 w 282"/>
                      <a:gd name="T5" fmla="*/ 194 h 336"/>
                      <a:gd name="T6" fmla="*/ 773 w 282"/>
                      <a:gd name="T7" fmla="*/ 272 h 336"/>
                      <a:gd name="T8" fmla="*/ 1973 w 282"/>
                      <a:gd name="T9" fmla="*/ 443 h 336"/>
                      <a:gd name="T10" fmla="*/ 1451 w 282"/>
                      <a:gd name="T11" fmla="*/ 471 h 336"/>
                      <a:gd name="T12" fmla="*/ 1017 w 282"/>
                      <a:gd name="T13" fmla="*/ 484 h 336"/>
                      <a:gd name="T14" fmla="*/ 1849 w 282"/>
                      <a:gd name="T15" fmla="*/ 531 h 336"/>
                      <a:gd name="T16" fmla="*/ 3000 w 282"/>
                      <a:gd name="T17" fmla="*/ 546 h 336"/>
                      <a:gd name="T18" fmla="*/ 3239 w 282"/>
                      <a:gd name="T19" fmla="*/ 572 h 336"/>
                      <a:gd name="T20" fmla="*/ 3936 w 282"/>
                      <a:gd name="T21" fmla="*/ 448 h 336"/>
                      <a:gd name="T22" fmla="*/ 4479 w 282"/>
                      <a:gd name="T23" fmla="*/ 373 h 336"/>
                      <a:gd name="T24" fmla="*/ 5631 w 282"/>
                      <a:gd name="T25" fmla="*/ 301 h 336"/>
                      <a:gd name="T26" fmla="*/ 5257 w 282"/>
                      <a:gd name="T27" fmla="*/ 286 h 336"/>
                      <a:gd name="T28" fmla="*/ 4139 w 282"/>
                      <a:gd name="T29" fmla="*/ 245 h 336"/>
                      <a:gd name="T30" fmla="*/ 3599 w 282"/>
                      <a:gd name="T31" fmla="*/ 200 h 336"/>
                      <a:gd name="T32" fmla="*/ 2931 w 282"/>
                      <a:gd name="T33" fmla="*/ 148 h 336"/>
                      <a:gd name="T34" fmla="*/ 1493 w 282"/>
                      <a:gd name="T35" fmla="*/ 145 h 336"/>
                      <a:gd name="T36" fmla="*/ 1017 w 282"/>
                      <a:gd name="T37" fmla="*/ 97 h 336"/>
                      <a:gd name="T38" fmla="*/ 728 w 282"/>
                      <a:gd name="T39" fmla="*/ 25 h 336"/>
                      <a:gd name="T40" fmla="*/ 302 w 282"/>
                      <a:gd name="T41" fmla="*/ 0 h 3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282" h="336">
                        <a:moveTo>
                          <a:pt x="15" y="0"/>
                        </a:moveTo>
                        <a:lnTo>
                          <a:pt x="0" y="54"/>
                        </a:lnTo>
                        <a:lnTo>
                          <a:pt x="12" y="114"/>
                        </a:lnTo>
                        <a:lnTo>
                          <a:pt x="39" y="159"/>
                        </a:lnTo>
                        <a:lnTo>
                          <a:pt x="99" y="261"/>
                        </a:lnTo>
                        <a:lnTo>
                          <a:pt x="72" y="276"/>
                        </a:lnTo>
                        <a:lnTo>
                          <a:pt x="51" y="285"/>
                        </a:lnTo>
                        <a:lnTo>
                          <a:pt x="93" y="312"/>
                        </a:lnTo>
                        <a:lnTo>
                          <a:pt x="150" y="321"/>
                        </a:lnTo>
                        <a:lnTo>
                          <a:pt x="162" y="336"/>
                        </a:lnTo>
                        <a:lnTo>
                          <a:pt x="198" y="264"/>
                        </a:lnTo>
                        <a:lnTo>
                          <a:pt x="225" y="219"/>
                        </a:lnTo>
                        <a:lnTo>
                          <a:pt x="282" y="177"/>
                        </a:lnTo>
                        <a:lnTo>
                          <a:pt x="264" y="168"/>
                        </a:lnTo>
                        <a:lnTo>
                          <a:pt x="207" y="144"/>
                        </a:lnTo>
                        <a:lnTo>
                          <a:pt x="180" y="117"/>
                        </a:lnTo>
                        <a:lnTo>
                          <a:pt x="147" y="87"/>
                        </a:lnTo>
                        <a:lnTo>
                          <a:pt x="75" y="84"/>
                        </a:lnTo>
                        <a:lnTo>
                          <a:pt x="51" y="57"/>
                        </a:lnTo>
                        <a:lnTo>
                          <a:pt x="36" y="12"/>
                        </a:lnTo>
                        <a:lnTo>
                          <a:pt x="1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4F4F4F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8" name="Freeform 25">
                    <a:extLst>
                      <a:ext uri="{FF2B5EF4-FFF2-40B4-BE49-F238E27FC236}">
                        <a16:creationId xmlns:a16="http://schemas.microsoft.com/office/drawing/2014/main" id="{D25CC3BE-3EF6-4121-93D7-0CAF8A7529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21" y="1569"/>
                    <a:ext cx="492" cy="336"/>
                  </a:xfrm>
                  <a:custGeom>
                    <a:avLst/>
                    <a:gdLst>
                      <a:gd name="T0" fmla="*/ 0 w 492"/>
                      <a:gd name="T1" fmla="*/ 84 h 336"/>
                      <a:gd name="T2" fmla="*/ 73 w 492"/>
                      <a:gd name="T3" fmla="*/ 137 h 336"/>
                      <a:gd name="T4" fmla="*/ 125 w 492"/>
                      <a:gd name="T5" fmla="*/ 168 h 336"/>
                      <a:gd name="T6" fmla="*/ 251 w 492"/>
                      <a:gd name="T7" fmla="*/ 157 h 336"/>
                      <a:gd name="T8" fmla="*/ 335 w 492"/>
                      <a:gd name="T9" fmla="*/ 157 h 336"/>
                      <a:gd name="T10" fmla="*/ 356 w 492"/>
                      <a:gd name="T11" fmla="*/ 231 h 336"/>
                      <a:gd name="T12" fmla="*/ 314 w 492"/>
                      <a:gd name="T13" fmla="*/ 304 h 336"/>
                      <a:gd name="T14" fmla="*/ 377 w 492"/>
                      <a:gd name="T15" fmla="*/ 336 h 336"/>
                      <a:gd name="T16" fmla="*/ 450 w 492"/>
                      <a:gd name="T17" fmla="*/ 189 h 336"/>
                      <a:gd name="T18" fmla="*/ 492 w 492"/>
                      <a:gd name="T19" fmla="*/ 126 h 336"/>
                      <a:gd name="T20" fmla="*/ 471 w 492"/>
                      <a:gd name="T21" fmla="*/ 53 h 336"/>
                      <a:gd name="T22" fmla="*/ 345 w 492"/>
                      <a:gd name="T23" fmla="*/ 0 h 336"/>
                      <a:gd name="T24" fmla="*/ 178 w 492"/>
                      <a:gd name="T25" fmla="*/ 0 h 336"/>
                      <a:gd name="T26" fmla="*/ 83 w 492"/>
                      <a:gd name="T27" fmla="*/ 53 h 336"/>
                      <a:gd name="T28" fmla="*/ 0 w 492"/>
                      <a:gd name="T29" fmla="*/ 84 h 3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492" h="336">
                        <a:moveTo>
                          <a:pt x="0" y="84"/>
                        </a:moveTo>
                        <a:lnTo>
                          <a:pt x="73" y="137"/>
                        </a:lnTo>
                        <a:lnTo>
                          <a:pt x="125" y="168"/>
                        </a:lnTo>
                        <a:lnTo>
                          <a:pt x="251" y="157"/>
                        </a:lnTo>
                        <a:lnTo>
                          <a:pt x="335" y="157"/>
                        </a:lnTo>
                        <a:lnTo>
                          <a:pt x="356" y="231"/>
                        </a:lnTo>
                        <a:lnTo>
                          <a:pt x="314" y="304"/>
                        </a:lnTo>
                        <a:lnTo>
                          <a:pt x="377" y="336"/>
                        </a:lnTo>
                        <a:lnTo>
                          <a:pt x="450" y="189"/>
                        </a:lnTo>
                        <a:lnTo>
                          <a:pt x="492" y="126"/>
                        </a:lnTo>
                        <a:lnTo>
                          <a:pt x="471" y="53"/>
                        </a:lnTo>
                        <a:lnTo>
                          <a:pt x="345" y="0"/>
                        </a:lnTo>
                        <a:lnTo>
                          <a:pt x="178" y="0"/>
                        </a:lnTo>
                        <a:lnTo>
                          <a:pt x="83" y="53"/>
                        </a:lnTo>
                        <a:lnTo>
                          <a:pt x="0" y="84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9" name="Freeform 26">
                    <a:extLst>
                      <a:ext uri="{FF2B5EF4-FFF2-40B4-BE49-F238E27FC236}">
                        <a16:creationId xmlns:a16="http://schemas.microsoft.com/office/drawing/2014/main" id="{7D4881B3-ADA0-4FD5-9C21-FE917B9C3E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6" y="1697"/>
                    <a:ext cx="451" cy="712"/>
                  </a:xfrm>
                  <a:custGeom>
                    <a:avLst/>
                    <a:gdLst>
                      <a:gd name="T0" fmla="*/ 0 w 451"/>
                      <a:gd name="T1" fmla="*/ 136 h 712"/>
                      <a:gd name="T2" fmla="*/ 53 w 451"/>
                      <a:gd name="T3" fmla="*/ 31 h 712"/>
                      <a:gd name="T4" fmla="*/ 147 w 451"/>
                      <a:gd name="T5" fmla="*/ 0 h 712"/>
                      <a:gd name="T6" fmla="*/ 241 w 451"/>
                      <a:gd name="T7" fmla="*/ 10 h 712"/>
                      <a:gd name="T8" fmla="*/ 335 w 451"/>
                      <a:gd name="T9" fmla="*/ 157 h 712"/>
                      <a:gd name="T10" fmla="*/ 367 w 451"/>
                      <a:gd name="T11" fmla="*/ 261 h 712"/>
                      <a:gd name="T12" fmla="*/ 419 w 451"/>
                      <a:gd name="T13" fmla="*/ 335 h 712"/>
                      <a:gd name="T14" fmla="*/ 451 w 451"/>
                      <a:gd name="T15" fmla="*/ 523 h 712"/>
                      <a:gd name="T16" fmla="*/ 419 w 451"/>
                      <a:gd name="T17" fmla="*/ 576 h 712"/>
                      <a:gd name="T18" fmla="*/ 451 w 451"/>
                      <a:gd name="T19" fmla="*/ 680 h 712"/>
                      <a:gd name="T20" fmla="*/ 377 w 451"/>
                      <a:gd name="T21" fmla="*/ 712 h 712"/>
                      <a:gd name="T22" fmla="*/ 273 w 451"/>
                      <a:gd name="T23" fmla="*/ 659 h 712"/>
                      <a:gd name="T24" fmla="*/ 210 w 451"/>
                      <a:gd name="T25" fmla="*/ 576 h 712"/>
                      <a:gd name="T26" fmla="*/ 126 w 451"/>
                      <a:gd name="T27" fmla="*/ 481 h 712"/>
                      <a:gd name="T28" fmla="*/ 74 w 451"/>
                      <a:gd name="T29" fmla="*/ 377 h 712"/>
                      <a:gd name="T30" fmla="*/ 32 w 451"/>
                      <a:gd name="T31" fmla="*/ 324 h 712"/>
                      <a:gd name="T32" fmla="*/ 0 w 451"/>
                      <a:gd name="T33" fmla="*/ 136 h 712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51" h="712">
                        <a:moveTo>
                          <a:pt x="0" y="136"/>
                        </a:moveTo>
                        <a:lnTo>
                          <a:pt x="53" y="31"/>
                        </a:lnTo>
                        <a:lnTo>
                          <a:pt x="147" y="0"/>
                        </a:lnTo>
                        <a:lnTo>
                          <a:pt x="241" y="10"/>
                        </a:lnTo>
                        <a:lnTo>
                          <a:pt x="335" y="157"/>
                        </a:lnTo>
                        <a:lnTo>
                          <a:pt x="367" y="261"/>
                        </a:lnTo>
                        <a:lnTo>
                          <a:pt x="419" y="335"/>
                        </a:lnTo>
                        <a:lnTo>
                          <a:pt x="451" y="523"/>
                        </a:lnTo>
                        <a:lnTo>
                          <a:pt x="419" y="576"/>
                        </a:lnTo>
                        <a:lnTo>
                          <a:pt x="451" y="680"/>
                        </a:lnTo>
                        <a:lnTo>
                          <a:pt x="377" y="712"/>
                        </a:lnTo>
                        <a:lnTo>
                          <a:pt x="273" y="659"/>
                        </a:lnTo>
                        <a:lnTo>
                          <a:pt x="210" y="576"/>
                        </a:lnTo>
                        <a:lnTo>
                          <a:pt x="126" y="481"/>
                        </a:lnTo>
                        <a:lnTo>
                          <a:pt x="74" y="377"/>
                        </a:lnTo>
                        <a:lnTo>
                          <a:pt x="32" y="324"/>
                        </a:lnTo>
                        <a:lnTo>
                          <a:pt x="0" y="136"/>
                        </a:lnTo>
                        <a:close/>
                      </a:path>
                    </a:pathLst>
                  </a:custGeom>
                  <a:solidFill>
                    <a:srgbClr val="F8F8F8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0" name="Freeform 27">
                    <a:extLst>
                      <a:ext uri="{FF2B5EF4-FFF2-40B4-BE49-F238E27FC236}">
                        <a16:creationId xmlns:a16="http://schemas.microsoft.com/office/drawing/2014/main" id="{568DE5B0-13AF-4637-B2E4-8A39DE4D97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00" y="2213"/>
                    <a:ext cx="681" cy="1047"/>
                  </a:xfrm>
                  <a:custGeom>
                    <a:avLst/>
                    <a:gdLst>
                      <a:gd name="T0" fmla="*/ 0 w 681"/>
                      <a:gd name="T1" fmla="*/ 461 h 1047"/>
                      <a:gd name="T2" fmla="*/ 42 w 681"/>
                      <a:gd name="T3" fmla="*/ 523 h 1047"/>
                      <a:gd name="T4" fmla="*/ 94 w 681"/>
                      <a:gd name="T5" fmla="*/ 586 h 1047"/>
                      <a:gd name="T6" fmla="*/ 115 w 681"/>
                      <a:gd name="T7" fmla="*/ 502 h 1047"/>
                      <a:gd name="T8" fmla="*/ 136 w 681"/>
                      <a:gd name="T9" fmla="*/ 440 h 1047"/>
                      <a:gd name="T10" fmla="*/ 220 w 681"/>
                      <a:gd name="T11" fmla="*/ 398 h 1047"/>
                      <a:gd name="T12" fmla="*/ 293 w 681"/>
                      <a:gd name="T13" fmla="*/ 471 h 1047"/>
                      <a:gd name="T14" fmla="*/ 314 w 681"/>
                      <a:gd name="T15" fmla="*/ 398 h 1047"/>
                      <a:gd name="T16" fmla="*/ 377 w 681"/>
                      <a:gd name="T17" fmla="*/ 324 h 1047"/>
                      <a:gd name="T18" fmla="*/ 429 w 681"/>
                      <a:gd name="T19" fmla="*/ 272 h 1047"/>
                      <a:gd name="T20" fmla="*/ 544 w 681"/>
                      <a:gd name="T21" fmla="*/ 220 h 1047"/>
                      <a:gd name="T22" fmla="*/ 576 w 681"/>
                      <a:gd name="T23" fmla="*/ 167 h 1047"/>
                      <a:gd name="T24" fmla="*/ 649 w 681"/>
                      <a:gd name="T25" fmla="*/ 84 h 1047"/>
                      <a:gd name="T26" fmla="*/ 681 w 681"/>
                      <a:gd name="T27" fmla="*/ 0 h 1047"/>
                      <a:gd name="T28" fmla="*/ 649 w 681"/>
                      <a:gd name="T29" fmla="*/ 136 h 1047"/>
                      <a:gd name="T30" fmla="*/ 544 w 681"/>
                      <a:gd name="T31" fmla="*/ 262 h 1047"/>
                      <a:gd name="T32" fmla="*/ 502 w 681"/>
                      <a:gd name="T33" fmla="*/ 345 h 1047"/>
                      <a:gd name="T34" fmla="*/ 461 w 681"/>
                      <a:gd name="T35" fmla="*/ 461 h 1047"/>
                      <a:gd name="T36" fmla="*/ 345 w 681"/>
                      <a:gd name="T37" fmla="*/ 607 h 1047"/>
                      <a:gd name="T38" fmla="*/ 324 w 681"/>
                      <a:gd name="T39" fmla="*/ 743 h 1047"/>
                      <a:gd name="T40" fmla="*/ 304 w 681"/>
                      <a:gd name="T41" fmla="*/ 838 h 1047"/>
                      <a:gd name="T42" fmla="*/ 335 w 681"/>
                      <a:gd name="T43" fmla="*/ 911 h 1047"/>
                      <a:gd name="T44" fmla="*/ 398 w 681"/>
                      <a:gd name="T45" fmla="*/ 963 h 1047"/>
                      <a:gd name="T46" fmla="*/ 492 w 681"/>
                      <a:gd name="T47" fmla="*/ 1037 h 1047"/>
                      <a:gd name="T48" fmla="*/ 586 w 681"/>
                      <a:gd name="T49" fmla="*/ 1047 h 1047"/>
                      <a:gd name="T50" fmla="*/ 398 w 681"/>
                      <a:gd name="T51" fmla="*/ 1016 h 1047"/>
                      <a:gd name="T52" fmla="*/ 324 w 681"/>
                      <a:gd name="T53" fmla="*/ 953 h 1047"/>
                      <a:gd name="T54" fmla="*/ 209 w 681"/>
                      <a:gd name="T55" fmla="*/ 879 h 1047"/>
                      <a:gd name="T56" fmla="*/ 146 w 681"/>
                      <a:gd name="T57" fmla="*/ 827 h 1047"/>
                      <a:gd name="T58" fmla="*/ 84 w 681"/>
                      <a:gd name="T59" fmla="*/ 785 h 1047"/>
                      <a:gd name="T60" fmla="*/ 10 w 681"/>
                      <a:gd name="T61" fmla="*/ 628 h 1047"/>
                      <a:gd name="T62" fmla="*/ 0 w 681"/>
                      <a:gd name="T63" fmla="*/ 461 h 104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681" h="1047">
                        <a:moveTo>
                          <a:pt x="0" y="461"/>
                        </a:moveTo>
                        <a:lnTo>
                          <a:pt x="42" y="523"/>
                        </a:lnTo>
                        <a:lnTo>
                          <a:pt x="94" y="586"/>
                        </a:lnTo>
                        <a:lnTo>
                          <a:pt x="115" y="502"/>
                        </a:lnTo>
                        <a:lnTo>
                          <a:pt x="136" y="440"/>
                        </a:lnTo>
                        <a:lnTo>
                          <a:pt x="220" y="398"/>
                        </a:lnTo>
                        <a:lnTo>
                          <a:pt x="293" y="471"/>
                        </a:lnTo>
                        <a:lnTo>
                          <a:pt x="314" y="398"/>
                        </a:lnTo>
                        <a:lnTo>
                          <a:pt x="377" y="324"/>
                        </a:lnTo>
                        <a:lnTo>
                          <a:pt x="429" y="272"/>
                        </a:lnTo>
                        <a:lnTo>
                          <a:pt x="544" y="220"/>
                        </a:lnTo>
                        <a:lnTo>
                          <a:pt x="576" y="167"/>
                        </a:lnTo>
                        <a:lnTo>
                          <a:pt x="649" y="84"/>
                        </a:lnTo>
                        <a:lnTo>
                          <a:pt x="681" y="0"/>
                        </a:lnTo>
                        <a:lnTo>
                          <a:pt x="649" y="136"/>
                        </a:lnTo>
                        <a:lnTo>
                          <a:pt x="544" y="262"/>
                        </a:lnTo>
                        <a:lnTo>
                          <a:pt x="502" y="345"/>
                        </a:lnTo>
                        <a:lnTo>
                          <a:pt x="461" y="461"/>
                        </a:lnTo>
                        <a:lnTo>
                          <a:pt x="345" y="607"/>
                        </a:lnTo>
                        <a:lnTo>
                          <a:pt x="324" y="743"/>
                        </a:lnTo>
                        <a:lnTo>
                          <a:pt x="304" y="838"/>
                        </a:lnTo>
                        <a:lnTo>
                          <a:pt x="335" y="911"/>
                        </a:lnTo>
                        <a:lnTo>
                          <a:pt x="398" y="963"/>
                        </a:lnTo>
                        <a:lnTo>
                          <a:pt x="492" y="1037"/>
                        </a:lnTo>
                        <a:lnTo>
                          <a:pt x="586" y="1047"/>
                        </a:lnTo>
                        <a:lnTo>
                          <a:pt x="398" y="1016"/>
                        </a:lnTo>
                        <a:lnTo>
                          <a:pt x="324" y="953"/>
                        </a:lnTo>
                        <a:lnTo>
                          <a:pt x="209" y="879"/>
                        </a:lnTo>
                        <a:lnTo>
                          <a:pt x="146" y="827"/>
                        </a:lnTo>
                        <a:lnTo>
                          <a:pt x="84" y="785"/>
                        </a:lnTo>
                        <a:lnTo>
                          <a:pt x="10" y="628"/>
                        </a:lnTo>
                        <a:lnTo>
                          <a:pt x="0" y="46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BDBDB"/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1" name="Freeform 28">
                    <a:extLst>
                      <a:ext uri="{FF2B5EF4-FFF2-40B4-BE49-F238E27FC236}">
                        <a16:creationId xmlns:a16="http://schemas.microsoft.com/office/drawing/2014/main" id="{D3EEFADB-1E2E-4CDD-8DE1-14EEBEDCF2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27" y="702"/>
                    <a:ext cx="1215" cy="837"/>
                  </a:xfrm>
                  <a:custGeom>
                    <a:avLst/>
                    <a:gdLst>
                      <a:gd name="T0" fmla="*/ 10 w 1215"/>
                      <a:gd name="T1" fmla="*/ 659 h 837"/>
                      <a:gd name="T2" fmla="*/ 136 w 1215"/>
                      <a:gd name="T3" fmla="*/ 639 h 837"/>
                      <a:gd name="T4" fmla="*/ 199 w 1215"/>
                      <a:gd name="T5" fmla="*/ 639 h 837"/>
                      <a:gd name="T6" fmla="*/ 283 w 1215"/>
                      <a:gd name="T7" fmla="*/ 628 h 837"/>
                      <a:gd name="T8" fmla="*/ 366 w 1215"/>
                      <a:gd name="T9" fmla="*/ 597 h 837"/>
                      <a:gd name="T10" fmla="*/ 492 w 1215"/>
                      <a:gd name="T11" fmla="*/ 618 h 837"/>
                      <a:gd name="T12" fmla="*/ 576 w 1215"/>
                      <a:gd name="T13" fmla="*/ 649 h 837"/>
                      <a:gd name="T14" fmla="*/ 639 w 1215"/>
                      <a:gd name="T15" fmla="*/ 618 h 837"/>
                      <a:gd name="T16" fmla="*/ 754 w 1215"/>
                      <a:gd name="T17" fmla="*/ 618 h 837"/>
                      <a:gd name="T18" fmla="*/ 838 w 1215"/>
                      <a:gd name="T19" fmla="*/ 597 h 837"/>
                      <a:gd name="T20" fmla="*/ 922 w 1215"/>
                      <a:gd name="T21" fmla="*/ 597 h 837"/>
                      <a:gd name="T22" fmla="*/ 1016 w 1215"/>
                      <a:gd name="T23" fmla="*/ 670 h 837"/>
                      <a:gd name="T24" fmla="*/ 1121 w 1215"/>
                      <a:gd name="T25" fmla="*/ 754 h 837"/>
                      <a:gd name="T26" fmla="*/ 1162 w 1215"/>
                      <a:gd name="T27" fmla="*/ 837 h 837"/>
                      <a:gd name="T28" fmla="*/ 1173 w 1215"/>
                      <a:gd name="T29" fmla="*/ 754 h 837"/>
                      <a:gd name="T30" fmla="*/ 1215 w 1215"/>
                      <a:gd name="T31" fmla="*/ 628 h 837"/>
                      <a:gd name="T32" fmla="*/ 1183 w 1215"/>
                      <a:gd name="T33" fmla="*/ 450 h 837"/>
                      <a:gd name="T34" fmla="*/ 1162 w 1215"/>
                      <a:gd name="T35" fmla="*/ 293 h 837"/>
                      <a:gd name="T36" fmla="*/ 1047 w 1215"/>
                      <a:gd name="T37" fmla="*/ 178 h 837"/>
                      <a:gd name="T38" fmla="*/ 880 w 1215"/>
                      <a:gd name="T39" fmla="*/ 73 h 837"/>
                      <a:gd name="T40" fmla="*/ 733 w 1215"/>
                      <a:gd name="T41" fmla="*/ 0 h 837"/>
                      <a:gd name="T42" fmla="*/ 607 w 1215"/>
                      <a:gd name="T43" fmla="*/ 52 h 837"/>
                      <a:gd name="T44" fmla="*/ 524 w 1215"/>
                      <a:gd name="T45" fmla="*/ 83 h 837"/>
                      <a:gd name="T46" fmla="*/ 419 w 1215"/>
                      <a:gd name="T47" fmla="*/ 167 h 837"/>
                      <a:gd name="T48" fmla="*/ 251 w 1215"/>
                      <a:gd name="T49" fmla="*/ 293 h 837"/>
                      <a:gd name="T50" fmla="*/ 126 w 1215"/>
                      <a:gd name="T51" fmla="*/ 335 h 837"/>
                      <a:gd name="T52" fmla="*/ 84 w 1215"/>
                      <a:gd name="T53" fmla="*/ 450 h 837"/>
                      <a:gd name="T54" fmla="*/ 0 w 1215"/>
                      <a:gd name="T55" fmla="*/ 534 h 837"/>
                      <a:gd name="T56" fmla="*/ 10 w 1215"/>
                      <a:gd name="T57" fmla="*/ 659 h 837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1215" h="837">
                        <a:moveTo>
                          <a:pt x="10" y="659"/>
                        </a:moveTo>
                        <a:lnTo>
                          <a:pt x="136" y="639"/>
                        </a:lnTo>
                        <a:lnTo>
                          <a:pt x="199" y="639"/>
                        </a:lnTo>
                        <a:lnTo>
                          <a:pt x="283" y="628"/>
                        </a:lnTo>
                        <a:lnTo>
                          <a:pt x="366" y="597"/>
                        </a:lnTo>
                        <a:lnTo>
                          <a:pt x="492" y="618"/>
                        </a:lnTo>
                        <a:lnTo>
                          <a:pt x="576" y="649"/>
                        </a:lnTo>
                        <a:lnTo>
                          <a:pt x="639" y="618"/>
                        </a:lnTo>
                        <a:lnTo>
                          <a:pt x="754" y="618"/>
                        </a:lnTo>
                        <a:lnTo>
                          <a:pt x="838" y="597"/>
                        </a:lnTo>
                        <a:lnTo>
                          <a:pt x="922" y="597"/>
                        </a:lnTo>
                        <a:lnTo>
                          <a:pt x="1016" y="670"/>
                        </a:lnTo>
                        <a:lnTo>
                          <a:pt x="1121" y="754"/>
                        </a:lnTo>
                        <a:lnTo>
                          <a:pt x="1162" y="837"/>
                        </a:lnTo>
                        <a:lnTo>
                          <a:pt x="1173" y="754"/>
                        </a:lnTo>
                        <a:lnTo>
                          <a:pt x="1215" y="628"/>
                        </a:lnTo>
                        <a:lnTo>
                          <a:pt x="1183" y="450"/>
                        </a:lnTo>
                        <a:lnTo>
                          <a:pt x="1162" y="293"/>
                        </a:lnTo>
                        <a:lnTo>
                          <a:pt x="1047" y="178"/>
                        </a:lnTo>
                        <a:lnTo>
                          <a:pt x="880" y="73"/>
                        </a:lnTo>
                        <a:lnTo>
                          <a:pt x="733" y="0"/>
                        </a:lnTo>
                        <a:lnTo>
                          <a:pt x="607" y="52"/>
                        </a:lnTo>
                        <a:lnTo>
                          <a:pt x="524" y="83"/>
                        </a:lnTo>
                        <a:lnTo>
                          <a:pt x="419" y="167"/>
                        </a:lnTo>
                        <a:lnTo>
                          <a:pt x="251" y="293"/>
                        </a:lnTo>
                        <a:lnTo>
                          <a:pt x="126" y="335"/>
                        </a:lnTo>
                        <a:lnTo>
                          <a:pt x="84" y="450"/>
                        </a:lnTo>
                        <a:lnTo>
                          <a:pt x="0" y="534"/>
                        </a:lnTo>
                        <a:lnTo>
                          <a:pt x="10" y="659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D6D6D6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2" name="Freeform 29">
                    <a:extLst>
                      <a:ext uri="{FF2B5EF4-FFF2-40B4-BE49-F238E27FC236}">
                        <a16:creationId xmlns:a16="http://schemas.microsoft.com/office/drawing/2014/main" id="{EB91383D-C2DD-4B78-BFB9-B757DFDFFD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93" y="3382"/>
                    <a:ext cx="681" cy="912"/>
                  </a:xfrm>
                  <a:custGeom>
                    <a:avLst/>
                    <a:gdLst>
                      <a:gd name="T0" fmla="*/ 0 w 650"/>
                      <a:gd name="T1" fmla="*/ 1400 h 880"/>
                      <a:gd name="T2" fmla="*/ 1190 w 650"/>
                      <a:gd name="T3" fmla="*/ 1400 h 880"/>
                      <a:gd name="T4" fmla="*/ 1113 w 650"/>
                      <a:gd name="T5" fmla="*/ 1282 h 880"/>
                      <a:gd name="T6" fmla="*/ 805 w 650"/>
                      <a:gd name="T7" fmla="*/ 967 h 880"/>
                      <a:gd name="T8" fmla="*/ 709 w 650"/>
                      <a:gd name="T9" fmla="*/ 701 h 880"/>
                      <a:gd name="T10" fmla="*/ 658 w 650"/>
                      <a:gd name="T11" fmla="*/ 418 h 880"/>
                      <a:gd name="T12" fmla="*/ 555 w 650"/>
                      <a:gd name="T13" fmla="*/ 167 h 880"/>
                      <a:gd name="T14" fmla="*/ 424 w 650"/>
                      <a:gd name="T15" fmla="*/ 11 h 880"/>
                      <a:gd name="T16" fmla="*/ 269 w 650"/>
                      <a:gd name="T17" fmla="*/ 0 h 880"/>
                      <a:gd name="T18" fmla="*/ 269 w 650"/>
                      <a:gd name="T19" fmla="*/ 150 h 880"/>
                      <a:gd name="T20" fmla="*/ 232 w 650"/>
                      <a:gd name="T21" fmla="*/ 316 h 880"/>
                      <a:gd name="T22" fmla="*/ 213 w 650"/>
                      <a:gd name="T23" fmla="*/ 600 h 880"/>
                      <a:gd name="T24" fmla="*/ 175 w 650"/>
                      <a:gd name="T25" fmla="*/ 768 h 880"/>
                      <a:gd name="T26" fmla="*/ 290 w 650"/>
                      <a:gd name="T27" fmla="*/ 818 h 880"/>
                      <a:gd name="T28" fmla="*/ 175 w 650"/>
                      <a:gd name="T29" fmla="*/ 1052 h 880"/>
                      <a:gd name="T30" fmla="*/ 36 w 650"/>
                      <a:gd name="T31" fmla="*/ 1251 h 880"/>
                      <a:gd name="T32" fmla="*/ 0 w 650"/>
                      <a:gd name="T33" fmla="*/ 1400 h 8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650" h="880">
                        <a:moveTo>
                          <a:pt x="0" y="880"/>
                        </a:moveTo>
                        <a:lnTo>
                          <a:pt x="650" y="880"/>
                        </a:lnTo>
                        <a:lnTo>
                          <a:pt x="608" y="807"/>
                        </a:lnTo>
                        <a:lnTo>
                          <a:pt x="440" y="608"/>
                        </a:lnTo>
                        <a:lnTo>
                          <a:pt x="388" y="440"/>
                        </a:lnTo>
                        <a:lnTo>
                          <a:pt x="357" y="262"/>
                        </a:lnTo>
                        <a:lnTo>
                          <a:pt x="304" y="105"/>
                        </a:lnTo>
                        <a:lnTo>
                          <a:pt x="231" y="11"/>
                        </a:lnTo>
                        <a:lnTo>
                          <a:pt x="147" y="0"/>
                        </a:lnTo>
                        <a:lnTo>
                          <a:pt x="147" y="94"/>
                        </a:lnTo>
                        <a:lnTo>
                          <a:pt x="126" y="199"/>
                        </a:lnTo>
                        <a:lnTo>
                          <a:pt x="116" y="377"/>
                        </a:lnTo>
                        <a:lnTo>
                          <a:pt x="95" y="482"/>
                        </a:lnTo>
                        <a:lnTo>
                          <a:pt x="158" y="513"/>
                        </a:lnTo>
                        <a:lnTo>
                          <a:pt x="95" y="660"/>
                        </a:lnTo>
                        <a:lnTo>
                          <a:pt x="21" y="786"/>
                        </a:lnTo>
                        <a:lnTo>
                          <a:pt x="0" y="88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666666"/>
                      </a:gs>
                      <a:gs pos="100000">
                        <a:srgbClr val="DDDDDD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3" name="Freeform 30">
                    <a:extLst>
                      <a:ext uri="{FF2B5EF4-FFF2-40B4-BE49-F238E27FC236}">
                        <a16:creationId xmlns:a16="http://schemas.microsoft.com/office/drawing/2014/main" id="{C0E5BE96-E84A-434A-8F6D-04EFD189B09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78" y="304"/>
                    <a:ext cx="743" cy="398"/>
                  </a:xfrm>
                  <a:custGeom>
                    <a:avLst/>
                    <a:gdLst>
                      <a:gd name="T0" fmla="*/ 0 w 733"/>
                      <a:gd name="T1" fmla="*/ 241 h 398"/>
                      <a:gd name="T2" fmla="*/ 86 w 733"/>
                      <a:gd name="T3" fmla="*/ 178 h 398"/>
                      <a:gd name="T4" fmla="*/ 162 w 733"/>
                      <a:gd name="T5" fmla="*/ 136 h 398"/>
                      <a:gd name="T6" fmla="*/ 199 w 733"/>
                      <a:gd name="T7" fmla="*/ 73 h 398"/>
                      <a:gd name="T8" fmla="*/ 348 w 733"/>
                      <a:gd name="T9" fmla="*/ 31 h 398"/>
                      <a:gd name="T10" fmla="*/ 488 w 733"/>
                      <a:gd name="T11" fmla="*/ 0 h 398"/>
                      <a:gd name="T12" fmla="*/ 600 w 733"/>
                      <a:gd name="T13" fmla="*/ 21 h 398"/>
                      <a:gd name="T14" fmla="*/ 738 w 733"/>
                      <a:gd name="T15" fmla="*/ 73 h 398"/>
                      <a:gd name="T16" fmla="*/ 799 w 733"/>
                      <a:gd name="T17" fmla="*/ 146 h 398"/>
                      <a:gd name="T18" fmla="*/ 874 w 733"/>
                      <a:gd name="T19" fmla="*/ 251 h 398"/>
                      <a:gd name="T20" fmla="*/ 862 w 733"/>
                      <a:gd name="T21" fmla="*/ 398 h 398"/>
                      <a:gd name="T22" fmla="*/ 651 w 733"/>
                      <a:gd name="T23" fmla="*/ 356 h 398"/>
                      <a:gd name="T24" fmla="*/ 524 w 733"/>
                      <a:gd name="T25" fmla="*/ 366 h 398"/>
                      <a:gd name="T26" fmla="*/ 437 w 733"/>
                      <a:gd name="T27" fmla="*/ 387 h 398"/>
                      <a:gd name="T28" fmla="*/ 249 w 733"/>
                      <a:gd name="T29" fmla="*/ 324 h 398"/>
                      <a:gd name="T30" fmla="*/ 152 w 733"/>
                      <a:gd name="T31" fmla="*/ 251 h 398"/>
                      <a:gd name="T32" fmla="*/ 0 w 733"/>
                      <a:gd name="T33" fmla="*/ 241 h 39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733" h="398">
                        <a:moveTo>
                          <a:pt x="0" y="241"/>
                        </a:moveTo>
                        <a:lnTo>
                          <a:pt x="73" y="178"/>
                        </a:lnTo>
                        <a:lnTo>
                          <a:pt x="136" y="136"/>
                        </a:lnTo>
                        <a:lnTo>
                          <a:pt x="168" y="73"/>
                        </a:lnTo>
                        <a:lnTo>
                          <a:pt x="293" y="31"/>
                        </a:lnTo>
                        <a:lnTo>
                          <a:pt x="409" y="0"/>
                        </a:lnTo>
                        <a:lnTo>
                          <a:pt x="503" y="21"/>
                        </a:lnTo>
                        <a:lnTo>
                          <a:pt x="618" y="73"/>
                        </a:lnTo>
                        <a:lnTo>
                          <a:pt x="670" y="146"/>
                        </a:lnTo>
                        <a:lnTo>
                          <a:pt x="733" y="251"/>
                        </a:lnTo>
                        <a:lnTo>
                          <a:pt x="723" y="398"/>
                        </a:lnTo>
                        <a:lnTo>
                          <a:pt x="545" y="356"/>
                        </a:lnTo>
                        <a:lnTo>
                          <a:pt x="440" y="366"/>
                        </a:lnTo>
                        <a:lnTo>
                          <a:pt x="367" y="387"/>
                        </a:lnTo>
                        <a:lnTo>
                          <a:pt x="210" y="324"/>
                        </a:lnTo>
                        <a:lnTo>
                          <a:pt x="126" y="251"/>
                        </a:lnTo>
                        <a:lnTo>
                          <a:pt x="0" y="24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1F1F1F"/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4" name="Freeform 31">
                    <a:extLst>
                      <a:ext uri="{FF2B5EF4-FFF2-40B4-BE49-F238E27FC236}">
                        <a16:creationId xmlns:a16="http://schemas.microsoft.com/office/drawing/2014/main" id="{0E503F5B-FD40-4413-B7B3-B59722EDEC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01" y="241"/>
                    <a:ext cx="472" cy="492"/>
                  </a:xfrm>
                  <a:custGeom>
                    <a:avLst/>
                    <a:gdLst>
                      <a:gd name="T0" fmla="*/ 0 w 440"/>
                      <a:gd name="T1" fmla="*/ 84 h 492"/>
                      <a:gd name="T2" fmla="*/ 414 w 440"/>
                      <a:gd name="T3" fmla="*/ 31 h 492"/>
                      <a:gd name="T4" fmla="*/ 649 w 440"/>
                      <a:gd name="T5" fmla="*/ 0 h 492"/>
                      <a:gd name="T6" fmla="*/ 1017 w 440"/>
                      <a:gd name="T7" fmla="*/ 42 h 492"/>
                      <a:gd name="T8" fmla="*/ 1093 w 440"/>
                      <a:gd name="T9" fmla="*/ 157 h 492"/>
                      <a:gd name="T10" fmla="*/ 1042 w 440"/>
                      <a:gd name="T11" fmla="*/ 356 h 492"/>
                      <a:gd name="T12" fmla="*/ 781 w 440"/>
                      <a:gd name="T13" fmla="*/ 471 h 492"/>
                      <a:gd name="T14" fmla="*/ 573 w 440"/>
                      <a:gd name="T15" fmla="*/ 492 h 492"/>
                      <a:gd name="T16" fmla="*/ 389 w 440"/>
                      <a:gd name="T17" fmla="*/ 440 h 492"/>
                      <a:gd name="T18" fmla="*/ 338 w 440"/>
                      <a:gd name="T19" fmla="*/ 272 h 492"/>
                      <a:gd name="T20" fmla="*/ 159 w 440"/>
                      <a:gd name="T21" fmla="*/ 167 h 492"/>
                      <a:gd name="T22" fmla="*/ 0 w 440"/>
                      <a:gd name="T23" fmla="*/ 84 h 492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440" h="492">
                        <a:moveTo>
                          <a:pt x="0" y="84"/>
                        </a:moveTo>
                        <a:lnTo>
                          <a:pt x="167" y="31"/>
                        </a:lnTo>
                        <a:lnTo>
                          <a:pt x="261" y="0"/>
                        </a:lnTo>
                        <a:lnTo>
                          <a:pt x="408" y="42"/>
                        </a:lnTo>
                        <a:lnTo>
                          <a:pt x="440" y="157"/>
                        </a:lnTo>
                        <a:lnTo>
                          <a:pt x="419" y="356"/>
                        </a:lnTo>
                        <a:lnTo>
                          <a:pt x="314" y="471"/>
                        </a:lnTo>
                        <a:lnTo>
                          <a:pt x="230" y="492"/>
                        </a:lnTo>
                        <a:lnTo>
                          <a:pt x="157" y="440"/>
                        </a:lnTo>
                        <a:lnTo>
                          <a:pt x="136" y="272"/>
                        </a:lnTo>
                        <a:lnTo>
                          <a:pt x="63" y="167"/>
                        </a:lnTo>
                        <a:lnTo>
                          <a:pt x="0" y="84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95959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5" name="Freeform 32">
                    <a:extLst>
                      <a:ext uri="{FF2B5EF4-FFF2-40B4-BE49-F238E27FC236}">
                        <a16:creationId xmlns:a16="http://schemas.microsoft.com/office/drawing/2014/main" id="{F6035862-E0AE-4BB7-A0B3-FC8124DEF2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99" y="283"/>
                    <a:ext cx="869" cy="607"/>
                  </a:xfrm>
                  <a:custGeom>
                    <a:avLst/>
                    <a:gdLst>
                      <a:gd name="T0" fmla="*/ 42 w 869"/>
                      <a:gd name="T1" fmla="*/ 0 h 607"/>
                      <a:gd name="T2" fmla="*/ 189 w 869"/>
                      <a:gd name="T3" fmla="*/ 0 h 607"/>
                      <a:gd name="T4" fmla="*/ 293 w 869"/>
                      <a:gd name="T5" fmla="*/ 0 h 607"/>
                      <a:gd name="T6" fmla="*/ 471 w 869"/>
                      <a:gd name="T7" fmla="*/ 73 h 607"/>
                      <a:gd name="T8" fmla="*/ 545 w 869"/>
                      <a:gd name="T9" fmla="*/ 104 h 607"/>
                      <a:gd name="T10" fmla="*/ 618 w 869"/>
                      <a:gd name="T11" fmla="*/ 115 h 607"/>
                      <a:gd name="T12" fmla="*/ 691 w 869"/>
                      <a:gd name="T13" fmla="*/ 188 h 607"/>
                      <a:gd name="T14" fmla="*/ 754 w 869"/>
                      <a:gd name="T15" fmla="*/ 345 h 607"/>
                      <a:gd name="T16" fmla="*/ 859 w 869"/>
                      <a:gd name="T17" fmla="*/ 387 h 607"/>
                      <a:gd name="T18" fmla="*/ 869 w 869"/>
                      <a:gd name="T19" fmla="*/ 482 h 607"/>
                      <a:gd name="T20" fmla="*/ 849 w 869"/>
                      <a:gd name="T21" fmla="*/ 576 h 607"/>
                      <a:gd name="T22" fmla="*/ 754 w 869"/>
                      <a:gd name="T23" fmla="*/ 607 h 607"/>
                      <a:gd name="T24" fmla="*/ 650 w 869"/>
                      <a:gd name="T25" fmla="*/ 523 h 607"/>
                      <a:gd name="T26" fmla="*/ 576 w 869"/>
                      <a:gd name="T27" fmla="*/ 471 h 607"/>
                      <a:gd name="T28" fmla="*/ 503 w 869"/>
                      <a:gd name="T29" fmla="*/ 440 h 607"/>
                      <a:gd name="T30" fmla="*/ 440 w 869"/>
                      <a:gd name="T31" fmla="*/ 429 h 607"/>
                      <a:gd name="T32" fmla="*/ 356 w 869"/>
                      <a:gd name="T33" fmla="*/ 482 h 607"/>
                      <a:gd name="T34" fmla="*/ 252 w 869"/>
                      <a:gd name="T35" fmla="*/ 461 h 607"/>
                      <a:gd name="T36" fmla="*/ 157 w 869"/>
                      <a:gd name="T37" fmla="*/ 419 h 607"/>
                      <a:gd name="T38" fmla="*/ 84 w 869"/>
                      <a:gd name="T39" fmla="*/ 377 h 607"/>
                      <a:gd name="T40" fmla="*/ 11 w 869"/>
                      <a:gd name="T41" fmla="*/ 335 h 607"/>
                      <a:gd name="T42" fmla="*/ 0 w 869"/>
                      <a:gd name="T43" fmla="*/ 167 h 607"/>
                      <a:gd name="T44" fmla="*/ 42 w 869"/>
                      <a:gd name="T45" fmla="*/ 0 h 607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869" h="607">
                        <a:moveTo>
                          <a:pt x="42" y="0"/>
                        </a:moveTo>
                        <a:lnTo>
                          <a:pt x="189" y="0"/>
                        </a:lnTo>
                        <a:lnTo>
                          <a:pt x="293" y="0"/>
                        </a:lnTo>
                        <a:lnTo>
                          <a:pt x="471" y="73"/>
                        </a:lnTo>
                        <a:lnTo>
                          <a:pt x="545" y="104"/>
                        </a:lnTo>
                        <a:lnTo>
                          <a:pt x="618" y="115"/>
                        </a:lnTo>
                        <a:lnTo>
                          <a:pt x="691" y="188"/>
                        </a:lnTo>
                        <a:lnTo>
                          <a:pt x="754" y="345"/>
                        </a:lnTo>
                        <a:lnTo>
                          <a:pt x="859" y="387"/>
                        </a:lnTo>
                        <a:lnTo>
                          <a:pt x="869" y="482"/>
                        </a:lnTo>
                        <a:lnTo>
                          <a:pt x="849" y="576"/>
                        </a:lnTo>
                        <a:lnTo>
                          <a:pt x="754" y="607"/>
                        </a:lnTo>
                        <a:lnTo>
                          <a:pt x="650" y="523"/>
                        </a:lnTo>
                        <a:lnTo>
                          <a:pt x="576" y="471"/>
                        </a:lnTo>
                        <a:lnTo>
                          <a:pt x="503" y="440"/>
                        </a:lnTo>
                        <a:lnTo>
                          <a:pt x="440" y="429"/>
                        </a:lnTo>
                        <a:lnTo>
                          <a:pt x="356" y="482"/>
                        </a:lnTo>
                        <a:lnTo>
                          <a:pt x="252" y="461"/>
                        </a:lnTo>
                        <a:lnTo>
                          <a:pt x="157" y="419"/>
                        </a:lnTo>
                        <a:lnTo>
                          <a:pt x="84" y="377"/>
                        </a:lnTo>
                        <a:lnTo>
                          <a:pt x="11" y="335"/>
                        </a:lnTo>
                        <a:lnTo>
                          <a:pt x="0" y="167"/>
                        </a:lnTo>
                        <a:lnTo>
                          <a:pt x="42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000000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6" name="Freeform 33">
                    <a:extLst>
                      <a:ext uri="{FF2B5EF4-FFF2-40B4-BE49-F238E27FC236}">
                        <a16:creationId xmlns:a16="http://schemas.microsoft.com/office/drawing/2014/main" id="{02808695-733B-467D-A3BF-E911A6F7A9C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75" y="552"/>
                    <a:ext cx="645" cy="1023"/>
                  </a:xfrm>
                  <a:custGeom>
                    <a:avLst/>
                    <a:gdLst>
                      <a:gd name="T0" fmla="*/ 93 w 645"/>
                      <a:gd name="T1" fmla="*/ 132 h 1023"/>
                      <a:gd name="T2" fmla="*/ 177 w 645"/>
                      <a:gd name="T3" fmla="*/ 93 h 1023"/>
                      <a:gd name="T4" fmla="*/ 237 w 645"/>
                      <a:gd name="T5" fmla="*/ 54 h 1023"/>
                      <a:gd name="T6" fmla="*/ 267 w 645"/>
                      <a:gd name="T7" fmla="*/ 30 h 1023"/>
                      <a:gd name="T8" fmla="*/ 306 w 645"/>
                      <a:gd name="T9" fmla="*/ 0 h 1023"/>
                      <a:gd name="T10" fmla="*/ 378 w 645"/>
                      <a:gd name="T11" fmla="*/ 6 h 1023"/>
                      <a:gd name="T12" fmla="*/ 495 w 645"/>
                      <a:gd name="T13" fmla="*/ 69 h 1023"/>
                      <a:gd name="T14" fmla="*/ 639 w 645"/>
                      <a:gd name="T15" fmla="*/ 183 h 1023"/>
                      <a:gd name="T16" fmla="*/ 645 w 645"/>
                      <a:gd name="T17" fmla="*/ 213 h 1023"/>
                      <a:gd name="T18" fmla="*/ 588 w 645"/>
                      <a:gd name="T19" fmla="*/ 300 h 1023"/>
                      <a:gd name="T20" fmla="*/ 495 w 645"/>
                      <a:gd name="T21" fmla="*/ 354 h 1023"/>
                      <a:gd name="T22" fmla="*/ 459 w 645"/>
                      <a:gd name="T23" fmla="*/ 444 h 1023"/>
                      <a:gd name="T24" fmla="*/ 432 w 645"/>
                      <a:gd name="T25" fmla="*/ 525 h 1023"/>
                      <a:gd name="T26" fmla="*/ 429 w 645"/>
                      <a:gd name="T27" fmla="*/ 612 h 1023"/>
                      <a:gd name="T28" fmla="*/ 390 w 645"/>
                      <a:gd name="T29" fmla="*/ 651 h 1023"/>
                      <a:gd name="T30" fmla="*/ 435 w 645"/>
                      <a:gd name="T31" fmla="*/ 705 h 1023"/>
                      <a:gd name="T32" fmla="*/ 471 w 645"/>
                      <a:gd name="T33" fmla="*/ 756 h 1023"/>
                      <a:gd name="T34" fmla="*/ 366 w 645"/>
                      <a:gd name="T35" fmla="*/ 804 h 1023"/>
                      <a:gd name="T36" fmla="*/ 273 w 645"/>
                      <a:gd name="T37" fmla="*/ 867 h 1023"/>
                      <a:gd name="T38" fmla="*/ 210 w 645"/>
                      <a:gd name="T39" fmla="*/ 936 h 1023"/>
                      <a:gd name="T40" fmla="*/ 147 w 645"/>
                      <a:gd name="T41" fmla="*/ 1014 h 1023"/>
                      <a:gd name="T42" fmla="*/ 114 w 645"/>
                      <a:gd name="T43" fmla="*/ 1023 h 1023"/>
                      <a:gd name="T44" fmla="*/ 42 w 645"/>
                      <a:gd name="T45" fmla="*/ 909 h 1023"/>
                      <a:gd name="T46" fmla="*/ 24 w 645"/>
                      <a:gd name="T47" fmla="*/ 897 h 1023"/>
                      <a:gd name="T48" fmla="*/ 15 w 645"/>
                      <a:gd name="T49" fmla="*/ 687 h 1023"/>
                      <a:gd name="T50" fmla="*/ 12 w 645"/>
                      <a:gd name="T51" fmla="*/ 525 h 1023"/>
                      <a:gd name="T52" fmla="*/ 0 w 645"/>
                      <a:gd name="T53" fmla="*/ 429 h 1023"/>
                      <a:gd name="T54" fmla="*/ 63 w 645"/>
                      <a:gd name="T55" fmla="*/ 282 h 1023"/>
                      <a:gd name="T56" fmla="*/ 93 w 645"/>
                      <a:gd name="T57" fmla="*/ 132 h 1023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645" h="1023">
                        <a:moveTo>
                          <a:pt x="93" y="132"/>
                        </a:moveTo>
                        <a:lnTo>
                          <a:pt x="177" y="93"/>
                        </a:lnTo>
                        <a:lnTo>
                          <a:pt x="237" y="54"/>
                        </a:lnTo>
                        <a:lnTo>
                          <a:pt x="267" y="30"/>
                        </a:lnTo>
                        <a:lnTo>
                          <a:pt x="306" y="0"/>
                        </a:lnTo>
                        <a:lnTo>
                          <a:pt x="378" y="6"/>
                        </a:lnTo>
                        <a:lnTo>
                          <a:pt x="495" y="69"/>
                        </a:lnTo>
                        <a:lnTo>
                          <a:pt x="639" y="183"/>
                        </a:lnTo>
                        <a:lnTo>
                          <a:pt x="645" y="213"/>
                        </a:lnTo>
                        <a:lnTo>
                          <a:pt x="588" y="300"/>
                        </a:lnTo>
                        <a:lnTo>
                          <a:pt x="495" y="354"/>
                        </a:lnTo>
                        <a:lnTo>
                          <a:pt x="459" y="444"/>
                        </a:lnTo>
                        <a:lnTo>
                          <a:pt x="432" y="525"/>
                        </a:lnTo>
                        <a:lnTo>
                          <a:pt x="429" y="612"/>
                        </a:lnTo>
                        <a:lnTo>
                          <a:pt x="390" y="651"/>
                        </a:lnTo>
                        <a:lnTo>
                          <a:pt x="435" y="705"/>
                        </a:lnTo>
                        <a:lnTo>
                          <a:pt x="471" y="756"/>
                        </a:lnTo>
                        <a:lnTo>
                          <a:pt x="366" y="804"/>
                        </a:lnTo>
                        <a:lnTo>
                          <a:pt x="273" y="867"/>
                        </a:lnTo>
                        <a:lnTo>
                          <a:pt x="210" y="936"/>
                        </a:lnTo>
                        <a:lnTo>
                          <a:pt x="147" y="1014"/>
                        </a:lnTo>
                        <a:lnTo>
                          <a:pt x="114" y="1023"/>
                        </a:lnTo>
                        <a:lnTo>
                          <a:pt x="42" y="909"/>
                        </a:lnTo>
                        <a:lnTo>
                          <a:pt x="24" y="897"/>
                        </a:lnTo>
                        <a:lnTo>
                          <a:pt x="15" y="687"/>
                        </a:lnTo>
                        <a:lnTo>
                          <a:pt x="12" y="525"/>
                        </a:lnTo>
                        <a:lnTo>
                          <a:pt x="0" y="429"/>
                        </a:lnTo>
                        <a:lnTo>
                          <a:pt x="63" y="282"/>
                        </a:lnTo>
                        <a:lnTo>
                          <a:pt x="93" y="13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353535"/>
                      </a:gs>
                      <a:gs pos="100000">
                        <a:srgbClr val="5F5F5F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7" name="Freeform 34">
                    <a:extLst>
                      <a:ext uri="{FF2B5EF4-FFF2-40B4-BE49-F238E27FC236}">
                        <a16:creationId xmlns:a16="http://schemas.microsoft.com/office/drawing/2014/main" id="{662527A9-4E58-4D4B-B7C6-2C005177D60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84" y="314"/>
                    <a:ext cx="870" cy="1393"/>
                  </a:xfrm>
                  <a:custGeom>
                    <a:avLst/>
                    <a:gdLst>
                      <a:gd name="T0" fmla="*/ 870 w 870"/>
                      <a:gd name="T1" fmla="*/ 0 h 1393"/>
                      <a:gd name="T2" fmla="*/ 618 w 870"/>
                      <a:gd name="T3" fmla="*/ 11 h 1393"/>
                      <a:gd name="T4" fmla="*/ 608 w 870"/>
                      <a:gd name="T5" fmla="*/ 84 h 1393"/>
                      <a:gd name="T6" fmla="*/ 597 w 870"/>
                      <a:gd name="T7" fmla="*/ 21 h 1393"/>
                      <a:gd name="T8" fmla="*/ 461 w 870"/>
                      <a:gd name="T9" fmla="*/ 63 h 1393"/>
                      <a:gd name="T10" fmla="*/ 430 w 870"/>
                      <a:gd name="T11" fmla="*/ 126 h 1393"/>
                      <a:gd name="T12" fmla="*/ 325 w 870"/>
                      <a:gd name="T13" fmla="*/ 199 h 1393"/>
                      <a:gd name="T14" fmla="*/ 252 w 870"/>
                      <a:gd name="T15" fmla="*/ 283 h 1393"/>
                      <a:gd name="T16" fmla="*/ 147 w 870"/>
                      <a:gd name="T17" fmla="*/ 346 h 1393"/>
                      <a:gd name="T18" fmla="*/ 84 w 870"/>
                      <a:gd name="T19" fmla="*/ 377 h 1393"/>
                      <a:gd name="T20" fmla="*/ 32 w 870"/>
                      <a:gd name="T21" fmla="*/ 587 h 1393"/>
                      <a:gd name="T22" fmla="*/ 0 w 870"/>
                      <a:gd name="T23" fmla="*/ 670 h 1393"/>
                      <a:gd name="T24" fmla="*/ 11 w 870"/>
                      <a:gd name="T25" fmla="*/ 953 h 1393"/>
                      <a:gd name="T26" fmla="*/ 21 w 870"/>
                      <a:gd name="T27" fmla="*/ 1131 h 1393"/>
                      <a:gd name="T28" fmla="*/ 105 w 870"/>
                      <a:gd name="T29" fmla="*/ 1246 h 1393"/>
                      <a:gd name="T30" fmla="*/ 157 w 870"/>
                      <a:gd name="T31" fmla="*/ 1393 h 1393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870" h="1393">
                        <a:moveTo>
                          <a:pt x="870" y="0"/>
                        </a:moveTo>
                        <a:lnTo>
                          <a:pt x="618" y="11"/>
                        </a:lnTo>
                        <a:lnTo>
                          <a:pt x="608" y="84"/>
                        </a:lnTo>
                        <a:lnTo>
                          <a:pt x="597" y="21"/>
                        </a:lnTo>
                        <a:lnTo>
                          <a:pt x="461" y="63"/>
                        </a:lnTo>
                        <a:lnTo>
                          <a:pt x="430" y="126"/>
                        </a:lnTo>
                        <a:lnTo>
                          <a:pt x="325" y="199"/>
                        </a:lnTo>
                        <a:lnTo>
                          <a:pt x="252" y="283"/>
                        </a:lnTo>
                        <a:lnTo>
                          <a:pt x="147" y="346"/>
                        </a:lnTo>
                        <a:lnTo>
                          <a:pt x="84" y="377"/>
                        </a:lnTo>
                        <a:lnTo>
                          <a:pt x="32" y="587"/>
                        </a:lnTo>
                        <a:lnTo>
                          <a:pt x="0" y="670"/>
                        </a:lnTo>
                        <a:lnTo>
                          <a:pt x="11" y="953"/>
                        </a:lnTo>
                        <a:lnTo>
                          <a:pt x="21" y="1131"/>
                        </a:lnTo>
                        <a:lnTo>
                          <a:pt x="105" y="1246"/>
                        </a:lnTo>
                        <a:lnTo>
                          <a:pt x="157" y="1393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8" name="Freeform 35">
                    <a:extLst>
                      <a:ext uri="{FF2B5EF4-FFF2-40B4-BE49-F238E27FC236}">
                        <a16:creationId xmlns:a16="http://schemas.microsoft.com/office/drawing/2014/main" id="{08F59DDC-D9E6-482F-8B02-A2860FB77A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70" y="1529"/>
                    <a:ext cx="429" cy="115"/>
                  </a:xfrm>
                  <a:custGeom>
                    <a:avLst/>
                    <a:gdLst>
                      <a:gd name="T0" fmla="*/ 429 w 429"/>
                      <a:gd name="T1" fmla="*/ 0 h 115"/>
                      <a:gd name="T2" fmla="*/ 335 w 429"/>
                      <a:gd name="T3" fmla="*/ 21 h 115"/>
                      <a:gd name="T4" fmla="*/ 126 w 429"/>
                      <a:gd name="T5" fmla="*/ 73 h 115"/>
                      <a:gd name="T6" fmla="*/ 0 w 429"/>
                      <a:gd name="T7" fmla="*/ 115 h 1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29" h="115">
                        <a:moveTo>
                          <a:pt x="429" y="0"/>
                        </a:moveTo>
                        <a:lnTo>
                          <a:pt x="335" y="21"/>
                        </a:lnTo>
                        <a:lnTo>
                          <a:pt x="126" y="73"/>
                        </a:lnTo>
                        <a:lnTo>
                          <a:pt x="0" y="115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9" name="Freeform 36">
                    <a:extLst>
                      <a:ext uri="{FF2B5EF4-FFF2-40B4-BE49-F238E27FC236}">
                        <a16:creationId xmlns:a16="http://schemas.microsoft.com/office/drawing/2014/main" id="{B1DCA304-8E50-4877-9590-DF8E89A31F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99" y="1529"/>
                    <a:ext cx="890" cy="398"/>
                  </a:xfrm>
                  <a:custGeom>
                    <a:avLst/>
                    <a:gdLst>
                      <a:gd name="T0" fmla="*/ 0 w 890"/>
                      <a:gd name="T1" fmla="*/ 0 h 398"/>
                      <a:gd name="T2" fmla="*/ 157 w 890"/>
                      <a:gd name="T3" fmla="*/ 10 h 398"/>
                      <a:gd name="T4" fmla="*/ 293 w 890"/>
                      <a:gd name="T5" fmla="*/ 73 h 398"/>
                      <a:gd name="T6" fmla="*/ 440 w 890"/>
                      <a:gd name="T7" fmla="*/ 10 h 398"/>
                      <a:gd name="T8" fmla="*/ 608 w 890"/>
                      <a:gd name="T9" fmla="*/ 52 h 398"/>
                      <a:gd name="T10" fmla="*/ 702 w 890"/>
                      <a:gd name="T11" fmla="*/ 63 h 398"/>
                      <a:gd name="T12" fmla="*/ 828 w 890"/>
                      <a:gd name="T13" fmla="*/ 42 h 398"/>
                      <a:gd name="T14" fmla="*/ 890 w 890"/>
                      <a:gd name="T15" fmla="*/ 157 h 398"/>
                      <a:gd name="T16" fmla="*/ 849 w 890"/>
                      <a:gd name="T17" fmla="*/ 283 h 398"/>
                      <a:gd name="T18" fmla="*/ 838 w 890"/>
                      <a:gd name="T19" fmla="*/ 367 h 398"/>
                      <a:gd name="T20" fmla="*/ 775 w 890"/>
                      <a:gd name="T21" fmla="*/ 377 h 398"/>
                      <a:gd name="T22" fmla="*/ 597 w 890"/>
                      <a:gd name="T23" fmla="*/ 398 h 398"/>
                      <a:gd name="T24" fmla="*/ 398 w 890"/>
                      <a:gd name="T25" fmla="*/ 325 h 398"/>
                      <a:gd name="T26" fmla="*/ 356 w 890"/>
                      <a:gd name="T27" fmla="*/ 262 h 398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890" h="398">
                        <a:moveTo>
                          <a:pt x="0" y="0"/>
                        </a:moveTo>
                        <a:lnTo>
                          <a:pt x="157" y="10"/>
                        </a:lnTo>
                        <a:lnTo>
                          <a:pt x="293" y="73"/>
                        </a:lnTo>
                        <a:lnTo>
                          <a:pt x="440" y="10"/>
                        </a:lnTo>
                        <a:lnTo>
                          <a:pt x="608" y="52"/>
                        </a:lnTo>
                        <a:lnTo>
                          <a:pt x="702" y="63"/>
                        </a:lnTo>
                        <a:lnTo>
                          <a:pt x="828" y="42"/>
                        </a:lnTo>
                        <a:lnTo>
                          <a:pt x="890" y="157"/>
                        </a:lnTo>
                        <a:lnTo>
                          <a:pt x="849" y="283"/>
                        </a:lnTo>
                        <a:lnTo>
                          <a:pt x="838" y="367"/>
                        </a:lnTo>
                        <a:lnTo>
                          <a:pt x="775" y="377"/>
                        </a:lnTo>
                        <a:lnTo>
                          <a:pt x="597" y="398"/>
                        </a:lnTo>
                        <a:lnTo>
                          <a:pt x="398" y="325"/>
                        </a:lnTo>
                        <a:lnTo>
                          <a:pt x="356" y="262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0" name="Freeform 37">
                    <a:extLst>
                      <a:ext uri="{FF2B5EF4-FFF2-40B4-BE49-F238E27FC236}">
                        <a16:creationId xmlns:a16="http://schemas.microsoft.com/office/drawing/2014/main" id="{31987BB4-B09F-4D1F-B44B-6CCA3AE249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15" y="2733"/>
                    <a:ext cx="503" cy="147"/>
                  </a:xfrm>
                  <a:custGeom>
                    <a:avLst/>
                    <a:gdLst>
                      <a:gd name="T0" fmla="*/ 0 w 503"/>
                      <a:gd name="T1" fmla="*/ 147 h 147"/>
                      <a:gd name="T2" fmla="*/ 74 w 503"/>
                      <a:gd name="T3" fmla="*/ 74 h 147"/>
                      <a:gd name="T4" fmla="*/ 294 w 503"/>
                      <a:gd name="T5" fmla="*/ 0 h 147"/>
                      <a:gd name="T6" fmla="*/ 430 w 503"/>
                      <a:gd name="T7" fmla="*/ 21 h 147"/>
                      <a:gd name="T8" fmla="*/ 503 w 503"/>
                      <a:gd name="T9" fmla="*/ 2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503" h="147">
                        <a:moveTo>
                          <a:pt x="0" y="147"/>
                        </a:moveTo>
                        <a:lnTo>
                          <a:pt x="74" y="74"/>
                        </a:lnTo>
                        <a:lnTo>
                          <a:pt x="294" y="0"/>
                        </a:lnTo>
                        <a:lnTo>
                          <a:pt x="430" y="21"/>
                        </a:lnTo>
                        <a:lnTo>
                          <a:pt x="503" y="21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1" name="Freeform 38">
                    <a:extLst>
                      <a:ext uri="{FF2B5EF4-FFF2-40B4-BE49-F238E27FC236}">
                        <a16:creationId xmlns:a16="http://schemas.microsoft.com/office/drawing/2014/main" id="{2567456E-87D1-4AD9-89CB-D8E6D7D3D2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4" y="2901"/>
                    <a:ext cx="356" cy="63"/>
                  </a:xfrm>
                  <a:custGeom>
                    <a:avLst/>
                    <a:gdLst>
                      <a:gd name="T0" fmla="*/ 0 w 356"/>
                      <a:gd name="T1" fmla="*/ 31 h 63"/>
                      <a:gd name="T2" fmla="*/ 84 w 356"/>
                      <a:gd name="T3" fmla="*/ 63 h 63"/>
                      <a:gd name="T4" fmla="*/ 209 w 356"/>
                      <a:gd name="T5" fmla="*/ 21 h 63"/>
                      <a:gd name="T6" fmla="*/ 283 w 356"/>
                      <a:gd name="T7" fmla="*/ 42 h 63"/>
                      <a:gd name="T8" fmla="*/ 356 w 356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63">
                        <a:moveTo>
                          <a:pt x="0" y="31"/>
                        </a:moveTo>
                        <a:lnTo>
                          <a:pt x="84" y="63"/>
                        </a:lnTo>
                        <a:lnTo>
                          <a:pt x="209" y="21"/>
                        </a:lnTo>
                        <a:lnTo>
                          <a:pt x="283" y="42"/>
                        </a:lnTo>
                        <a:lnTo>
                          <a:pt x="356" y="0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2" name="Freeform 39">
                    <a:extLst>
                      <a:ext uri="{FF2B5EF4-FFF2-40B4-BE49-F238E27FC236}">
                        <a16:creationId xmlns:a16="http://schemas.microsoft.com/office/drawing/2014/main" id="{B5352B70-FFE2-43B1-BE83-6A0E7E1BC8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2" y="2618"/>
                    <a:ext cx="367" cy="199"/>
                  </a:xfrm>
                  <a:custGeom>
                    <a:avLst/>
                    <a:gdLst>
                      <a:gd name="T0" fmla="*/ 0 w 367"/>
                      <a:gd name="T1" fmla="*/ 21 h 199"/>
                      <a:gd name="T2" fmla="*/ 105 w 367"/>
                      <a:gd name="T3" fmla="*/ 53 h 199"/>
                      <a:gd name="T4" fmla="*/ 157 w 367"/>
                      <a:gd name="T5" fmla="*/ 0 h 199"/>
                      <a:gd name="T6" fmla="*/ 314 w 367"/>
                      <a:gd name="T7" fmla="*/ 32 h 199"/>
                      <a:gd name="T8" fmla="*/ 367 w 367"/>
                      <a:gd name="T9" fmla="*/ 199 h 1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7" h="199">
                        <a:moveTo>
                          <a:pt x="0" y="21"/>
                        </a:moveTo>
                        <a:lnTo>
                          <a:pt x="105" y="53"/>
                        </a:lnTo>
                        <a:lnTo>
                          <a:pt x="157" y="0"/>
                        </a:lnTo>
                        <a:lnTo>
                          <a:pt x="314" y="32"/>
                        </a:lnTo>
                        <a:lnTo>
                          <a:pt x="367" y="199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3" name="Freeform 40">
                    <a:extLst>
                      <a:ext uri="{FF2B5EF4-FFF2-40B4-BE49-F238E27FC236}">
                        <a16:creationId xmlns:a16="http://schemas.microsoft.com/office/drawing/2014/main" id="{BC1B15CD-91F8-4165-AEE0-0FC601F48F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37" y="2629"/>
                    <a:ext cx="555" cy="440"/>
                  </a:xfrm>
                  <a:custGeom>
                    <a:avLst/>
                    <a:gdLst>
                      <a:gd name="T0" fmla="*/ 555 w 555"/>
                      <a:gd name="T1" fmla="*/ 0 h 440"/>
                      <a:gd name="T2" fmla="*/ 419 w 555"/>
                      <a:gd name="T3" fmla="*/ 62 h 440"/>
                      <a:gd name="T4" fmla="*/ 273 w 555"/>
                      <a:gd name="T5" fmla="*/ 136 h 440"/>
                      <a:gd name="T6" fmla="*/ 178 w 555"/>
                      <a:gd name="T7" fmla="*/ 125 h 440"/>
                      <a:gd name="T8" fmla="*/ 84 w 555"/>
                      <a:gd name="T9" fmla="*/ 199 h 440"/>
                      <a:gd name="T10" fmla="*/ 21 w 555"/>
                      <a:gd name="T11" fmla="*/ 282 h 440"/>
                      <a:gd name="T12" fmla="*/ 0 w 555"/>
                      <a:gd name="T13" fmla="*/ 345 h 440"/>
                      <a:gd name="T14" fmla="*/ 157 w 555"/>
                      <a:gd name="T15" fmla="*/ 440 h 440"/>
                      <a:gd name="T16" fmla="*/ 220 w 555"/>
                      <a:gd name="T17" fmla="*/ 419 h 440"/>
                      <a:gd name="T18" fmla="*/ 231 w 555"/>
                      <a:gd name="T19" fmla="*/ 335 h 440"/>
                      <a:gd name="T20" fmla="*/ 147 w 555"/>
                      <a:gd name="T21" fmla="*/ 303 h 440"/>
                      <a:gd name="T22" fmla="*/ 220 w 555"/>
                      <a:gd name="T23" fmla="*/ 272 h 440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555" h="440">
                        <a:moveTo>
                          <a:pt x="555" y="0"/>
                        </a:moveTo>
                        <a:lnTo>
                          <a:pt x="419" y="62"/>
                        </a:lnTo>
                        <a:lnTo>
                          <a:pt x="273" y="136"/>
                        </a:lnTo>
                        <a:lnTo>
                          <a:pt x="178" y="125"/>
                        </a:lnTo>
                        <a:lnTo>
                          <a:pt x="84" y="199"/>
                        </a:lnTo>
                        <a:lnTo>
                          <a:pt x="21" y="282"/>
                        </a:lnTo>
                        <a:lnTo>
                          <a:pt x="0" y="345"/>
                        </a:lnTo>
                        <a:lnTo>
                          <a:pt x="157" y="440"/>
                        </a:lnTo>
                        <a:lnTo>
                          <a:pt x="220" y="419"/>
                        </a:lnTo>
                        <a:lnTo>
                          <a:pt x="231" y="335"/>
                        </a:lnTo>
                        <a:lnTo>
                          <a:pt x="147" y="303"/>
                        </a:lnTo>
                        <a:lnTo>
                          <a:pt x="220" y="272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4" name="Freeform 41">
                    <a:extLst>
                      <a:ext uri="{FF2B5EF4-FFF2-40B4-BE49-F238E27FC236}">
                        <a16:creationId xmlns:a16="http://schemas.microsoft.com/office/drawing/2014/main" id="{8A8EB82D-59C7-44C1-AAA5-CD2747D4C0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38" y="2859"/>
                    <a:ext cx="137" cy="147"/>
                  </a:xfrm>
                  <a:custGeom>
                    <a:avLst/>
                    <a:gdLst>
                      <a:gd name="T0" fmla="*/ 0 w 137"/>
                      <a:gd name="T1" fmla="*/ 0 h 147"/>
                      <a:gd name="T2" fmla="*/ 74 w 137"/>
                      <a:gd name="T3" fmla="*/ 105 h 147"/>
                      <a:gd name="T4" fmla="*/ 137 w 137"/>
                      <a:gd name="T5" fmla="*/ 147 h 14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7" h="147">
                        <a:moveTo>
                          <a:pt x="0" y="0"/>
                        </a:moveTo>
                        <a:lnTo>
                          <a:pt x="74" y="105"/>
                        </a:lnTo>
                        <a:lnTo>
                          <a:pt x="137" y="147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5" name="Freeform 42">
                    <a:extLst>
                      <a:ext uri="{FF2B5EF4-FFF2-40B4-BE49-F238E27FC236}">
                        <a16:creationId xmlns:a16="http://schemas.microsoft.com/office/drawing/2014/main" id="{6B1E7C49-4ABD-477F-A02D-A50D3B141A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3" y="2922"/>
                    <a:ext cx="262" cy="199"/>
                  </a:xfrm>
                  <a:custGeom>
                    <a:avLst/>
                    <a:gdLst>
                      <a:gd name="T0" fmla="*/ 0 w 262"/>
                      <a:gd name="T1" fmla="*/ 0 h 199"/>
                      <a:gd name="T2" fmla="*/ 53 w 262"/>
                      <a:gd name="T3" fmla="*/ 105 h 199"/>
                      <a:gd name="T4" fmla="*/ 199 w 262"/>
                      <a:gd name="T5" fmla="*/ 199 h 199"/>
                      <a:gd name="T6" fmla="*/ 262 w 262"/>
                      <a:gd name="T7" fmla="*/ 199 h 1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2" h="199">
                        <a:moveTo>
                          <a:pt x="0" y="0"/>
                        </a:moveTo>
                        <a:lnTo>
                          <a:pt x="53" y="105"/>
                        </a:lnTo>
                        <a:lnTo>
                          <a:pt x="199" y="199"/>
                        </a:lnTo>
                        <a:lnTo>
                          <a:pt x="262" y="199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6" name="Freeform 43">
                    <a:extLst>
                      <a:ext uri="{FF2B5EF4-FFF2-40B4-BE49-F238E27FC236}">
                        <a16:creationId xmlns:a16="http://schemas.microsoft.com/office/drawing/2014/main" id="{A5959E8F-20B4-45C5-94C8-9EB4B32CB0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9" y="1770"/>
                    <a:ext cx="209" cy="84"/>
                  </a:xfrm>
                  <a:custGeom>
                    <a:avLst/>
                    <a:gdLst>
                      <a:gd name="T0" fmla="*/ 0 w 209"/>
                      <a:gd name="T1" fmla="*/ 73 h 84"/>
                      <a:gd name="T2" fmla="*/ 31 w 209"/>
                      <a:gd name="T3" fmla="*/ 0 h 84"/>
                      <a:gd name="T4" fmla="*/ 115 w 209"/>
                      <a:gd name="T5" fmla="*/ 21 h 84"/>
                      <a:gd name="T6" fmla="*/ 209 w 209"/>
                      <a:gd name="T7" fmla="*/ 84 h 8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9" h="84">
                        <a:moveTo>
                          <a:pt x="0" y="73"/>
                        </a:moveTo>
                        <a:lnTo>
                          <a:pt x="31" y="0"/>
                        </a:lnTo>
                        <a:lnTo>
                          <a:pt x="115" y="21"/>
                        </a:lnTo>
                        <a:lnTo>
                          <a:pt x="209" y="84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7" name="Freeform 44">
                    <a:extLst>
                      <a:ext uri="{FF2B5EF4-FFF2-40B4-BE49-F238E27FC236}">
                        <a16:creationId xmlns:a16="http://schemas.microsoft.com/office/drawing/2014/main" id="{0E9C17E0-1C28-49E4-BD35-109E88DC2C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9" y="1833"/>
                    <a:ext cx="209" cy="398"/>
                  </a:xfrm>
                  <a:custGeom>
                    <a:avLst/>
                    <a:gdLst>
                      <a:gd name="T0" fmla="*/ 0 w 209"/>
                      <a:gd name="T1" fmla="*/ 0 h 398"/>
                      <a:gd name="T2" fmla="*/ 21 w 209"/>
                      <a:gd name="T3" fmla="*/ 115 h 398"/>
                      <a:gd name="T4" fmla="*/ 73 w 209"/>
                      <a:gd name="T5" fmla="*/ 251 h 398"/>
                      <a:gd name="T6" fmla="*/ 146 w 209"/>
                      <a:gd name="T7" fmla="*/ 335 h 398"/>
                      <a:gd name="T8" fmla="*/ 209 w 209"/>
                      <a:gd name="T9" fmla="*/ 398 h 39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09" h="398">
                        <a:moveTo>
                          <a:pt x="0" y="0"/>
                        </a:moveTo>
                        <a:lnTo>
                          <a:pt x="21" y="115"/>
                        </a:lnTo>
                        <a:lnTo>
                          <a:pt x="73" y="251"/>
                        </a:lnTo>
                        <a:lnTo>
                          <a:pt x="146" y="335"/>
                        </a:lnTo>
                        <a:lnTo>
                          <a:pt x="209" y="398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8" name="Freeform 45">
                    <a:extLst>
                      <a:ext uri="{FF2B5EF4-FFF2-40B4-BE49-F238E27FC236}">
                        <a16:creationId xmlns:a16="http://schemas.microsoft.com/office/drawing/2014/main" id="{230ADB6A-8E0A-4C81-8A9D-B40B22307E0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15" y="1917"/>
                    <a:ext cx="157" cy="230"/>
                  </a:xfrm>
                  <a:custGeom>
                    <a:avLst/>
                    <a:gdLst>
                      <a:gd name="T0" fmla="*/ 63 w 157"/>
                      <a:gd name="T1" fmla="*/ 0 h 230"/>
                      <a:gd name="T2" fmla="*/ 10 w 157"/>
                      <a:gd name="T3" fmla="*/ 31 h 230"/>
                      <a:gd name="T4" fmla="*/ 0 w 157"/>
                      <a:gd name="T5" fmla="*/ 136 h 230"/>
                      <a:gd name="T6" fmla="*/ 63 w 157"/>
                      <a:gd name="T7" fmla="*/ 209 h 230"/>
                      <a:gd name="T8" fmla="*/ 125 w 157"/>
                      <a:gd name="T9" fmla="*/ 230 h 230"/>
                      <a:gd name="T10" fmla="*/ 115 w 157"/>
                      <a:gd name="T11" fmla="*/ 104 h 230"/>
                      <a:gd name="T12" fmla="*/ 157 w 157"/>
                      <a:gd name="T13" fmla="*/ 41 h 230"/>
                      <a:gd name="T14" fmla="*/ 63 w 157"/>
                      <a:gd name="T15" fmla="*/ 0 h 23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57" h="230">
                        <a:moveTo>
                          <a:pt x="63" y="0"/>
                        </a:moveTo>
                        <a:lnTo>
                          <a:pt x="10" y="31"/>
                        </a:lnTo>
                        <a:lnTo>
                          <a:pt x="0" y="136"/>
                        </a:lnTo>
                        <a:lnTo>
                          <a:pt x="63" y="209"/>
                        </a:lnTo>
                        <a:lnTo>
                          <a:pt x="125" y="230"/>
                        </a:lnTo>
                        <a:lnTo>
                          <a:pt x="115" y="104"/>
                        </a:lnTo>
                        <a:lnTo>
                          <a:pt x="157" y="41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9" name="Freeform 46">
                    <a:extLst>
                      <a:ext uri="{FF2B5EF4-FFF2-40B4-BE49-F238E27FC236}">
                        <a16:creationId xmlns:a16="http://schemas.microsoft.com/office/drawing/2014/main" id="{43E909B1-1423-4040-B927-95F8CDBFC3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30" y="1466"/>
                    <a:ext cx="230" cy="461"/>
                  </a:xfrm>
                  <a:custGeom>
                    <a:avLst/>
                    <a:gdLst>
                      <a:gd name="T0" fmla="*/ 230 w 230"/>
                      <a:gd name="T1" fmla="*/ 0 h 461"/>
                      <a:gd name="T2" fmla="*/ 157 w 230"/>
                      <a:gd name="T3" fmla="*/ 94 h 461"/>
                      <a:gd name="T4" fmla="*/ 147 w 230"/>
                      <a:gd name="T5" fmla="*/ 231 h 461"/>
                      <a:gd name="T6" fmla="*/ 126 w 230"/>
                      <a:gd name="T7" fmla="*/ 293 h 461"/>
                      <a:gd name="T8" fmla="*/ 115 w 230"/>
                      <a:gd name="T9" fmla="*/ 388 h 461"/>
                      <a:gd name="T10" fmla="*/ 73 w 230"/>
                      <a:gd name="T11" fmla="*/ 461 h 461"/>
                      <a:gd name="T12" fmla="*/ 0 w 230"/>
                      <a:gd name="T13" fmla="*/ 388 h 46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30" h="461">
                        <a:moveTo>
                          <a:pt x="230" y="0"/>
                        </a:moveTo>
                        <a:lnTo>
                          <a:pt x="157" y="94"/>
                        </a:lnTo>
                        <a:lnTo>
                          <a:pt x="147" y="231"/>
                        </a:lnTo>
                        <a:lnTo>
                          <a:pt x="126" y="293"/>
                        </a:lnTo>
                        <a:lnTo>
                          <a:pt x="115" y="388"/>
                        </a:lnTo>
                        <a:lnTo>
                          <a:pt x="73" y="461"/>
                        </a:lnTo>
                        <a:lnTo>
                          <a:pt x="0" y="388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0" name="Freeform 47">
                    <a:extLst>
                      <a:ext uri="{FF2B5EF4-FFF2-40B4-BE49-F238E27FC236}">
                        <a16:creationId xmlns:a16="http://schemas.microsoft.com/office/drawing/2014/main" id="{31769EA0-CC24-400D-83C6-16A88CA028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3" y="1620"/>
                    <a:ext cx="125" cy="209"/>
                  </a:xfrm>
                  <a:custGeom>
                    <a:avLst/>
                    <a:gdLst>
                      <a:gd name="T0" fmla="*/ 0 w 104"/>
                      <a:gd name="T1" fmla="*/ 0 h 209"/>
                      <a:gd name="T2" fmla="*/ 227 w 104"/>
                      <a:gd name="T3" fmla="*/ 73 h 209"/>
                      <a:gd name="T4" fmla="*/ 681 w 104"/>
                      <a:gd name="T5" fmla="*/ 136 h 209"/>
                      <a:gd name="T6" fmla="*/ 1135 w 104"/>
                      <a:gd name="T7" fmla="*/ 209 h 20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4" h="209">
                        <a:moveTo>
                          <a:pt x="0" y="0"/>
                        </a:moveTo>
                        <a:lnTo>
                          <a:pt x="21" y="73"/>
                        </a:lnTo>
                        <a:lnTo>
                          <a:pt x="62" y="136"/>
                        </a:lnTo>
                        <a:lnTo>
                          <a:pt x="104" y="209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1" name="Freeform 48">
                    <a:extLst>
                      <a:ext uri="{FF2B5EF4-FFF2-40B4-BE49-F238E27FC236}">
                        <a16:creationId xmlns:a16="http://schemas.microsoft.com/office/drawing/2014/main" id="{BD70A1FF-4C13-4091-BCA0-36B900AD2F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54" y="1738"/>
                    <a:ext cx="125" cy="147"/>
                  </a:xfrm>
                  <a:custGeom>
                    <a:avLst/>
                    <a:gdLst>
                      <a:gd name="T0" fmla="*/ 125 w 125"/>
                      <a:gd name="T1" fmla="*/ 0 h 147"/>
                      <a:gd name="T2" fmla="*/ 42 w 125"/>
                      <a:gd name="T3" fmla="*/ 63 h 147"/>
                      <a:gd name="T4" fmla="*/ 0 w 125"/>
                      <a:gd name="T5" fmla="*/ 147 h 14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25" h="147">
                        <a:moveTo>
                          <a:pt x="125" y="0"/>
                        </a:moveTo>
                        <a:lnTo>
                          <a:pt x="42" y="63"/>
                        </a:lnTo>
                        <a:lnTo>
                          <a:pt x="0" y="147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2" name="Freeform 49">
                    <a:extLst>
                      <a:ext uri="{FF2B5EF4-FFF2-40B4-BE49-F238E27FC236}">
                        <a16:creationId xmlns:a16="http://schemas.microsoft.com/office/drawing/2014/main" id="{2086D49B-3285-4458-A05D-81C2A235AD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06" y="1759"/>
                    <a:ext cx="272" cy="116"/>
                  </a:xfrm>
                  <a:custGeom>
                    <a:avLst/>
                    <a:gdLst>
                      <a:gd name="T0" fmla="*/ 262 w 272"/>
                      <a:gd name="T1" fmla="*/ 0 h 116"/>
                      <a:gd name="T2" fmla="*/ 272 w 272"/>
                      <a:gd name="T3" fmla="*/ 74 h 116"/>
                      <a:gd name="T4" fmla="*/ 188 w 272"/>
                      <a:gd name="T5" fmla="*/ 95 h 116"/>
                      <a:gd name="T6" fmla="*/ 63 w 272"/>
                      <a:gd name="T7" fmla="*/ 116 h 116"/>
                      <a:gd name="T8" fmla="*/ 0 w 272"/>
                      <a:gd name="T9" fmla="*/ 84 h 11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72" h="116">
                        <a:moveTo>
                          <a:pt x="262" y="0"/>
                        </a:moveTo>
                        <a:lnTo>
                          <a:pt x="272" y="74"/>
                        </a:lnTo>
                        <a:lnTo>
                          <a:pt x="188" y="95"/>
                        </a:lnTo>
                        <a:lnTo>
                          <a:pt x="63" y="116"/>
                        </a:lnTo>
                        <a:lnTo>
                          <a:pt x="0" y="84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3" name="Freeform 50">
                    <a:extLst>
                      <a:ext uri="{FF2B5EF4-FFF2-40B4-BE49-F238E27FC236}">
                        <a16:creationId xmlns:a16="http://schemas.microsoft.com/office/drawing/2014/main" id="{4A549BC9-DA6F-4872-91E7-3C1EE6C48D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43" y="1697"/>
                    <a:ext cx="419" cy="178"/>
                  </a:xfrm>
                  <a:custGeom>
                    <a:avLst/>
                    <a:gdLst>
                      <a:gd name="T0" fmla="*/ 0 w 419"/>
                      <a:gd name="T1" fmla="*/ 94 h 178"/>
                      <a:gd name="T2" fmla="*/ 32 w 419"/>
                      <a:gd name="T3" fmla="*/ 41 h 178"/>
                      <a:gd name="T4" fmla="*/ 105 w 419"/>
                      <a:gd name="T5" fmla="*/ 0 h 178"/>
                      <a:gd name="T6" fmla="*/ 241 w 419"/>
                      <a:gd name="T7" fmla="*/ 10 h 178"/>
                      <a:gd name="T8" fmla="*/ 314 w 419"/>
                      <a:gd name="T9" fmla="*/ 0 h 178"/>
                      <a:gd name="T10" fmla="*/ 398 w 419"/>
                      <a:gd name="T11" fmla="*/ 41 h 178"/>
                      <a:gd name="T12" fmla="*/ 419 w 419"/>
                      <a:gd name="T13" fmla="*/ 115 h 178"/>
                      <a:gd name="T14" fmla="*/ 419 w 419"/>
                      <a:gd name="T15" fmla="*/ 178 h 17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19" h="178">
                        <a:moveTo>
                          <a:pt x="0" y="94"/>
                        </a:moveTo>
                        <a:lnTo>
                          <a:pt x="32" y="41"/>
                        </a:lnTo>
                        <a:lnTo>
                          <a:pt x="105" y="0"/>
                        </a:lnTo>
                        <a:lnTo>
                          <a:pt x="241" y="10"/>
                        </a:lnTo>
                        <a:lnTo>
                          <a:pt x="314" y="0"/>
                        </a:lnTo>
                        <a:lnTo>
                          <a:pt x="398" y="41"/>
                        </a:lnTo>
                        <a:lnTo>
                          <a:pt x="419" y="115"/>
                        </a:lnTo>
                        <a:lnTo>
                          <a:pt x="419" y="178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4" name="Freeform 51">
                    <a:extLst>
                      <a:ext uri="{FF2B5EF4-FFF2-40B4-BE49-F238E27FC236}">
                        <a16:creationId xmlns:a16="http://schemas.microsoft.com/office/drawing/2014/main" id="{1C1376AC-9C86-4618-830B-45B62FE96D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13" y="1893"/>
                    <a:ext cx="105" cy="146"/>
                  </a:xfrm>
                  <a:custGeom>
                    <a:avLst/>
                    <a:gdLst>
                      <a:gd name="T0" fmla="*/ 0 w 105"/>
                      <a:gd name="T1" fmla="*/ 146 h 146"/>
                      <a:gd name="T2" fmla="*/ 73 w 105"/>
                      <a:gd name="T3" fmla="*/ 62 h 146"/>
                      <a:gd name="T4" fmla="*/ 105 w 105"/>
                      <a:gd name="T5" fmla="*/ 0 h 14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05" h="146">
                        <a:moveTo>
                          <a:pt x="0" y="146"/>
                        </a:moveTo>
                        <a:lnTo>
                          <a:pt x="73" y="62"/>
                        </a:lnTo>
                        <a:lnTo>
                          <a:pt x="105" y="0"/>
                        </a:lnTo>
                      </a:path>
                    </a:pathLst>
                  </a:custGeom>
                  <a:noFill/>
                  <a:ln w="76200" cmpd="sng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5" name="Freeform 52">
                    <a:extLst>
                      <a:ext uri="{FF2B5EF4-FFF2-40B4-BE49-F238E27FC236}">
                        <a16:creationId xmlns:a16="http://schemas.microsoft.com/office/drawing/2014/main" id="{59EC5CB7-4969-4879-A245-A531DA1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38" y="1571"/>
                    <a:ext cx="723" cy="167"/>
                  </a:xfrm>
                  <a:custGeom>
                    <a:avLst/>
                    <a:gdLst>
                      <a:gd name="T0" fmla="*/ 0 w 723"/>
                      <a:gd name="T1" fmla="*/ 63 h 167"/>
                      <a:gd name="T2" fmla="*/ 74 w 723"/>
                      <a:gd name="T3" fmla="*/ 84 h 167"/>
                      <a:gd name="T4" fmla="*/ 178 w 723"/>
                      <a:gd name="T5" fmla="*/ 63 h 167"/>
                      <a:gd name="T6" fmla="*/ 388 w 723"/>
                      <a:gd name="T7" fmla="*/ 31 h 167"/>
                      <a:gd name="T8" fmla="*/ 482 w 723"/>
                      <a:gd name="T9" fmla="*/ 42 h 167"/>
                      <a:gd name="T10" fmla="*/ 566 w 723"/>
                      <a:gd name="T11" fmla="*/ 94 h 167"/>
                      <a:gd name="T12" fmla="*/ 597 w 723"/>
                      <a:gd name="T13" fmla="*/ 157 h 167"/>
                      <a:gd name="T14" fmla="*/ 681 w 723"/>
                      <a:gd name="T15" fmla="*/ 167 h 167"/>
                      <a:gd name="T16" fmla="*/ 723 w 723"/>
                      <a:gd name="T17" fmla="*/ 73 h 167"/>
                      <a:gd name="T18" fmla="*/ 671 w 723"/>
                      <a:gd name="T19" fmla="*/ 0 h 16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723" h="167">
                        <a:moveTo>
                          <a:pt x="0" y="63"/>
                        </a:moveTo>
                        <a:lnTo>
                          <a:pt x="74" y="84"/>
                        </a:lnTo>
                        <a:lnTo>
                          <a:pt x="178" y="63"/>
                        </a:lnTo>
                        <a:lnTo>
                          <a:pt x="388" y="31"/>
                        </a:lnTo>
                        <a:lnTo>
                          <a:pt x="482" y="42"/>
                        </a:lnTo>
                        <a:lnTo>
                          <a:pt x="566" y="94"/>
                        </a:lnTo>
                        <a:lnTo>
                          <a:pt x="597" y="157"/>
                        </a:lnTo>
                        <a:lnTo>
                          <a:pt x="681" y="167"/>
                        </a:lnTo>
                        <a:lnTo>
                          <a:pt x="723" y="73"/>
                        </a:lnTo>
                        <a:lnTo>
                          <a:pt x="671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6" name="Freeform 53">
                    <a:extLst>
                      <a:ext uri="{FF2B5EF4-FFF2-40B4-BE49-F238E27FC236}">
                        <a16:creationId xmlns:a16="http://schemas.microsoft.com/office/drawing/2014/main" id="{DFD6E39D-D9D0-47BC-B420-2AAA7172AA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5" y="1571"/>
                    <a:ext cx="63" cy="126"/>
                  </a:xfrm>
                  <a:custGeom>
                    <a:avLst/>
                    <a:gdLst>
                      <a:gd name="T0" fmla="*/ 0 w 63"/>
                      <a:gd name="T1" fmla="*/ 126 h 126"/>
                      <a:gd name="T2" fmla="*/ 10 w 63"/>
                      <a:gd name="T3" fmla="*/ 42 h 126"/>
                      <a:gd name="T4" fmla="*/ 63 w 63"/>
                      <a:gd name="T5" fmla="*/ 0 h 12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63" h="126">
                        <a:moveTo>
                          <a:pt x="0" y="126"/>
                        </a:moveTo>
                        <a:lnTo>
                          <a:pt x="10" y="42"/>
                        </a:lnTo>
                        <a:lnTo>
                          <a:pt x="63" y="0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7" name="Line 54">
                    <a:extLst>
                      <a:ext uri="{FF2B5EF4-FFF2-40B4-BE49-F238E27FC236}">
                        <a16:creationId xmlns:a16="http://schemas.microsoft.com/office/drawing/2014/main" id="{E9AB8F33-6AC4-42DA-90C1-267E2439A6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43" y="1812"/>
                    <a:ext cx="146" cy="84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8" name="Freeform 55">
                    <a:extLst>
                      <a:ext uri="{FF2B5EF4-FFF2-40B4-BE49-F238E27FC236}">
                        <a16:creationId xmlns:a16="http://schemas.microsoft.com/office/drawing/2014/main" id="{FA490ED8-061E-4159-89E9-658BC91F33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50" y="1718"/>
                    <a:ext cx="324" cy="73"/>
                  </a:xfrm>
                  <a:custGeom>
                    <a:avLst/>
                    <a:gdLst>
                      <a:gd name="T0" fmla="*/ 0 w 324"/>
                      <a:gd name="T1" fmla="*/ 73 h 73"/>
                      <a:gd name="T2" fmla="*/ 125 w 324"/>
                      <a:gd name="T3" fmla="*/ 0 h 73"/>
                      <a:gd name="T4" fmla="*/ 240 w 324"/>
                      <a:gd name="T5" fmla="*/ 20 h 73"/>
                      <a:gd name="T6" fmla="*/ 324 w 324"/>
                      <a:gd name="T7" fmla="*/ 73 h 7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24" h="73">
                        <a:moveTo>
                          <a:pt x="0" y="73"/>
                        </a:moveTo>
                        <a:lnTo>
                          <a:pt x="125" y="0"/>
                        </a:lnTo>
                        <a:lnTo>
                          <a:pt x="240" y="20"/>
                        </a:lnTo>
                        <a:lnTo>
                          <a:pt x="324" y="73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9" name="Line 56">
                    <a:extLst>
                      <a:ext uri="{FF2B5EF4-FFF2-40B4-BE49-F238E27FC236}">
                        <a16:creationId xmlns:a16="http://schemas.microsoft.com/office/drawing/2014/main" id="{AC0249F7-3B1F-45BB-8AEB-616C714180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29" y="1948"/>
                    <a:ext cx="83" cy="63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0" name="Freeform 57">
                    <a:extLst>
                      <a:ext uri="{FF2B5EF4-FFF2-40B4-BE49-F238E27FC236}">
                        <a16:creationId xmlns:a16="http://schemas.microsoft.com/office/drawing/2014/main" id="{3563D97F-A6DB-450E-B06A-162499731D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38" y="1885"/>
                    <a:ext cx="157" cy="157"/>
                  </a:xfrm>
                  <a:custGeom>
                    <a:avLst/>
                    <a:gdLst>
                      <a:gd name="T0" fmla="*/ 0 w 157"/>
                      <a:gd name="T1" fmla="*/ 147 h 157"/>
                      <a:gd name="T2" fmla="*/ 126 w 157"/>
                      <a:gd name="T3" fmla="*/ 84 h 157"/>
                      <a:gd name="T4" fmla="*/ 157 w 157"/>
                      <a:gd name="T5" fmla="*/ 0 h 157"/>
                      <a:gd name="T6" fmla="*/ 157 w 157"/>
                      <a:gd name="T7" fmla="*/ 105 h 157"/>
                      <a:gd name="T8" fmla="*/ 73 w 157"/>
                      <a:gd name="T9" fmla="*/ 157 h 157"/>
                      <a:gd name="T10" fmla="*/ 0 w 157"/>
                      <a:gd name="T11" fmla="*/ 147 h 157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57" h="157">
                        <a:moveTo>
                          <a:pt x="0" y="147"/>
                        </a:moveTo>
                        <a:lnTo>
                          <a:pt x="126" y="84"/>
                        </a:lnTo>
                        <a:lnTo>
                          <a:pt x="157" y="0"/>
                        </a:lnTo>
                        <a:lnTo>
                          <a:pt x="157" y="105"/>
                        </a:lnTo>
                        <a:lnTo>
                          <a:pt x="73" y="157"/>
                        </a:lnTo>
                        <a:lnTo>
                          <a:pt x="0" y="147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1" name="Freeform 58">
                    <a:extLst>
                      <a:ext uri="{FF2B5EF4-FFF2-40B4-BE49-F238E27FC236}">
                        <a16:creationId xmlns:a16="http://schemas.microsoft.com/office/drawing/2014/main" id="{FF157EAC-1B65-4BFB-B798-6121C79258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91" y="2084"/>
                    <a:ext cx="116" cy="524"/>
                  </a:xfrm>
                  <a:custGeom>
                    <a:avLst/>
                    <a:gdLst>
                      <a:gd name="T0" fmla="*/ 21 w 116"/>
                      <a:gd name="T1" fmla="*/ 0 h 524"/>
                      <a:gd name="T2" fmla="*/ 0 w 116"/>
                      <a:gd name="T3" fmla="*/ 94 h 524"/>
                      <a:gd name="T4" fmla="*/ 63 w 116"/>
                      <a:gd name="T5" fmla="*/ 241 h 524"/>
                      <a:gd name="T6" fmla="*/ 116 w 116"/>
                      <a:gd name="T7" fmla="*/ 356 h 524"/>
                      <a:gd name="T8" fmla="*/ 63 w 116"/>
                      <a:gd name="T9" fmla="*/ 419 h 524"/>
                      <a:gd name="T10" fmla="*/ 116 w 116"/>
                      <a:gd name="T11" fmla="*/ 524 h 52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16" h="524">
                        <a:moveTo>
                          <a:pt x="21" y="0"/>
                        </a:moveTo>
                        <a:lnTo>
                          <a:pt x="0" y="94"/>
                        </a:lnTo>
                        <a:lnTo>
                          <a:pt x="63" y="241"/>
                        </a:lnTo>
                        <a:lnTo>
                          <a:pt x="116" y="356"/>
                        </a:lnTo>
                        <a:lnTo>
                          <a:pt x="63" y="419"/>
                        </a:lnTo>
                        <a:lnTo>
                          <a:pt x="116" y="524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2" name="Freeform 59">
                    <a:extLst>
                      <a:ext uri="{FF2B5EF4-FFF2-40B4-BE49-F238E27FC236}">
                        <a16:creationId xmlns:a16="http://schemas.microsoft.com/office/drawing/2014/main" id="{5DF42152-E3B1-4116-AD9E-2B569ADACE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03" y="2461"/>
                    <a:ext cx="147" cy="168"/>
                  </a:xfrm>
                  <a:custGeom>
                    <a:avLst/>
                    <a:gdLst>
                      <a:gd name="T0" fmla="*/ 42 w 147"/>
                      <a:gd name="T1" fmla="*/ 0 h 168"/>
                      <a:gd name="T2" fmla="*/ 0 w 147"/>
                      <a:gd name="T3" fmla="*/ 126 h 168"/>
                      <a:gd name="T4" fmla="*/ 73 w 147"/>
                      <a:gd name="T5" fmla="*/ 168 h 168"/>
                      <a:gd name="T6" fmla="*/ 147 w 147"/>
                      <a:gd name="T7" fmla="*/ 126 h 168"/>
                      <a:gd name="T8" fmla="*/ 105 w 147"/>
                      <a:gd name="T9" fmla="*/ 21 h 1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47" h="168">
                        <a:moveTo>
                          <a:pt x="42" y="0"/>
                        </a:moveTo>
                        <a:lnTo>
                          <a:pt x="0" y="126"/>
                        </a:lnTo>
                        <a:lnTo>
                          <a:pt x="73" y="168"/>
                        </a:lnTo>
                        <a:lnTo>
                          <a:pt x="147" y="126"/>
                        </a:lnTo>
                        <a:lnTo>
                          <a:pt x="105" y="21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3" name="Freeform 60">
                    <a:extLst>
                      <a:ext uri="{FF2B5EF4-FFF2-40B4-BE49-F238E27FC236}">
                        <a16:creationId xmlns:a16="http://schemas.microsoft.com/office/drawing/2014/main" id="{AB66A384-6CD7-4791-8D34-55ADA81716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38" y="2063"/>
                    <a:ext cx="293" cy="911"/>
                  </a:xfrm>
                  <a:custGeom>
                    <a:avLst/>
                    <a:gdLst>
                      <a:gd name="T0" fmla="*/ 5349 w 230"/>
                      <a:gd name="T1" fmla="*/ 0 h 911"/>
                      <a:gd name="T2" fmla="*/ 3417 w 230"/>
                      <a:gd name="T3" fmla="*/ 220 h 911"/>
                      <a:gd name="T4" fmla="*/ 3157 w 230"/>
                      <a:gd name="T5" fmla="*/ 251 h 911"/>
                      <a:gd name="T6" fmla="*/ 2682 w 230"/>
                      <a:gd name="T7" fmla="*/ 283 h 911"/>
                      <a:gd name="T8" fmla="*/ 4398 w 230"/>
                      <a:gd name="T9" fmla="*/ 555 h 911"/>
                      <a:gd name="T10" fmla="*/ 3417 w 230"/>
                      <a:gd name="T11" fmla="*/ 838 h 911"/>
                      <a:gd name="T12" fmla="*/ 0 w 230"/>
                      <a:gd name="T13" fmla="*/ 911 h 911"/>
                      <a:gd name="T14" fmla="*/ 0 w 230"/>
                      <a:gd name="T15" fmla="*/ 786 h 91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30" h="911">
                        <a:moveTo>
                          <a:pt x="230" y="0"/>
                        </a:moveTo>
                        <a:cubicBezTo>
                          <a:pt x="190" y="63"/>
                          <a:pt x="165" y="148"/>
                          <a:pt x="147" y="220"/>
                        </a:cubicBezTo>
                        <a:cubicBezTo>
                          <a:pt x="144" y="231"/>
                          <a:pt x="141" y="241"/>
                          <a:pt x="136" y="251"/>
                        </a:cubicBezTo>
                        <a:cubicBezTo>
                          <a:pt x="130" y="262"/>
                          <a:pt x="115" y="283"/>
                          <a:pt x="115" y="283"/>
                        </a:cubicBezTo>
                        <a:lnTo>
                          <a:pt x="189" y="555"/>
                        </a:lnTo>
                        <a:lnTo>
                          <a:pt x="147" y="838"/>
                        </a:lnTo>
                        <a:lnTo>
                          <a:pt x="0" y="911"/>
                        </a:lnTo>
                        <a:lnTo>
                          <a:pt x="0" y="786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09090"/>
                      </a:gs>
                    </a:gsLst>
                    <a:lin ang="5400000" scaled="1"/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4" name="Freeform 61">
                    <a:extLst>
                      <a:ext uri="{FF2B5EF4-FFF2-40B4-BE49-F238E27FC236}">
                        <a16:creationId xmlns:a16="http://schemas.microsoft.com/office/drawing/2014/main" id="{284B9680-4A8C-4B46-850F-19332597F7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38" y="2482"/>
                    <a:ext cx="94" cy="398"/>
                  </a:xfrm>
                  <a:custGeom>
                    <a:avLst/>
                    <a:gdLst>
                      <a:gd name="T0" fmla="*/ 0 w 94"/>
                      <a:gd name="T1" fmla="*/ 0 h 398"/>
                      <a:gd name="T2" fmla="*/ 63 w 94"/>
                      <a:gd name="T3" fmla="*/ 126 h 398"/>
                      <a:gd name="T4" fmla="*/ 94 w 94"/>
                      <a:gd name="T5" fmla="*/ 262 h 398"/>
                      <a:gd name="T6" fmla="*/ 63 w 94"/>
                      <a:gd name="T7" fmla="*/ 398 h 39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4" h="398">
                        <a:moveTo>
                          <a:pt x="0" y="0"/>
                        </a:moveTo>
                        <a:lnTo>
                          <a:pt x="63" y="126"/>
                        </a:lnTo>
                        <a:lnTo>
                          <a:pt x="94" y="262"/>
                        </a:lnTo>
                        <a:lnTo>
                          <a:pt x="63" y="398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5" name="Freeform 62">
                    <a:extLst>
                      <a:ext uri="{FF2B5EF4-FFF2-40B4-BE49-F238E27FC236}">
                        <a16:creationId xmlns:a16="http://schemas.microsoft.com/office/drawing/2014/main" id="{10C6D552-C4D3-4CC8-B01E-AAEAF82765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13" y="1299"/>
                    <a:ext cx="524" cy="220"/>
                  </a:xfrm>
                  <a:custGeom>
                    <a:avLst/>
                    <a:gdLst>
                      <a:gd name="T0" fmla="*/ 0 w 524"/>
                      <a:gd name="T1" fmla="*/ 52 h 220"/>
                      <a:gd name="T2" fmla="*/ 74 w 524"/>
                      <a:gd name="T3" fmla="*/ 21 h 220"/>
                      <a:gd name="T4" fmla="*/ 147 w 524"/>
                      <a:gd name="T5" fmla="*/ 21 h 220"/>
                      <a:gd name="T6" fmla="*/ 325 w 524"/>
                      <a:gd name="T7" fmla="*/ 0 h 220"/>
                      <a:gd name="T8" fmla="*/ 419 w 524"/>
                      <a:gd name="T9" fmla="*/ 52 h 220"/>
                      <a:gd name="T10" fmla="*/ 503 w 524"/>
                      <a:gd name="T11" fmla="*/ 136 h 220"/>
                      <a:gd name="T12" fmla="*/ 524 w 524"/>
                      <a:gd name="T13" fmla="*/ 220 h 22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524" h="220">
                        <a:moveTo>
                          <a:pt x="0" y="52"/>
                        </a:moveTo>
                        <a:lnTo>
                          <a:pt x="74" y="21"/>
                        </a:lnTo>
                        <a:lnTo>
                          <a:pt x="147" y="21"/>
                        </a:lnTo>
                        <a:lnTo>
                          <a:pt x="325" y="0"/>
                        </a:lnTo>
                        <a:lnTo>
                          <a:pt x="419" y="52"/>
                        </a:lnTo>
                        <a:lnTo>
                          <a:pt x="503" y="136"/>
                        </a:lnTo>
                        <a:lnTo>
                          <a:pt x="524" y="220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6" name="Oval 63">
                    <a:extLst>
                      <a:ext uri="{FF2B5EF4-FFF2-40B4-BE49-F238E27FC236}">
                        <a16:creationId xmlns:a16="http://schemas.microsoft.com/office/drawing/2014/main" id="{707EBC1F-017D-4A79-AAA3-291F178C29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90" y="1763"/>
                    <a:ext cx="27" cy="27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17497" name="Line 64">
                    <a:extLst>
                      <a:ext uri="{FF2B5EF4-FFF2-40B4-BE49-F238E27FC236}">
                        <a16:creationId xmlns:a16="http://schemas.microsoft.com/office/drawing/2014/main" id="{87E38F74-9F36-43AF-9CC9-17C5CD8BD3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59" y="1948"/>
                    <a:ext cx="63" cy="10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8" name="Freeform 65">
                    <a:extLst>
                      <a:ext uri="{FF2B5EF4-FFF2-40B4-BE49-F238E27FC236}">
                        <a16:creationId xmlns:a16="http://schemas.microsoft.com/office/drawing/2014/main" id="{C733E9EE-18FB-41D4-A3AC-2F7EE4A2FB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4" y="2785"/>
                    <a:ext cx="104" cy="69"/>
                  </a:xfrm>
                  <a:custGeom>
                    <a:avLst/>
                    <a:gdLst>
                      <a:gd name="T0" fmla="*/ 0 w 104"/>
                      <a:gd name="T1" fmla="*/ 0 h 69"/>
                      <a:gd name="T2" fmla="*/ 62 w 104"/>
                      <a:gd name="T3" fmla="*/ 32 h 69"/>
                      <a:gd name="T4" fmla="*/ 104 w 104"/>
                      <a:gd name="T5" fmla="*/ 63 h 69"/>
                      <a:gd name="T6" fmla="*/ 0 w 104"/>
                      <a:gd name="T7" fmla="*/ 0 h 6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4" h="69">
                        <a:moveTo>
                          <a:pt x="0" y="0"/>
                        </a:moveTo>
                        <a:cubicBezTo>
                          <a:pt x="25" y="9"/>
                          <a:pt x="42" y="12"/>
                          <a:pt x="62" y="32"/>
                        </a:cubicBezTo>
                        <a:cubicBezTo>
                          <a:pt x="99" y="69"/>
                          <a:pt x="64" y="63"/>
                          <a:pt x="104" y="63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9" name="Line 66">
                    <a:extLst>
                      <a:ext uri="{FF2B5EF4-FFF2-40B4-BE49-F238E27FC236}">
                        <a16:creationId xmlns:a16="http://schemas.microsoft.com/office/drawing/2014/main" id="{DC3CE504-6A07-4021-A9A0-52888C4854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4" y="491"/>
                    <a:ext cx="66" cy="221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0" name="Line 67">
                    <a:extLst>
                      <a:ext uri="{FF2B5EF4-FFF2-40B4-BE49-F238E27FC236}">
                        <a16:creationId xmlns:a16="http://schemas.microsoft.com/office/drawing/2014/main" id="{8BE72FE1-B5AB-4858-B2D5-21F4712F11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41" y="409"/>
                    <a:ext cx="2" cy="230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1" name="Freeform 68">
                    <a:extLst>
                      <a:ext uri="{FF2B5EF4-FFF2-40B4-BE49-F238E27FC236}">
                        <a16:creationId xmlns:a16="http://schemas.microsoft.com/office/drawing/2014/main" id="{98DA9B15-D118-465F-80CC-A34934E21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4" y="272"/>
                    <a:ext cx="104" cy="356"/>
                  </a:xfrm>
                  <a:custGeom>
                    <a:avLst/>
                    <a:gdLst>
                      <a:gd name="T0" fmla="*/ 0 w 104"/>
                      <a:gd name="T1" fmla="*/ 0 h 356"/>
                      <a:gd name="T2" fmla="*/ 73 w 104"/>
                      <a:gd name="T3" fmla="*/ 84 h 356"/>
                      <a:gd name="T4" fmla="*/ 104 w 104"/>
                      <a:gd name="T5" fmla="*/ 356 h 35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04" h="356">
                        <a:moveTo>
                          <a:pt x="0" y="0"/>
                        </a:moveTo>
                        <a:lnTo>
                          <a:pt x="73" y="84"/>
                        </a:lnTo>
                        <a:lnTo>
                          <a:pt x="104" y="356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2" name="Freeform 69">
                    <a:extLst>
                      <a:ext uri="{FF2B5EF4-FFF2-40B4-BE49-F238E27FC236}">
                        <a16:creationId xmlns:a16="http://schemas.microsoft.com/office/drawing/2014/main" id="{D6B2AA02-4E20-4091-9BEB-E6631B5430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12" y="325"/>
                    <a:ext cx="209" cy="366"/>
                  </a:xfrm>
                  <a:custGeom>
                    <a:avLst/>
                    <a:gdLst>
                      <a:gd name="T0" fmla="*/ 0 w 209"/>
                      <a:gd name="T1" fmla="*/ 0 h 366"/>
                      <a:gd name="T2" fmla="*/ 125 w 209"/>
                      <a:gd name="T3" fmla="*/ 83 h 366"/>
                      <a:gd name="T4" fmla="*/ 209 w 209"/>
                      <a:gd name="T5" fmla="*/ 282 h 366"/>
                      <a:gd name="T6" fmla="*/ 209 w 209"/>
                      <a:gd name="T7" fmla="*/ 366 h 36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9" h="366">
                        <a:moveTo>
                          <a:pt x="0" y="0"/>
                        </a:moveTo>
                        <a:lnTo>
                          <a:pt x="125" y="83"/>
                        </a:lnTo>
                        <a:lnTo>
                          <a:pt x="209" y="282"/>
                        </a:lnTo>
                        <a:lnTo>
                          <a:pt x="209" y="366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3" name="Freeform 70">
                    <a:extLst>
                      <a:ext uri="{FF2B5EF4-FFF2-40B4-BE49-F238E27FC236}">
                        <a16:creationId xmlns:a16="http://schemas.microsoft.com/office/drawing/2014/main" id="{9EA9C30A-0C0B-4D3A-A6E3-36CFBA0105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7" y="1131"/>
                    <a:ext cx="335" cy="283"/>
                  </a:xfrm>
                  <a:custGeom>
                    <a:avLst/>
                    <a:gdLst>
                      <a:gd name="T0" fmla="*/ 0 w 335"/>
                      <a:gd name="T1" fmla="*/ 283 h 283"/>
                      <a:gd name="T2" fmla="*/ 84 w 335"/>
                      <a:gd name="T3" fmla="*/ 136 h 283"/>
                      <a:gd name="T4" fmla="*/ 335 w 335"/>
                      <a:gd name="T5" fmla="*/ 0 h 28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35" h="283">
                        <a:moveTo>
                          <a:pt x="0" y="283"/>
                        </a:moveTo>
                        <a:lnTo>
                          <a:pt x="84" y="136"/>
                        </a:lnTo>
                        <a:lnTo>
                          <a:pt x="335" y="0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4" name="Freeform 71">
                    <a:extLst>
                      <a:ext uri="{FF2B5EF4-FFF2-40B4-BE49-F238E27FC236}">
                        <a16:creationId xmlns:a16="http://schemas.microsoft.com/office/drawing/2014/main" id="{6EC735CF-7F91-4BED-9DDD-C84C8DCB4A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9" y="1341"/>
                    <a:ext cx="251" cy="251"/>
                  </a:xfrm>
                  <a:custGeom>
                    <a:avLst/>
                    <a:gdLst>
                      <a:gd name="T0" fmla="*/ 0 w 251"/>
                      <a:gd name="T1" fmla="*/ 251 h 251"/>
                      <a:gd name="T2" fmla="*/ 157 w 251"/>
                      <a:gd name="T3" fmla="*/ 62 h 251"/>
                      <a:gd name="T4" fmla="*/ 251 w 251"/>
                      <a:gd name="T5" fmla="*/ 0 h 2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51" h="251">
                        <a:moveTo>
                          <a:pt x="0" y="251"/>
                        </a:moveTo>
                        <a:lnTo>
                          <a:pt x="157" y="62"/>
                        </a:lnTo>
                        <a:lnTo>
                          <a:pt x="251" y="0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5" name="Freeform 72">
                    <a:extLst>
                      <a:ext uri="{FF2B5EF4-FFF2-40B4-BE49-F238E27FC236}">
                        <a16:creationId xmlns:a16="http://schemas.microsoft.com/office/drawing/2014/main" id="{B7E1BD31-C4C3-4FF9-89F6-258C95015F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8" y="1267"/>
                    <a:ext cx="210" cy="367"/>
                  </a:xfrm>
                  <a:custGeom>
                    <a:avLst/>
                    <a:gdLst>
                      <a:gd name="T0" fmla="*/ 210 w 210"/>
                      <a:gd name="T1" fmla="*/ 0 h 367"/>
                      <a:gd name="T2" fmla="*/ 126 w 210"/>
                      <a:gd name="T3" fmla="*/ 74 h 367"/>
                      <a:gd name="T4" fmla="*/ 32 w 210"/>
                      <a:gd name="T5" fmla="*/ 220 h 367"/>
                      <a:gd name="T6" fmla="*/ 21 w 210"/>
                      <a:gd name="T7" fmla="*/ 304 h 367"/>
                      <a:gd name="T8" fmla="*/ 0 w 210"/>
                      <a:gd name="T9" fmla="*/ 367 h 36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10" h="367">
                        <a:moveTo>
                          <a:pt x="210" y="0"/>
                        </a:moveTo>
                        <a:lnTo>
                          <a:pt x="126" y="74"/>
                        </a:lnTo>
                        <a:lnTo>
                          <a:pt x="32" y="220"/>
                        </a:lnTo>
                        <a:lnTo>
                          <a:pt x="21" y="304"/>
                        </a:lnTo>
                        <a:lnTo>
                          <a:pt x="0" y="367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6" name="Freeform 73">
                    <a:extLst>
                      <a:ext uri="{FF2B5EF4-FFF2-40B4-BE49-F238E27FC236}">
                        <a16:creationId xmlns:a16="http://schemas.microsoft.com/office/drawing/2014/main" id="{D488EC66-C1AC-4117-8550-8020176B05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1" y="1341"/>
                    <a:ext cx="147" cy="188"/>
                  </a:xfrm>
                  <a:custGeom>
                    <a:avLst/>
                    <a:gdLst>
                      <a:gd name="T0" fmla="*/ 147 w 147"/>
                      <a:gd name="T1" fmla="*/ 0 h 188"/>
                      <a:gd name="T2" fmla="*/ 63 w 147"/>
                      <a:gd name="T3" fmla="*/ 94 h 188"/>
                      <a:gd name="T4" fmla="*/ 0 w 147"/>
                      <a:gd name="T5" fmla="*/ 188 h 18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47" h="188">
                        <a:moveTo>
                          <a:pt x="147" y="0"/>
                        </a:moveTo>
                        <a:lnTo>
                          <a:pt x="63" y="94"/>
                        </a:lnTo>
                        <a:lnTo>
                          <a:pt x="0" y="188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7" name="Freeform 74">
                    <a:extLst>
                      <a:ext uri="{FF2B5EF4-FFF2-40B4-BE49-F238E27FC236}">
                        <a16:creationId xmlns:a16="http://schemas.microsoft.com/office/drawing/2014/main" id="{DB1AF74A-7F43-4884-BEB8-788EFBB440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51" y="503"/>
                    <a:ext cx="429" cy="209"/>
                  </a:xfrm>
                  <a:custGeom>
                    <a:avLst/>
                    <a:gdLst>
                      <a:gd name="T0" fmla="*/ 0 w 429"/>
                      <a:gd name="T1" fmla="*/ 136 h 209"/>
                      <a:gd name="T2" fmla="*/ 52 w 429"/>
                      <a:gd name="T3" fmla="*/ 31 h 209"/>
                      <a:gd name="T4" fmla="*/ 261 w 429"/>
                      <a:gd name="T5" fmla="*/ 0 h 209"/>
                      <a:gd name="T6" fmla="*/ 345 w 429"/>
                      <a:gd name="T7" fmla="*/ 10 h 209"/>
                      <a:gd name="T8" fmla="*/ 429 w 429"/>
                      <a:gd name="T9" fmla="*/ 136 h 209"/>
                      <a:gd name="T10" fmla="*/ 251 w 429"/>
                      <a:gd name="T11" fmla="*/ 104 h 209"/>
                      <a:gd name="T12" fmla="*/ 115 w 429"/>
                      <a:gd name="T13" fmla="*/ 209 h 209"/>
                      <a:gd name="T14" fmla="*/ 0 w 429"/>
                      <a:gd name="T15" fmla="*/ 136 h 20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29" h="209">
                        <a:moveTo>
                          <a:pt x="0" y="136"/>
                        </a:moveTo>
                        <a:lnTo>
                          <a:pt x="52" y="31"/>
                        </a:lnTo>
                        <a:lnTo>
                          <a:pt x="261" y="0"/>
                        </a:lnTo>
                        <a:lnTo>
                          <a:pt x="345" y="10"/>
                        </a:lnTo>
                        <a:lnTo>
                          <a:pt x="429" y="136"/>
                        </a:lnTo>
                        <a:lnTo>
                          <a:pt x="251" y="104"/>
                        </a:lnTo>
                        <a:lnTo>
                          <a:pt x="115" y="209"/>
                        </a:lnTo>
                        <a:lnTo>
                          <a:pt x="0" y="13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A4A4A4"/>
                      </a:gs>
                      <a:gs pos="100000">
                        <a:srgbClr val="4C4C4C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B2B2B2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8" name="Freeform 75">
                    <a:extLst>
                      <a:ext uri="{FF2B5EF4-FFF2-40B4-BE49-F238E27FC236}">
                        <a16:creationId xmlns:a16="http://schemas.microsoft.com/office/drawing/2014/main" id="{41E2ED13-F884-44DE-90D8-908DB05623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11" y="984"/>
                    <a:ext cx="105" cy="315"/>
                  </a:xfrm>
                  <a:custGeom>
                    <a:avLst/>
                    <a:gdLst>
                      <a:gd name="T0" fmla="*/ 63 w 105"/>
                      <a:gd name="T1" fmla="*/ 0 h 315"/>
                      <a:gd name="T2" fmla="*/ 105 w 105"/>
                      <a:gd name="T3" fmla="*/ 95 h 315"/>
                      <a:gd name="T4" fmla="*/ 84 w 105"/>
                      <a:gd name="T5" fmla="*/ 231 h 315"/>
                      <a:gd name="T6" fmla="*/ 0 w 105"/>
                      <a:gd name="T7" fmla="*/ 315 h 3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5" h="315">
                        <a:moveTo>
                          <a:pt x="63" y="0"/>
                        </a:moveTo>
                        <a:lnTo>
                          <a:pt x="105" y="95"/>
                        </a:lnTo>
                        <a:lnTo>
                          <a:pt x="84" y="231"/>
                        </a:lnTo>
                        <a:lnTo>
                          <a:pt x="0" y="315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9" name="Freeform 76">
                    <a:extLst>
                      <a:ext uri="{FF2B5EF4-FFF2-40B4-BE49-F238E27FC236}">
                        <a16:creationId xmlns:a16="http://schemas.microsoft.com/office/drawing/2014/main" id="{2C8CE1C8-546D-46AC-9662-B6A3221C480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35" y="1927"/>
                    <a:ext cx="94" cy="618"/>
                  </a:xfrm>
                  <a:custGeom>
                    <a:avLst/>
                    <a:gdLst>
                      <a:gd name="T0" fmla="*/ 0 w 94"/>
                      <a:gd name="T1" fmla="*/ 0 h 618"/>
                      <a:gd name="T2" fmla="*/ 31 w 94"/>
                      <a:gd name="T3" fmla="*/ 126 h 618"/>
                      <a:gd name="T4" fmla="*/ 73 w 94"/>
                      <a:gd name="T5" fmla="*/ 209 h 618"/>
                      <a:gd name="T6" fmla="*/ 73 w 94"/>
                      <a:gd name="T7" fmla="*/ 471 h 618"/>
                      <a:gd name="T8" fmla="*/ 83 w 94"/>
                      <a:gd name="T9" fmla="*/ 555 h 618"/>
                      <a:gd name="T10" fmla="*/ 94 w 94"/>
                      <a:gd name="T11" fmla="*/ 618 h 61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94" h="618">
                        <a:moveTo>
                          <a:pt x="0" y="0"/>
                        </a:moveTo>
                        <a:lnTo>
                          <a:pt x="31" y="126"/>
                        </a:lnTo>
                        <a:lnTo>
                          <a:pt x="73" y="209"/>
                        </a:lnTo>
                        <a:lnTo>
                          <a:pt x="73" y="471"/>
                        </a:lnTo>
                        <a:lnTo>
                          <a:pt x="83" y="555"/>
                        </a:lnTo>
                        <a:lnTo>
                          <a:pt x="94" y="618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0" name="Freeform 77">
                    <a:extLst>
                      <a:ext uri="{FF2B5EF4-FFF2-40B4-BE49-F238E27FC236}">
                        <a16:creationId xmlns:a16="http://schemas.microsoft.com/office/drawing/2014/main" id="{7CFB827D-94C6-40C1-9538-1728F6544C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0" y="2775"/>
                    <a:ext cx="953" cy="1519"/>
                  </a:xfrm>
                  <a:custGeom>
                    <a:avLst/>
                    <a:gdLst>
                      <a:gd name="T0" fmla="*/ 11 w 953"/>
                      <a:gd name="T1" fmla="*/ 0 h 1519"/>
                      <a:gd name="T2" fmla="*/ 0 w 953"/>
                      <a:gd name="T3" fmla="*/ 157 h 1519"/>
                      <a:gd name="T4" fmla="*/ 147 w 953"/>
                      <a:gd name="T5" fmla="*/ 398 h 1519"/>
                      <a:gd name="T6" fmla="*/ 325 w 953"/>
                      <a:gd name="T7" fmla="*/ 691 h 1519"/>
                      <a:gd name="T8" fmla="*/ 566 w 953"/>
                      <a:gd name="T9" fmla="*/ 985 h 1519"/>
                      <a:gd name="T10" fmla="*/ 734 w 953"/>
                      <a:gd name="T11" fmla="*/ 1257 h 1519"/>
                      <a:gd name="T12" fmla="*/ 953 w 953"/>
                      <a:gd name="T13" fmla="*/ 1519 h 151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953" h="1519">
                        <a:moveTo>
                          <a:pt x="11" y="0"/>
                        </a:moveTo>
                        <a:lnTo>
                          <a:pt x="0" y="157"/>
                        </a:lnTo>
                        <a:lnTo>
                          <a:pt x="147" y="398"/>
                        </a:lnTo>
                        <a:lnTo>
                          <a:pt x="325" y="691"/>
                        </a:lnTo>
                        <a:lnTo>
                          <a:pt x="566" y="985"/>
                        </a:lnTo>
                        <a:lnTo>
                          <a:pt x="734" y="1257"/>
                        </a:lnTo>
                        <a:lnTo>
                          <a:pt x="953" y="1519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1" name="Freeform 78">
                    <a:extLst>
                      <a:ext uri="{FF2B5EF4-FFF2-40B4-BE49-F238E27FC236}">
                        <a16:creationId xmlns:a16="http://schemas.microsoft.com/office/drawing/2014/main" id="{889AF65E-0FFA-4209-B1A8-C5EDEE513B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96" y="3728"/>
                    <a:ext cx="502" cy="220"/>
                  </a:xfrm>
                  <a:custGeom>
                    <a:avLst/>
                    <a:gdLst>
                      <a:gd name="T0" fmla="*/ 0 w 502"/>
                      <a:gd name="T1" fmla="*/ 0 h 220"/>
                      <a:gd name="T2" fmla="*/ 303 w 502"/>
                      <a:gd name="T3" fmla="*/ 168 h 220"/>
                      <a:gd name="T4" fmla="*/ 502 w 502"/>
                      <a:gd name="T5" fmla="*/ 220 h 22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02" h="220">
                        <a:moveTo>
                          <a:pt x="0" y="0"/>
                        </a:moveTo>
                        <a:lnTo>
                          <a:pt x="303" y="168"/>
                        </a:lnTo>
                        <a:lnTo>
                          <a:pt x="502" y="220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2" name="Freeform 79">
                    <a:extLst>
                      <a:ext uri="{FF2B5EF4-FFF2-40B4-BE49-F238E27FC236}">
                        <a16:creationId xmlns:a16="http://schemas.microsoft.com/office/drawing/2014/main" id="{7ABD1C64-EE9E-445B-9DCA-EF9BA25C59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90" y="3131"/>
                    <a:ext cx="1048" cy="576"/>
                  </a:xfrm>
                  <a:custGeom>
                    <a:avLst/>
                    <a:gdLst>
                      <a:gd name="T0" fmla="*/ 0 w 1048"/>
                      <a:gd name="T1" fmla="*/ 0 h 576"/>
                      <a:gd name="T2" fmla="*/ 105 w 1048"/>
                      <a:gd name="T3" fmla="*/ 53 h 576"/>
                      <a:gd name="T4" fmla="*/ 220 w 1048"/>
                      <a:gd name="T5" fmla="*/ 126 h 576"/>
                      <a:gd name="T6" fmla="*/ 388 w 1048"/>
                      <a:gd name="T7" fmla="*/ 283 h 576"/>
                      <a:gd name="T8" fmla="*/ 555 w 1048"/>
                      <a:gd name="T9" fmla="*/ 356 h 576"/>
                      <a:gd name="T10" fmla="*/ 817 w 1048"/>
                      <a:gd name="T11" fmla="*/ 430 h 576"/>
                      <a:gd name="T12" fmla="*/ 1048 w 1048"/>
                      <a:gd name="T13" fmla="*/ 576 h 57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048" h="576">
                        <a:moveTo>
                          <a:pt x="0" y="0"/>
                        </a:moveTo>
                        <a:lnTo>
                          <a:pt x="105" y="53"/>
                        </a:lnTo>
                        <a:lnTo>
                          <a:pt x="220" y="126"/>
                        </a:lnTo>
                        <a:lnTo>
                          <a:pt x="388" y="283"/>
                        </a:lnTo>
                        <a:lnTo>
                          <a:pt x="555" y="356"/>
                        </a:lnTo>
                        <a:lnTo>
                          <a:pt x="817" y="430"/>
                        </a:lnTo>
                        <a:lnTo>
                          <a:pt x="1048" y="576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3" name="Line 80">
                    <a:extLst>
                      <a:ext uri="{FF2B5EF4-FFF2-40B4-BE49-F238E27FC236}">
                        <a16:creationId xmlns:a16="http://schemas.microsoft.com/office/drawing/2014/main" id="{F34A4DC9-BCAF-43BB-B372-ECA75D0A007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2691"/>
                    <a:ext cx="63" cy="189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4" name="Freeform 81">
                    <a:extLst>
                      <a:ext uri="{FF2B5EF4-FFF2-40B4-BE49-F238E27FC236}">
                        <a16:creationId xmlns:a16="http://schemas.microsoft.com/office/drawing/2014/main" id="{206B980E-F91D-4E85-AAF4-7A919AFB75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98" y="2754"/>
                    <a:ext cx="984" cy="754"/>
                  </a:xfrm>
                  <a:custGeom>
                    <a:avLst/>
                    <a:gdLst>
                      <a:gd name="T0" fmla="*/ 984 w 984"/>
                      <a:gd name="T1" fmla="*/ 0 h 754"/>
                      <a:gd name="T2" fmla="*/ 922 w 984"/>
                      <a:gd name="T3" fmla="*/ 21 h 754"/>
                      <a:gd name="T4" fmla="*/ 890 w 984"/>
                      <a:gd name="T5" fmla="*/ 189 h 754"/>
                      <a:gd name="T6" fmla="*/ 806 w 984"/>
                      <a:gd name="T7" fmla="*/ 262 h 754"/>
                      <a:gd name="T8" fmla="*/ 628 w 984"/>
                      <a:gd name="T9" fmla="*/ 346 h 754"/>
                      <a:gd name="T10" fmla="*/ 555 w 984"/>
                      <a:gd name="T11" fmla="*/ 356 h 754"/>
                      <a:gd name="T12" fmla="*/ 534 w 984"/>
                      <a:gd name="T13" fmla="*/ 419 h 754"/>
                      <a:gd name="T14" fmla="*/ 283 w 984"/>
                      <a:gd name="T15" fmla="*/ 608 h 754"/>
                      <a:gd name="T16" fmla="*/ 0 w 984"/>
                      <a:gd name="T17" fmla="*/ 754 h 75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984" h="754">
                        <a:moveTo>
                          <a:pt x="984" y="0"/>
                        </a:moveTo>
                        <a:lnTo>
                          <a:pt x="922" y="21"/>
                        </a:lnTo>
                        <a:lnTo>
                          <a:pt x="890" y="189"/>
                        </a:lnTo>
                        <a:lnTo>
                          <a:pt x="806" y="262"/>
                        </a:lnTo>
                        <a:lnTo>
                          <a:pt x="628" y="346"/>
                        </a:lnTo>
                        <a:lnTo>
                          <a:pt x="555" y="356"/>
                        </a:lnTo>
                        <a:lnTo>
                          <a:pt x="534" y="419"/>
                        </a:lnTo>
                        <a:lnTo>
                          <a:pt x="283" y="608"/>
                        </a:lnTo>
                        <a:lnTo>
                          <a:pt x="0" y="754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5" name="Freeform 82">
                    <a:extLst>
                      <a:ext uri="{FF2B5EF4-FFF2-40B4-BE49-F238E27FC236}">
                        <a16:creationId xmlns:a16="http://schemas.microsoft.com/office/drawing/2014/main" id="{DF0D4DA4-5969-406F-8478-E013070E96B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53" y="3131"/>
                    <a:ext cx="283" cy="1184"/>
                  </a:xfrm>
                  <a:custGeom>
                    <a:avLst/>
                    <a:gdLst>
                      <a:gd name="T0" fmla="*/ 21 w 283"/>
                      <a:gd name="T1" fmla="*/ 0 h 1184"/>
                      <a:gd name="T2" fmla="*/ 0 w 283"/>
                      <a:gd name="T3" fmla="*/ 325 h 1184"/>
                      <a:gd name="T4" fmla="*/ 126 w 283"/>
                      <a:gd name="T5" fmla="*/ 639 h 1184"/>
                      <a:gd name="T6" fmla="*/ 199 w 283"/>
                      <a:gd name="T7" fmla="*/ 911 h 1184"/>
                      <a:gd name="T8" fmla="*/ 283 w 283"/>
                      <a:gd name="T9" fmla="*/ 1184 h 1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83" h="1184">
                        <a:moveTo>
                          <a:pt x="21" y="0"/>
                        </a:moveTo>
                        <a:lnTo>
                          <a:pt x="0" y="325"/>
                        </a:lnTo>
                        <a:lnTo>
                          <a:pt x="126" y="639"/>
                        </a:lnTo>
                        <a:lnTo>
                          <a:pt x="199" y="911"/>
                        </a:lnTo>
                        <a:lnTo>
                          <a:pt x="283" y="1184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6" name="Freeform 83">
                    <a:extLst>
                      <a:ext uri="{FF2B5EF4-FFF2-40B4-BE49-F238E27FC236}">
                        <a16:creationId xmlns:a16="http://schemas.microsoft.com/office/drawing/2014/main" id="{3D3207B3-9CD7-45C8-B8C7-64744CACD7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15" y="3645"/>
                    <a:ext cx="492" cy="596"/>
                  </a:xfrm>
                  <a:custGeom>
                    <a:avLst/>
                    <a:gdLst>
                      <a:gd name="T0" fmla="*/ 492 w 492"/>
                      <a:gd name="T1" fmla="*/ 0 h 596"/>
                      <a:gd name="T2" fmla="*/ 482 w 492"/>
                      <a:gd name="T3" fmla="*/ 397 h 596"/>
                      <a:gd name="T4" fmla="*/ 482 w 492"/>
                      <a:gd name="T5" fmla="*/ 565 h 596"/>
                      <a:gd name="T6" fmla="*/ 0 w 492"/>
                      <a:gd name="T7" fmla="*/ 596 h 59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92" h="596">
                        <a:moveTo>
                          <a:pt x="492" y="0"/>
                        </a:moveTo>
                        <a:lnTo>
                          <a:pt x="482" y="397"/>
                        </a:lnTo>
                        <a:lnTo>
                          <a:pt x="482" y="565"/>
                        </a:lnTo>
                        <a:lnTo>
                          <a:pt x="0" y="596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7" name="Line 84">
                    <a:extLst>
                      <a:ext uri="{FF2B5EF4-FFF2-40B4-BE49-F238E27FC236}">
                        <a16:creationId xmlns:a16="http://schemas.microsoft.com/office/drawing/2014/main" id="{FA6CFD22-C3DC-4D60-8F55-0E8FA8E282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34" y="1707"/>
                    <a:ext cx="83" cy="157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8" name="Line 85">
                    <a:extLst>
                      <a:ext uri="{FF2B5EF4-FFF2-40B4-BE49-F238E27FC236}">
                        <a16:creationId xmlns:a16="http://schemas.microsoft.com/office/drawing/2014/main" id="{6392979C-5690-4031-9B65-E16AD62C86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59" y="1896"/>
                    <a:ext cx="84" cy="94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9" name="Line 86">
                    <a:extLst>
                      <a:ext uri="{FF2B5EF4-FFF2-40B4-BE49-F238E27FC236}">
                        <a16:creationId xmlns:a16="http://schemas.microsoft.com/office/drawing/2014/main" id="{0CB43A3A-C704-4C2F-891F-40D3557463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80" y="1665"/>
                    <a:ext cx="53" cy="53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0" name="Freeform 87">
                    <a:extLst>
                      <a:ext uri="{FF2B5EF4-FFF2-40B4-BE49-F238E27FC236}">
                        <a16:creationId xmlns:a16="http://schemas.microsoft.com/office/drawing/2014/main" id="{823796F4-1D37-46ED-A923-13BE29A04E1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07" y="1351"/>
                    <a:ext cx="199" cy="220"/>
                  </a:xfrm>
                  <a:custGeom>
                    <a:avLst/>
                    <a:gdLst>
                      <a:gd name="T0" fmla="*/ 42 w 199"/>
                      <a:gd name="T1" fmla="*/ 0 h 220"/>
                      <a:gd name="T2" fmla="*/ 0 w 199"/>
                      <a:gd name="T3" fmla="*/ 168 h 220"/>
                      <a:gd name="T4" fmla="*/ 178 w 199"/>
                      <a:gd name="T5" fmla="*/ 220 h 220"/>
                      <a:gd name="T6" fmla="*/ 199 w 199"/>
                      <a:gd name="T7" fmla="*/ 84 h 220"/>
                      <a:gd name="T8" fmla="*/ 42 w 199"/>
                      <a:gd name="T9" fmla="*/ 0 h 2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99" h="220">
                        <a:moveTo>
                          <a:pt x="42" y="0"/>
                        </a:moveTo>
                        <a:lnTo>
                          <a:pt x="0" y="168"/>
                        </a:lnTo>
                        <a:lnTo>
                          <a:pt x="178" y="220"/>
                        </a:lnTo>
                        <a:lnTo>
                          <a:pt x="199" y="84"/>
                        </a:lnTo>
                        <a:lnTo>
                          <a:pt x="42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1" name="Freeform 88">
                    <a:extLst>
                      <a:ext uri="{FF2B5EF4-FFF2-40B4-BE49-F238E27FC236}">
                        <a16:creationId xmlns:a16="http://schemas.microsoft.com/office/drawing/2014/main" id="{65C7955F-A464-4468-A660-A2167A7A0F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4" y="3123"/>
                    <a:ext cx="561" cy="1128"/>
                  </a:xfrm>
                  <a:custGeom>
                    <a:avLst/>
                    <a:gdLst>
                      <a:gd name="T0" fmla="*/ 369 w 561"/>
                      <a:gd name="T1" fmla="*/ 0 h 1128"/>
                      <a:gd name="T2" fmla="*/ 300 w 561"/>
                      <a:gd name="T3" fmla="*/ 66 h 1128"/>
                      <a:gd name="T4" fmla="*/ 234 w 561"/>
                      <a:gd name="T5" fmla="*/ 141 h 1128"/>
                      <a:gd name="T6" fmla="*/ 156 w 561"/>
                      <a:gd name="T7" fmla="*/ 186 h 1128"/>
                      <a:gd name="T8" fmla="*/ 93 w 561"/>
                      <a:gd name="T9" fmla="*/ 216 h 1128"/>
                      <a:gd name="T10" fmla="*/ 30 w 561"/>
                      <a:gd name="T11" fmla="*/ 258 h 1128"/>
                      <a:gd name="T12" fmla="*/ 0 w 561"/>
                      <a:gd name="T13" fmla="*/ 270 h 1128"/>
                      <a:gd name="T14" fmla="*/ 66 w 561"/>
                      <a:gd name="T15" fmla="*/ 297 h 1128"/>
                      <a:gd name="T16" fmla="*/ 111 w 561"/>
                      <a:gd name="T17" fmla="*/ 366 h 1128"/>
                      <a:gd name="T18" fmla="*/ 159 w 561"/>
                      <a:gd name="T19" fmla="*/ 501 h 1128"/>
                      <a:gd name="T20" fmla="*/ 186 w 561"/>
                      <a:gd name="T21" fmla="*/ 591 h 1128"/>
                      <a:gd name="T22" fmla="*/ 213 w 561"/>
                      <a:gd name="T23" fmla="*/ 777 h 1128"/>
                      <a:gd name="T24" fmla="*/ 234 w 561"/>
                      <a:gd name="T25" fmla="*/ 849 h 1128"/>
                      <a:gd name="T26" fmla="*/ 285 w 561"/>
                      <a:gd name="T27" fmla="*/ 927 h 1128"/>
                      <a:gd name="T28" fmla="*/ 387 w 561"/>
                      <a:gd name="T29" fmla="*/ 1044 h 1128"/>
                      <a:gd name="T30" fmla="*/ 471 w 561"/>
                      <a:gd name="T31" fmla="*/ 1128 h 1128"/>
                      <a:gd name="T32" fmla="*/ 519 w 561"/>
                      <a:gd name="T33" fmla="*/ 1128 h 1128"/>
                      <a:gd name="T34" fmla="*/ 561 w 561"/>
                      <a:gd name="T35" fmla="*/ 1113 h 1128"/>
                      <a:gd name="T36" fmla="*/ 486 w 561"/>
                      <a:gd name="T37" fmla="*/ 921 h 1128"/>
                      <a:gd name="T38" fmla="*/ 441 w 561"/>
                      <a:gd name="T39" fmla="*/ 813 h 1128"/>
                      <a:gd name="T40" fmla="*/ 366 w 561"/>
                      <a:gd name="T41" fmla="*/ 621 h 1128"/>
                      <a:gd name="T42" fmla="*/ 378 w 561"/>
                      <a:gd name="T43" fmla="*/ 483 h 1128"/>
                      <a:gd name="T44" fmla="*/ 381 w 561"/>
                      <a:gd name="T45" fmla="*/ 336 h 1128"/>
                      <a:gd name="T46" fmla="*/ 372 w 561"/>
                      <a:gd name="T47" fmla="*/ 243 h 1128"/>
                      <a:gd name="T48" fmla="*/ 378 w 561"/>
                      <a:gd name="T49" fmla="*/ 87 h 1128"/>
                      <a:gd name="T50" fmla="*/ 369 w 561"/>
                      <a:gd name="T51" fmla="*/ 0 h 1128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</a:gdLst>
                    <a:ahLst/>
                    <a:cxnLst>
                      <a:cxn ang="T52">
                        <a:pos x="T0" y="T1"/>
                      </a:cxn>
                      <a:cxn ang="T53">
                        <a:pos x="T2" y="T3"/>
                      </a:cxn>
                      <a:cxn ang="T54">
                        <a:pos x="T4" y="T5"/>
                      </a:cxn>
                      <a:cxn ang="T55">
                        <a:pos x="T6" y="T7"/>
                      </a:cxn>
                      <a:cxn ang="T56">
                        <a:pos x="T8" y="T9"/>
                      </a:cxn>
                      <a:cxn ang="T57">
                        <a:pos x="T10" y="T11"/>
                      </a:cxn>
                      <a:cxn ang="T58">
                        <a:pos x="T12" y="T13"/>
                      </a:cxn>
                      <a:cxn ang="T59">
                        <a:pos x="T14" y="T15"/>
                      </a:cxn>
                      <a:cxn ang="T60">
                        <a:pos x="T16" y="T17"/>
                      </a:cxn>
                      <a:cxn ang="T61">
                        <a:pos x="T18" y="T19"/>
                      </a:cxn>
                      <a:cxn ang="T62">
                        <a:pos x="T20" y="T21"/>
                      </a:cxn>
                      <a:cxn ang="T63">
                        <a:pos x="T22" y="T23"/>
                      </a:cxn>
                      <a:cxn ang="T64">
                        <a:pos x="T24" y="T25"/>
                      </a:cxn>
                      <a:cxn ang="T65">
                        <a:pos x="T26" y="T27"/>
                      </a:cxn>
                      <a:cxn ang="T66">
                        <a:pos x="T28" y="T29"/>
                      </a:cxn>
                      <a:cxn ang="T67">
                        <a:pos x="T30" y="T31"/>
                      </a:cxn>
                      <a:cxn ang="T68">
                        <a:pos x="T32" y="T33"/>
                      </a:cxn>
                      <a:cxn ang="T69">
                        <a:pos x="T34" y="T35"/>
                      </a:cxn>
                      <a:cxn ang="T70">
                        <a:pos x="T36" y="T37"/>
                      </a:cxn>
                      <a:cxn ang="T71">
                        <a:pos x="T38" y="T39"/>
                      </a:cxn>
                      <a:cxn ang="T72">
                        <a:pos x="T40" y="T41"/>
                      </a:cxn>
                      <a:cxn ang="T73">
                        <a:pos x="T42" y="T43"/>
                      </a:cxn>
                      <a:cxn ang="T74">
                        <a:pos x="T44" y="T45"/>
                      </a:cxn>
                      <a:cxn ang="T75">
                        <a:pos x="T46" y="T47"/>
                      </a:cxn>
                      <a:cxn ang="T76">
                        <a:pos x="T48" y="T49"/>
                      </a:cxn>
                      <a:cxn ang="T77">
                        <a:pos x="T50" y="T51"/>
                      </a:cxn>
                    </a:cxnLst>
                    <a:rect l="0" t="0" r="r" b="b"/>
                    <a:pathLst>
                      <a:path w="561" h="1128">
                        <a:moveTo>
                          <a:pt x="369" y="0"/>
                        </a:moveTo>
                        <a:lnTo>
                          <a:pt x="300" y="66"/>
                        </a:lnTo>
                        <a:lnTo>
                          <a:pt x="234" y="141"/>
                        </a:lnTo>
                        <a:lnTo>
                          <a:pt x="156" y="186"/>
                        </a:lnTo>
                        <a:lnTo>
                          <a:pt x="93" y="216"/>
                        </a:lnTo>
                        <a:lnTo>
                          <a:pt x="30" y="258"/>
                        </a:lnTo>
                        <a:lnTo>
                          <a:pt x="0" y="270"/>
                        </a:lnTo>
                        <a:lnTo>
                          <a:pt x="66" y="297"/>
                        </a:lnTo>
                        <a:lnTo>
                          <a:pt x="111" y="366"/>
                        </a:lnTo>
                        <a:lnTo>
                          <a:pt x="159" y="501"/>
                        </a:lnTo>
                        <a:lnTo>
                          <a:pt x="186" y="591"/>
                        </a:lnTo>
                        <a:lnTo>
                          <a:pt x="213" y="777"/>
                        </a:lnTo>
                        <a:lnTo>
                          <a:pt x="234" y="849"/>
                        </a:lnTo>
                        <a:lnTo>
                          <a:pt x="285" y="927"/>
                        </a:lnTo>
                        <a:lnTo>
                          <a:pt x="387" y="1044"/>
                        </a:lnTo>
                        <a:lnTo>
                          <a:pt x="471" y="1128"/>
                        </a:lnTo>
                        <a:lnTo>
                          <a:pt x="519" y="1128"/>
                        </a:lnTo>
                        <a:lnTo>
                          <a:pt x="561" y="1113"/>
                        </a:lnTo>
                        <a:lnTo>
                          <a:pt x="486" y="921"/>
                        </a:lnTo>
                        <a:lnTo>
                          <a:pt x="441" y="813"/>
                        </a:lnTo>
                        <a:lnTo>
                          <a:pt x="366" y="621"/>
                        </a:lnTo>
                        <a:lnTo>
                          <a:pt x="378" y="483"/>
                        </a:lnTo>
                        <a:lnTo>
                          <a:pt x="381" y="336"/>
                        </a:lnTo>
                        <a:lnTo>
                          <a:pt x="372" y="243"/>
                        </a:lnTo>
                        <a:lnTo>
                          <a:pt x="378" y="87"/>
                        </a:lnTo>
                        <a:lnTo>
                          <a:pt x="369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393939"/>
                      </a:gs>
                      <a:gs pos="100000">
                        <a:srgbClr val="DDDDDD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2" name="Freeform 89">
                    <a:extLst>
                      <a:ext uri="{FF2B5EF4-FFF2-40B4-BE49-F238E27FC236}">
                        <a16:creationId xmlns:a16="http://schemas.microsoft.com/office/drawing/2014/main" id="{E5090731-906E-4E7C-9C61-23B1FAD89F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9" y="578"/>
                    <a:ext cx="332" cy="298"/>
                  </a:xfrm>
                  <a:custGeom>
                    <a:avLst/>
                    <a:gdLst>
                      <a:gd name="T0" fmla="*/ 338 w 296"/>
                      <a:gd name="T1" fmla="*/ 547 h 256"/>
                      <a:gd name="T2" fmla="*/ 552 w 296"/>
                      <a:gd name="T3" fmla="*/ 142 h 256"/>
                      <a:gd name="T4" fmla="*/ 656 w 296"/>
                      <a:gd name="T5" fmla="*/ 0 h 256"/>
                      <a:gd name="T6" fmla="*/ 1067 w 296"/>
                      <a:gd name="T7" fmla="*/ 693 h 256"/>
                      <a:gd name="T8" fmla="*/ 1315 w 296"/>
                      <a:gd name="T9" fmla="*/ 1411 h 256"/>
                      <a:gd name="T10" fmla="*/ 1121 w 296"/>
                      <a:gd name="T11" fmla="*/ 1847 h 256"/>
                      <a:gd name="T12" fmla="*/ 906 w 296"/>
                      <a:gd name="T13" fmla="*/ 1847 h 256"/>
                      <a:gd name="T14" fmla="*/ 428 w 296"/>
                      <a:gd name="T15" fmla="*/ 1064 h 256"/>
                      <a:gd name="T16" fmla="*/ 0 w 296"/>
                      <a:gd name="T17" fmla="*/ 865 h 256"/>
                      <a:gd name="T18" fmla="*/ 428 w 296"/>
                      <a:gd name="T19" fmla="*/ 404 h 25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96" h="256">
                        <a:moveTo>
                          <a:pt x="76" y="76"/>
                        </a:moveTo>
                        <a:lnTo>
                          <a:pt x="124" y="20"/>
                        </a:lnTo>
                        <a:lnTo>
                          <a:pt x="148" y="0"/>
                        </a:lnTo>
                        <a:lnTo>
                          <a:pt x="240" y="96"/>
                        </a:lnTo>
                        <a:lnTo>
                          <a:pt x="296" y="196"/>
                        </a:lnTo>
                        <a:lnTo>
                          <a:pt x="252" y="256"/>
                        </a:lnTo>
                        <a:lnTo>
                          <a:pt x="204" y="256"/>
                        </a:lnTo>
                        <a:lnTo>
                          <a:pt x="96" y="148"/>
                        </a:lnTo>
                        <a:lnTo>
                          <a:pt x="0" y="120"/>
                        </a:lnTo>
                        <a:lnTo>
                          <a:pt x="96" y="56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2E2E2E"/>
                      </a:gs>
                      <a:gs pos="100000">
                        <a:srgbClr val="B2B2B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3" name="Freeform 90">
                    <a:extLst>
                      <a:ext uri="{FF2B5EF4-FFF2-40B4-BE49-F238E27FC236}">
                        <a16:creationId xmlns:a16="http://schemas.microsoft.com/office/drawing/2014/main" id="{39E08AB0-4F88-4259-9320-E3799F3DDE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75" y="916"/>
                    <a:ext cx="224" cy="168"/>
                  </a:xfrm>
                  <a:custGeom>
                    <a:avLst/>
                    <a:gdLst>
                      <a:gd name="T0" fmla="*/ 224 w 224"/>
                      <a:gd name="T1" fmla="*/ 40 h 168"/>
                      <a:gd name="T2" fmla="*/ 72 w 224"/>
                      <a:gd name="T3" fmla="*/ 0 h 168"/>
                      <a:gd name="T4" fmla="*/ 20 w 224"/>
                      <a:gd name="T5" fmla="*/ 8 h 168"/>
                      <a:gd name="T6" fmla="*/ 0 w 224"/>
                      <a:gd name="T7" fmla="*/ 40 h 168"/>
                      <a:gd name="T8" fmla="*/ 4 w 224"/>
                      <a:gd name="T9" fmla="*/ 132 h 168"/>
                      <a:gd name="T10" fmla="*/ 48 w 224"/>
                      <a:gd name="T11" fmla="*/ 168 h 168"/>
                      <a:gd name="T12" fmla="*/ 164 w 224"/>
                      <a:gd name="T13" fmla="*/ 136 h 168"/>
                      <a:gd name="T14" fmla="*/ 188 w 224"/>
                      <a:gd name="T15" fmla="*/ 140 h 168"/>
                      <a:gd name="T16" fmla="*/ 208 w 224"/>
                      <a:gd name="T17" fmla="*/ 80 h 168"/>
                      <a:gd name="T18" fmla="*/ 224 w 224"/>
                      <a:gd name="T19" fmla="*/ 40 h 16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24" h="168">
                        <a:moveTo>
                          <a:pt x="224" y="40"/>
                        </a:moveTo>
                        <a:lnTo>
                          <a:pt x="72" y="0"/>
                        </a:lnTo>
                        <a:lnTo>
                          <a:pt x="20" y="8"/>
                        </a:lnTo>
                        <a:lnTo>
                          <a:pt x="0" y="40"/>
                        </a:lnTo>
                        <a:lnTo>
                          <a:pt x="4" y="132"/>
                        </a:lnTo>
                        <a:lnTo>
                          <a:pt x="48" y="168"/>
                        </a:lnTo>
                        <a:lnTo>
                          <a:pt x="164" y="136"/>
                        </a:lnTo>
                        <a:lnTo>
                          <a:pt x="188" y="140"/>
                        </a:lnTo>
                        <a:lnTo>
                          <a:pt x="208" y="80"/>
                        </a:lnTo>
                        <a:lnTo>
                          <a:pt x="224" y="4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55555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4" name="Freeform 91">
                    <a:extLst>
                      <a:ext uri="{FF2B5EF4-FFF2-40B4-BE49-F238E27FC236}">
                        <a16:creationId xmlns:a16="http://schemas.microsoft.com/office/drawing/2014/main" id="{4A089222-11AB-4884-A310-4C19270F92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276225">
                    <a:off x="1845" y="1042"/>
                    <a:ext cx="232" cy="252"/>
                  </a:xfrm>
                  <a:custGeom>
                    <a:avLst/>
                    <a:gdLst>
                      <a:gd name="T0" fmla="*/ 6082 w 176"/>
                      <a:gd name="T1" fmla="*/ 0 h 168"/>
                      <a:gd name="T2" fmla="*/ 0 w 176"/>
                      <a:gd name="T3" fmla="*/ 6245 h 168"/>
                      <a:gd name="T4" fmla="*/ 591 w 176"/>
                      <a:gd name="T5" fmla="*/ 15584 h 168"/>
                      <a:gd name="T6" fmla="*/ 2752 w 176"/>
                      <a:gd name="T7" fmla="*/ 29618 h 168"/>
                      <a:gd name="T8" fmla="*/ 5099 w 176"/>
                      <a:gd name="T9" fmla="*/ 32742 h 168"/>
                      <a:gd name="T10" fmla="*/ 6384 w 176"/>
                      <a:gd name="T11" fmla="*/ 13284 h 168"/>
                      <a:gd name="T12" fmla="*/ 6082 w 176"/>
                      <a:gd name="T13" fmla="*/ 4710 h 168"/>
                      <a:gd name="T14" fmla="*/ 6082 w 176"/>
                      <a:gd name="T15" fmla="*/ 0 h 16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76" h="168">
                        <a:moveTo>
                          <a:pt x="168" y="0"/>
                        </a:moveTo>
                        <a:lnTo>
                          <a:pt x="0" y="32"/>
                        </a:lnTo>
                        <a:lnTo>
                          <a:pt x="16" y="80"/>
                        </a:lnTo>
                        <a:lnTo>
                          <a:pt x="76" y="152"/>
                        </a:lnTo>
                        <a:lnTo>
                          <a:pt x="140" y="168"/>
                        </a:lnTo>
                        <a:lnTo>
                          <a:pt x="176" y="68"/>
                        </a:lnTo>
                        <a:lnTo>
                          <a:pt x="168" y="24"/>
                        </a:lnTo>
                        <a:lnTo>
                          <a:pt x="16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45454"/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5" name="Freeform 92">
                    <a:extLst>
                      <a:ext uri="{FF2B5EF4-FFF2-40B4-BE49-F238E27FC236}">
                        <a16:creationId xmlns:a16="http://schemas.microsoft.com/office/drawing/2014/main" id="{83E2985B-14CA-4A08-BAC5-203BD05BEF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72" y="504"/>
                    <a:ext cx="340" cy="223"/>
                  </a:xfrm>
                  <a:custGeom>
                    <a:avLst/>
                    <a:gdLst>
                      <a:gd name="T0" fmla="*/ 1452 w 280"/>
                      <a:gd name="T1" fmla="*/ 0 h 172"/>
                      <a:gd name="T2" fmla="*/ 2049 w 280"/>
                      <a:gd name="T3" fmla="*/ 460 h 172"/>
                      <a:gd name="T4" fmla="*/ 3156 w 280"/>
                      <a:gd name="T5" fmla="*/ 1179 h 172"/>
                      <a:gd name="T6" fmla="*/ 3487 w 280"/>
                      <a:gd name="T7" fmla="*/ 2449 h 172"/>
                      <a:gd name="T8" fmla="*/ 3487 w 280"/>
                      <a:gd name="T9" fmla="*/ 3866 h 172"/>
                      <a:gd name="T10" fmla="*/ 2957 w 280"/>
                      <a:gd name="T11" fmla="*/ 4337 h 172"/>
                      <a:gd name="T12" fmla="*/ 3087 w 280"/>
                      <a:gd name="T13" fmla="*/ 5029 h 172"/>
                      <a:gd name="T14" fmla="*/ 2049 w 280"/>
                      <a:gd name="T15" fmla="*/ 4439 h 172"/>
                      <a:gd name="T16" fmla="*/ 997 w 280"/>
                      <a:gd name="T17" fmla="*/ 2935 h 172"/>
                      <a:gd name="T18" fmla="*/ 398 w 280"/>
                      <a:gd name="T19" fmla="*/ 1529 h 172"/>
                      <a:gd name="T20" fmla="*/ 0 w 280"/>
                      <a:gd name="T21" fmla="*/ 1055 h 172"/>
                      <a:gd name="T22" fmla="*/ 803 w 280"/>
                      <a:gd name="T23" fmla="*/ 590 h 172"/>
                      <a:gd name="T24" fmla="*/ 1452 w 280"/>
                      <a:gd name="T25" fmla="*/ 0 h 172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80" h="172">
                        <a:moveTo>
                          <a:pt x="116" y="0"/>
                        </a:moveTo>
                        <a:lnTo>
                          <a:pt x="164" y="16"/>
                        </a:lnTo>
                        <a:lnTo>
                          <a:pt x="252" y="40"/>
                        </a:lnTo>
                        <a:lnTo>
                          <a:pt x="280" y="84"/>
                        </a:lnTo>
                        <a:lnTo>
                          <a:pt x="280" y="132"/>
                        </a:lnTo>
                        <a:lnTo>
                          <a:pt x="236" y="148"/>
                        </a:lnTo>
                        <a:lnTo>
                          <a:pt x="248" y="172"/>
                        </a:lnTo>
                        <a:lnTo>
                          <a:pt x="164" y="152"/>
                        </a:lnTo>
                        <a:lnTo>
                          <a:pt x="80" y="100"/>
                        </a:lnTo>
                        <a:lnTo>
                          <a:pt x="32" y="52"/>
                        </a:lnTo>
                        <a:lnTo>
                          <a:pt x="0" y="36"/>
                        </a:lnTo>
                        <a:lnTo>
                          <a:pt x="64" y="20"/>
                        </a:lnTo>
                        <a:lnTo>
                          <a:pt x="116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52525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6" name="Freeform 93">
                    <a:extLst>
                      <a:ext uri="{FF2B5EF4-FFF2-40B4-BE49-F238E27FC236}">
                        <a16:creationId xmlns:a16="http://schemas.microsoft.com/office/drawing/2014/main" id="{253C42F9-9987-4593-9EC7-56541EEBE8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5" y="564"/>
                    <a:ext cx="244" cy="200"/>
                  </a:xfrm>
                  <a:custGeom>
                    <a:avLst/>
                    <a:gdLst>
                      <a:gd name="T0" fmla="*/ 0 w 244"/>
                      <a:gd name="T1" fmla="*/ 0 h 200"/>
                      <a:gd name="T2" fmla="*/ 44 w 244"/>
                      <a:gd name="T3" fmla="*/ 8 h 200"/>
                      <a:gd name="T4" fmla="*/ 116 w 244"/>
                      <a:gd name="T5" fmla="*/ 88 h 200"/>
                      <a:gd name="T6" fmla="*/ 196 w 244"/>
                      <a:gd name="T7" fmla="*/ 120 h 200"/>
                      <a:gd name="T8" fmla="*/ 244 w 244"/>
                      <a:gd name="T9" fmla="*/ 136 h 200"/>
                      <a:gd name="T10" fmla="*/ 240 w 244"/>
                      <a:gd name="T11" fmla="*/ 172 h 200"/>
                      <a:gd name="T12" fmla="*/ 216 w 244"/>
                      <a:gd name="T13" fmla="*/ 200 h 200"/>
                      <a:gd name="T14" fmla="*/ 116 w 244"/>
                      <a:gd name="T15" fmla="*/ 136 h 200"/>
                      <a:gd name="T16" fmla="*/ 48 w 244"/>
                      <a:gd name="T17" fmla="*/ 56 h 200"/>
                      <a:gd name="T18" fmla="*/ 0 w 244"/>
                      <a:gd name="T19" fmla="*/ 0 h 2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44" h="200">
                        <a:moveTo>
                          <a:pt x="0" y="0"/>
                        </a:moveTo>
                        <a:lnTo>
                          <a:pt x="44" y="8"/>
                        </a:lnTo>
                        <a:lnTo>
                          <a:pt x="116" y="88"/>
                        </a:lnTo>
                        <a:lnTo>
                          <a:pt x="196" y="120"/>
                        </a:lnTo>
                        <a:lnTo>
                          <a:pt x="244" y="136"/>
                        </a:lnTo>
                        <a:lnTo>
                          <a:pt x="240" y="172"/>
                        </a:lnTo>
                        <a:lnTo>
                          <a:pt x="216" y="200"/>
                        </a:lnTo>
                        <a:lnTo>
                          <a:pt x="116" y="136"/>
                        </a:lnTo>
                        <a:lnTo>
                          <a:pt x="48" y="5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878787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7" name="Freeform 94">
                    <a:extLst>
                      <a:ext uri="{FF2B5EF4-FFF2-40B4-BE49-F238E27FC236}">
                        <a16:creationId xmlns:a16="http://schemas.microsoft.com/office/drawing/2014/main" id="{7D409932-F168-436A-9BBF-1B4E9BB2F8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75" y="546"/>
                    <a:ext cx="372" cy="216"/>
                  </a:xfrm>
                  <a:custGeom>
                    <a:avLst/>
                    <a:gdLst>
                      <a:gd name="T0" fmla="*/ 0 w 348"/>
                      <a:gd name="T1" fmla="*/ 0 h 204"/>
                      <a:gd name="T2" fmla="*/ 201 w 348"/>
                      <a:gd name="T3" fmla="*/ 0 h 204"/>
                      <a:gd name="T4" fmla="*/ 371 w 348"/>
                      <a:gd name="T5" fmla="*/ 74 h 204"/>
                      <a:gd name="T6" fmla="*/ 454 w 348"/>
                      <a:gd name="T7" fmla="*/ 188 h 204"/>
                      <a:gd name="T8" fmla="*/ 554 w 348"/>
                      <a:gd name="T9" fmla="*/ 278 h 204"/>
                      <a:gd name="T10" fmla="*/ 644 w 348"/>
                      <a:gd name="T11" fmla="*/ 355 h 204"/>
                      <a:gd name="T12" fmla="*/ 827 w 348"/>
                      <a:gd name="T13" fmla="*/ 428 h 204"/>
                      <a:gd name="T14" fmla="*/ 626 w 348"/>
                      <a:gd name="T15" fmla="*/ 403 h 204"/>
                      <a:gd name="T16" fmla="*/ 454 w 348"/>
                      <a:gd name="T17" fmla="*/ 278 h 204"/>
                      <a:gd name="T18" fmla="*/ 316 w 348"/>
                      <a:gd name="T19" fmla="*/ 150 h 204"/>
                      <a:gd name="T20" fmla="*/ 215 w 348"/>
                      <a:gd name="T21" fmla="*/ 36 h 204"/>
                      <a:gd name="T22" fmla="*/ 0 w 348"/>
                      <a:gd name="T23" fmla="*/ 0 h 20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348" h="204">
                        <a:moveTo>
                          <a:pt x="0" y="0"/>
                        </a:moveTo>
                        <a:lnTo>
                          <a:pt x="84" y="0"/>
                        </a:lnTo>
                        <a:lnTo>
                          <a:pt x="156" y="36"/>
                        </a:lnTo>
                        <a:lnTo>
                          <a:pt x="192" y="90"/>
                        </a:lnTo>
                        <a:lnTo>
                          <a:pt x="234" y="132"/>
                        </a:lnTo>
                        <a:lnTo>
                          <a:pt x="270" y="168"/>
                        </a:lnTo>
                        <a:lnTo>
                          <a:pt x="348" y="204"/>
                        </a:lnTo>
                        <a:lnTo>
                          <a:pt x="264" y="192"/>
                        </a:lnTo>
                        <a:lnTo>
                          <a:pt x="192" y="132"/>
                        </a:lnTo>
                        <a:lnTo>
                          <a:pt x="132" y="72"/>
                        </a:lnTo>
                        <a:lnTo>
                          <a:pt x="90" y="1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3D3D3D"/>
                      </a:gs>
                      <a:gs pos="100000">
                        <a:srgbClr val="EAEAEA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8" name="Freeform 95">
                    <a:extLst>
                      <a:ext uri="{FF2B5EF4-FFF2-40B4-BE49-F238E27FC236}">
                        <a16:creationId xmlns:a16="http://schemas.microsoft.com/office/drawing/2014/main" id="{3FF59C3B-7983-4501-BBFB-29D9A4F0F6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93" y="624"/>
                    <a:ext cx="336" cy="162"/>
                  </a:xfrm>
                  <a:custGeom>
                    <a:avLst/>
                    <a:gdLst>
                      <a:gd name="T0" fmla="*/ 0 w 342"/>
                      <a:gd name="T1" fmla="*/ 2 h 198"/>
                      <a:gd name="T2" fmla="*/ 35 w 342"/>
                      <a:gd name="T3" fmla="*/ 0 h 198"/>
                      <a:gd name="T4" fmla="*/ 80 w 342"/>
                      <a:gd name="T5" fmla="*/ 2 h 198"/>
                      <a:gd name="T6" fmla="*/ 129 w 342"/>
                      <a:gd name="T7" fmla="*/ 3 h 198"/>
                      <a:gd name="T8" fmla="*/ 168 w 342"/>
                      <a:gd name="T9" fmla="*/ 7 h 198"/>
                      <a:gd name="T10" fmla="*/ 215 w 342"/>
                      <a:gd name="T11" fmla="*/ 13 h 198"/>
                      <a:gd name="T12" fmla="*/ 272 w 342"/>
                      <a:gd name="T13" fmla="*/ 15 h 198"/>
                      <a:gd name="T14" fmla="*/ 205 w 342"/>
                      <a:gd name="T15" fmla="*/ 15 h 198"/>
                      <a:gd name="T16" fmla="*/ 133 w 342"/>
                      <a:gd name="T17" fmla="*/ 9 h 198"/>
                      <a:gd name="T18" fmla="*/ 77 w 342"/>
                      <a:gd name="T19" fmla="*/ 2 h 198"/>
                      <a:gd name="T20" fmla="*/ 0 w 342"/>
                      <a:gd name="T21" fmla="*/ 2 h 19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342" h="198">
                        <a:moveTo>
                          <a:pt x="0" y="12"/>
                        </a:moveTo>
                        <a:lnTo>
                          <a:pt x="48" y="0"/>
                        </a:lnTo>
                        <a:lnTo>
                          <a:pt x="102" y="6"/>
                        </a:lnTo>
                        <a:lnTo>
                          <a:pt x="162" y="42"/>
                        </a:lnTo>
                        <a:lnTo>
                          <a:pt x="210" y="108"/>
                        </a:lnTo>
                        <a:lnTo>
                          <a:pt x="270" y="168"/>
                        </a:lnTo>
                        <a:lnTo>
                          <a:pt x="342" y="198"/>
                        </a:lnTo>
                        <a:lnTo>
                          <a:pt x="258" y="198"/>
                        </a:lnTo>
                        <a:lnTo>
                          <a:pt x="168" y="126"/>
                        </a:lnTo>
                        <a:lnTo>
                          <a:pt x="96" y="36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45454"/>
                      </a:gs>
                      <a:gs pos="100000">
                        <a:srgbClr val="EAEAEA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9" name="Freeform 96">
                    <a:extLst>
                      <a:ext uri="{FF2B5EF4-FFF2-40B4-BE49-F238E27FC236}">
                        <a16:creationId xmlns:a16="http://schemas.microsoft.com/office/drawing/2014/main" id="{85C3CC25-5AEF-422A-BD1C-CAAA527B991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97" y="630"/>
                    <a:ext cx="150" cy="102"/>
                  </a:xfrm>
                  <a:custGeom>
                    <a:avLst/>
                    <a:gdLst>
                      <a:gd name="T0" fmla="*/ 0 w 150"/>
                      <a:gd name="T1" fmla="*/ 0 h 102"/>
                      <a:gd name="T2" fmla="*/ 78 w 150"/>
                      <a:gd name="T3" fmla="*/ 78 h 102"/>
                      <a:gd name="T4" fmla="*/ 150 w 150"/>
                      <a:gd name="T5" fmla="*/ 102 h 10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50" h="102">
                        <a:moveTo>
                          <a:pt x="0" y="0"/>
                        </a:moveTo>
                        <a:lnTo>
                          <a:pt x="78" y="78"/>
                        </a:lnTo>
                        <a:lnTo>
                          <a:pt x="150" y="102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0" name="Line 97">
                    <a:extLst>
                      <a:ext uri="{FF2B5EF4-FFF2-40B4-BE49-F238E27FC236}">
                        <a16:creationId xmlns:a16="http://schemas.microsoft.com/office/drawing/2014/main" id="{F46135F0-7FFD-46DC-BFE8-C5B31751BD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23" y="714"/>
                    <a:ext cx="36" cy="18"/>
                  </a:xfrm>
                  <a:prstGeom prst="line">
                    <a:avLst/>
                  </a:prstGeom>
                  <a:noFill/>
                  <a:ln w="5715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1" name="Line 98">
                    <a:extLst>
                      <a:ext uri="{FF2B5EF4-FFF2-40B4-BE49-F238E27FC236}">
                        <a16:creationId xmlns:a16="http://schemas.microsoft.com/office/drawing/2014/main" id="{B73709C6-E7E9-425B-93F1-9A4E68DE4B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72" y="750"/>
                    <a:ext cx="66" cy="18"/>
                  </a:xfrm>
                  <a:prstGeom prst="line">
                    <a:avLst/>
                  </a:prstGeom>
                  <a:noFill/>
                  <a:ln w="3810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2" name="Line 99">
                    <a:extLst>
                      <a:ext uri="{FF2B5EF4-FFF2-40B4-BE49-F238E27FC236}">
                        <a16:creationId xmlns:a16="http://schemas.microsoft.com/office/drawing/2014/main" id="{E245213A-93F1-491B-9907-172672F233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57" y="780"/>
                    <a:ext cx="72" cy="18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3" name="Freeform 100">
                    <a:extLst>
                      <a:ext uri="{FF2B5EF4-FFF2-40B4-BE49-F238E27FC236}">
                        <a16:creationId xmlns:a16="http://schemas.microsoft.com/office/drawing/2014/main" id="{489BE1CC-1D87-4CDC-92ED-E7791638F4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99" y="696"/>
                    <a:ext cx="300" cy="243"/>
                  </a:xfrm>
                  <a:custGeom>
                    <a:avLst/>
                    <a:gdLst>
                      <a:gd name="T0" fmla="*/ 0 w 300"/>
                      <a:gd name="T1" fmla="*/ 111 h 243"/>
                      <a:gd name="T2" fmla="*/ 18 w 300"/>
                      <a:gd name="T3" fmla="*/ 243 h 243"/>
                      <a:gd name="T4" fmla="*/ 288 w 300"/>
                      <a:gd name="T5" fmla="*/ 138 h 243"/>
                      <a:gd name="T6" fmla="*/ 300 w 300"/>
                      <a:gd name="T7" fmla="*/ 117 h 243"/>
                      <a:gd name="T8" fmla="*/ 186 w 300"/>
                      <a:gd name="T9" fmla="*/ 63 h 243"/>
                      <a:gd name="T10" fmla="*/ 153 w 300"/>
                      <a:gd name="T11" fmla="*/ 30 h 243"/>
                      <a:gd name="T12" fmla="*/ 132 w 300"/>
                      <a:gd name="T13" fmla="*/ 0 h 243"/>
                      <a:gd name="T14" fmla="*/ 60 w 300"/>
                      <a:gd name="T15" fmla="*/ 30 h 243"/>
                      <a:gd name="T16" fmla="*/ 0 w 300"/>
                      <a:gd name="T17" fmla="*/ 111 h 24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00" h="243">
                        <a:moveTo>
                          <a:pt x="0" y="111"/>
                        </a:moveTo>
                        <a:lnTo>
                          <a:pt x="18" y="243"/>
                        </a:lnTo>
                        <a:lnTo>
                          <a:pt x="288" y="138"/>
                        </a:lnTo>
                        <a:lnTo>
                          <a:pt x="300" y="117"/>
                        </a:lnTo>
                        <a:lnTo>
                          <a:pt x="186" y="63"/>
                        </a:lnTo>
                        <a:lnTo>
                          <a:pt x="153" y="30"/>
                        </a:lnTo>
                        <a:lnTo>
                          <a:pt x="132" y="0"/>
                        </a:lnTo>
                        <a:lnTo>
                          <a:pt x="60" y="30"/>
                        </a:lnTo>
                        <a:lnTo>
                          <a:pt x="0" y="11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25252"/>
                      </a:gs>
                      <a:gs pos="100000">
                        <a:srgbClr val="B2B2B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4" name="Freeform 101">
                    <a:extLst>
                      <a:ext uri="{FF2B5EF4-FFF2-40B4-BE49-F238E27FC236}">
                        <a16:creationId xmlns:a16="http://schemas.microsoft.com/office/drawing/2014/main" id="{511D659F-A7F8-4AE0-9823-70E7D1609C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6" y="858"/>
                    <a:ext cx="177" cy="174"/>
                  </a:xfrm>
                  <a:custGeom>
                    <a:avLst/>
                    <a:gdLst>
                      <a:gd name="T0" fmla="*/ 177 w 177"/>
                      <a:gd name="T1" fmla="*/ 15 h 174"/>
                      <a:gd name="T2" fmla="*/ 117 w 177"/>
                      <a:gd name="T3" fmla="*/ 114 h 174"/>
                      <a:gd name="T4" fmla="*/ 87 w 177"/>
                      <a:gd name="T5" fmla="*/ 174 h 174"/>
                      <a:gd name="T6" fmla="*/ 33 w 177"/>
                      <a:gd name="T7" fmla="*/ 111 h 174"/>
                      <a:gd name="T8" fmla="*/ 18 w 177"/>
                      <a:gd name="T9" fmla="*/ 69 h 174"/>
                      <a:gd name="T10" fmla="*/ 0 w 177"/>
                      <a:gd name="T11" fmla="*/ 48 h 174"/>
                      <a:gd name="T12" fmla="*/ 117 w 177"/>
                      <a:gd name="T13" fmla="*/ 0 h 174"/>
                      <a:gd name="T14" fmla="*/ 159 w 177"/>
                      <a:gd name="T15" fmla="*/ 27 h 174"/>
                      <a:gd name="T16" fmla="*/ 177 w 177"/>
                      <a:gd name="T17" fmla="*/ 15 h 17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77" h="174">
                        <a:moveTo>
                          <a:pt x="177" y="15"/>
                        </a:moveTo>
                        <a:lnTo>
                          <a:pt x="117" y="114"/>
                        </a:lnTo>
                        <a:lnTo>
                          <a:pt x="87" y="174"/>
                        </a:lnTo>
                        <a:lnTo>
                          <a:pt x="33" y="111"/>
                        </a:lnTo>
                        <a:lnTo>
                          <a:pt x="18" y="69"/>
                        </a:lnTo>
                        <a:lnTo>
                          <a:pt x="0" y="48"/>
                        </a:lnTo>
                        <a:lnTo>
                          <a:pt x="117" y="0"/>
                        </a:lnTo>
                        <a:lnTo>
                          <a:pt x="159" y="27"/>
                        </a:lnTo>
                        <a:lnTo>
                          <a:pt x="177" y="1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95959"/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5" name="Freeform 102">
                    <a:extLst>
                      <a:ext uri="{FF2B5EF4-FFF2-40B4-BE49-F238E27FC236}">
                        <a16:creationId xmlns:a16="http://schemas.microsoft.com/office/drawing/2014/main" id="{411774EF-F783-47BE-876D-9278BE7DEF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918586">
                    <a:off x="1714" y="864"/>
                    <a:ext cx="421" cy="86"/>
                  </a:xfrm>
                  <a:custGeom>
                    <a:avLst/>
                    <a:gdLst>
                      <a:gd name="T0" fmla="*/ 0 w 528"/>
                      <a:gd name="T1" fmla="*/ 0 h 216"/>
                      <a:gd name="T2" fmla="*/ 4 w 528"/>
                      <a:gd name="T3" fmla="*/ 0 h 216"/>
                      <a:gd name="T4" fmla="*/ 14 w 528"/>
                      <a:gd name="T5" fmla="*/ 0 h 216"/>
                      <a:gd name="T6" fmla="*/ 23 w 528"/>
                      <a:gd name="T7" fmla="*/ 0 h 216"/>
                      <a:gd name="T8" fmla="*/ 28 w 528"/>
                      <a:gd name="T9" fmla="*/ 0 h 216"/>
                      <a:gd name="T10" fmla="*/ 23 w 528"/>
                      <a:gd name="T11" fmla="*/ 0 h 216"/>
                      <a:gd name="T12" fmla="*/ 18 w 528"/>
                      <a:gd name="T13" fmla="*/ 0 h 216"/>
                      <a:gd name="T14" fmla="*/ 14 w 528"/>
                      <a:gd name="T15" fmla="*/ 0 h 216"/>
                      <a:gd name="T16" fmla="*/ 10 w 528"/>
                      <a:gd name="T17" fmla="*/ 0 h 216"/>
                      <a:gd name="T18" fmla="*/ 5 w 528"/>
                      <a:gd name="T19" fmla="*/ 0 h 216"/>
                      <a:gd name="T20" fmla="*/ 2 w 528"/>
                      <a:gd name="T21" fmla="*/ 0 h 216"/>
                      <a:gd name="T22" fmla="*/ 0 w 528"/>
                      <a:gd name="T23" fmla="*/ 0 h 21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528" h="216">
                        <a:moveTo>
                          <a:pt x="0" y="216"/>
                        </a:moveTo>
                        <a:lnTo>
                          <a:pt x="64" y="92"/>
                        </a:lnTo>
                        <a:lnTo>
                          <a:pt x="260" y="20"/>
                        </a:lnTo>
                        <a:lnTo>
                          <a:pt x="436" y="0"/>
                        </a:lnTo>
                        <a:lnTo>
                          <a:pt x="528" y="52"/>
                        </a:lnTo>
                        <a:lnTo>
                          <a:pt x="440" y="36"/>
                        </a:lnTo>
                        <a:lnTo>
                          <a:pt x="340" y="44"/>
                        </a:lnTo>
                        <a:lnTo>
                          <a:pt x="264" y="60"/>
                        </a:lnTo>
                        <a:lnTo>
                          <a:pt x="180" y="92"/>
                        </a:lnTo>
                        <a:lnTo>
                          <a:pt x="92" y="124"/>
                        </a:lnTo>
                        <a:lnTo>
                          <a:pt x="32" y="184"/>
                        </a:lnTo>
                        <a:lnTo>
                          <a:pt x="0" y="21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3A3A3A"/>
                      </a:gs>
                      <a:gs pos="100000">
                        <a:srgbClr val="DDDDDD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6" name="Freeform 103">
                    <a:extLst>
                      <a:ext uri="{FF2B5EF4-FFF2-40B4-BE49-F238E27FC236}">
                        <a16:creationId xmlns:a16="http://schemas.microsoft.com/office/drawing/2014/main" id="{EA824CC2-8FDA-45DA-9842-045F67A4DB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1103749">
                    <a:off x="1667" y="924"/>
                    <a:ext cx="510" cy="86"/>
                  </a:xfrm>
                  <a:custGeom>
                    <a:avLst/>
                    <a:gdLst>
                      <a:gd name="T0" fmla="*/ 0 w 476"/>
                      <a:gd name="T1" fmla="*/ 0 h 224"/>
                      <a:gd name="T2" fmla="*/ 309 w 476"/>
                      <a:gd name="T3" fmla="*/ 0 h 224"/>
                      <a:gd name="T4" fmla="*/ 557 w 476"/>
                      <a:gd name="T5" fmla="*/ 0 h 224"/>
                      <a:gd name="T6" fmla="*/ 755 w 476"/>
                      <a:gd name="T7" fmla="*/ 0 h 224"/>
                      <a:gd name="T8" fmla="*/ 1098 w 476"/>
                      <a:gd name="T9" fmla="*/ 0 h 224"/>
                      <a:gd name="T10" fmla="*/ 1167 w 476"/>
                      <a:gd name="T11" fmla="*/ 0 h 224"/>
                      <a:gd name="T12" fmla="*/ 953 w 476"/>
                      <a:gd name="T13" fmla="*/ 0 h 224"/>
                      <a:gd name="T14" fmla="*/ 665 w 476"/>
                      <a:gd name="T15" fmla="*/ 0 h 224"/>
                      <a:gd name="T16" fmla="*/ 343 w 476"/>
                      <a:gd name="T17" fmla="*/ 0 h 224"/>
                      <a:gd name="T18" fmla="*/ 130 w 476"/>
                      <a:gd name="T19" fmla="*/ 0 h 224"/>
                      <a:gd name="T20" fmla="*/ 0 w 476"/>
                      <a:gd name="T21" fmla="*/ 0 h 224"/>
                      <a:gd name="T22" fmla="*/ 0 w 476"/>
                      <a:gd name="T23" fmla="*/ 0 h 22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476" h="224">
                        <a:moveTo>
                          <a:pt x="0" y="224"/>
                        </a:moveTo>
                        <a:lnTo>
                          <a:pt x="124" y="172"/>
                        </a:lnTo>
                        <a:lnTo>
                          <a:pt x="228" y="132"/>
                        </a:lnTo>
                        <a:lnTo>
                          <a:pt x="308" y="104"/>
                        </a:lnTo>
                        <a:lnTo>
                          <a:pt x="448" y="16"/>
                        </a:lnTo>
                        <a:lnTo>
                          <a:pt x="476" y="0"/>
                        </a:lnTo>
                        <a:lnTo>
                          <a:pt x="388" y="20"/>
                        </a:lnTo>
                        <a:lnTo>
                          <a:pt x="272" y="76"/>
                        </a:lnTo>
                        <a:lnTo>
                          <a:pt x="140" y="132"/>
                        </a:lnTo>
                        <a:lnTo>
                          <a:pt x="52" y="168"/>
                        </a:lnTo>
                        <a:lnTo>
                          <a:pt x="0" y="200"/>
                        </a:lnTo>
                        <a:lnTo>
                          <a:pt x="0" y="224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242424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7" name="Line 104">
                    <a:extLst>
                      <a:ext uri="{FF2B5EF4-FFF2-40B4-BE49-F238E27FC236}">
                        <a16:creationId xmlns:a16="http://schemas.microsoft.com/office/drawing/2014/main" id="{9815EF66-AC54-42F6-B2A7-1B09B6489A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00" y="864"/>
                    <a:ext cx="57" cy="57"/>
                  </a:xfrm>
                  <a:prstGeom prst="line">
                    <a:avLst/>
                  </a:prstGeom>
                  <a:noFill/>
                  <a:ln w="28575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8" name="Freeform 105">
                    <a:extLst>
                      <a:ext uri="{FF2B5EF4-FFF2-40B4-BE49-F238E27FC236}">
                        <a16:creationId xmlns:a16="http://schemas.microsoft.com/office/drawing/2014/main" id="{36BD2440-AD8A-4F2F-A887-85110DFAC0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46" y="945"/>
                    <a:ext cx="6" cy="9"/>
                  </a:xfrm>
                  <a:custGeom>
                    <a:avLst/>
                    <a:gdLst>
                      <a:gd name="T0" fmla="*/ 0 w 6"/>
                      <a:gd name="T1" fmla="*/ 9 h 9"/>
                      <a:gd name="T2" fmla="*/ 6 w 6"/>
                      <a:gd name="T3" fmla="*/ 0 h 9"/>
                      <a:gd name="T4" fmla="*/ 0 w 6"/>
                      <a:gd name="T5" fmla="*/ 9 h 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6" h="9">
                        <a:moveTo>
                          <a:pt x="0" y="9"/>
                        </a:moveTo>
                        <a:cubicBezTo>
                          <a:pt x="2" y="6"/>
                          <a:pt x="6" y="0"/>
                          <a:pt x="6" y="0"/>
                        </a:cubicBezTo>
                        <a:cubicBezTo>
                          <a:pt x="6" y="0"/>
                          <a:pt x="2" y="6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9" name="Line 106">
                    <a:extLst>
                      <a:ext uri="{FF2B5EF4-FFF2-40B4-BE49-F238E27FC236}">
                        <a16:creationId xmlns:a16="http://schemas.microsoft.com/office/drawing/2014/main" id="{609D756F-24F6-451D-BA38-2E3DCBE06E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55" y="921"/>
                    <a:ext cx="42" cy="30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0" name="Freeform 107">
                    <a:extLst>
                      <a:ext uri="{FF2B5EF4-FFF2-40B4-BE49-F238E27FC236}">
                        <a16:creationId xmlns:a16="http://schemas.microsoft.com/office/drawing/2014/main" id="{994726D3-F989-4C36-9379-3BAF078D71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9" y="939"/>
                    <a:ext cx="75" cy="48"/>
                  </a:xfrm>
                  <a:custGeom>
                    <a:avLst/>
                    <a:gdLst>
                      <a:gd name="T0" fmla="*/ 0 w 75"/>
                      <a:gd name="T1" fmla="*/ 48 h 48"/>
                      <a:gd name="T2" fmla="*/ 60 w 75"/>
                      <a:gd name="T3" fmla="*/ 12 h 48"/>
                      <a:gd name="T4" fmla="*/ 75 w 75"/>
                      <a:gd name="T5" fmla="*/ 0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5" h="48">
                        <a:moveTo>
                          <a:pt x="0" y="48"/>
                        </a:moveTo>
                        <a:lnTo>
                          <a:pt x="60" y="12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1" name="Line 108">
                    <a:extLst>
                      <a:ext uri="{FF2B5EF4-FFF2-40B4-BE49-F238E27FC236}">
                        <a16:creationId xmlns:a16="http://schemas.microsoft.com/office/drawing/2014/main" id="{7AB39603-C2D7-4E4A-9961-C14F47D6C1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99" y="987"/>
                    <a:ext cx="90" cy="48"/>
                  </a:xfrm>
                  <a:prstGeom prst="line">
                    <a:avLst/>
                  </a:prstGeom>
                  <a:noFill/>
                  <a:ln w="381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2" name="Freeform 109">
                    <a:extLst>
                      <a:ext uri="{FF2B5EF4-FFF2-40B4-BE49-F238E27FC236}">
                        <a16:creationId xmlns:a16="http://schemas.microsoft.com/office/drawing/2014/main" id="{F96B0593-B417-45B0-AB8A-9D647DC222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64" y="723"/>
                    <a:ext cx="345" cy="1026"/>
                  </a:xfrm>
                  <a:custGeom>
                    <a:avLst/>
                    <a:gdLst>
                      <a:gd name="T0" fmla="*/ 146 w 345"/>
                      <a:gd name="T1" fmla="*/ 1026 h 1026"/>
                      <a:gd name="T2" fmla="*/ 188 w 345"/>
                      <a:gd name="T3" fmla="*/ 921 h 1026"/>
                      <a:gd name="T4" fmla="*/ 230 w 345"/>
                      <a:gd name="T5" fmla="*/ 827 h 1026"/>
                      <a:gd name="T6" fmla="*/ 293 w 345"/>
                      <a:gd name="T7" fmla="*/ 733 h 1026"/>
                      <a:gd name="T8" fmla="*/ 293 w 345"/>
                      <a:gd name="T9" fmla="*/ 659 h 1026"/>
                      <a:gd name="T10" fmla="*/ 345 w 345"/>
                      <a:gd name="T11" fmla="*/ 565 h 1026"/>
                      <a:gd name="T12" fmla="*/ 345 w 345"/>
                      <a:gd name="T13" fmla="*/ 492 h 1026"/>
                      <a:gd name="T14" fmla="*/ 293 w 345"/>
                      <a:gd name="T15" fmla="*/ 429 h 1026"/>
                      <a:gd name="T16" fmla="*/ 272 w 345"/>
                      <a:gd name="T17" fmla="*/ 345 h 1026"/>
                      <a:gd name="T18" fmla="*/ 251 w 345"/>
                      <a:gd name="T19" fmla="*/ 230 h 1026"/>
                      <a:gd name="T20" fmla="*/ 220 w 345"/>
                      <a:gd name="T21" fmla="*/ 94 h 1026"/>
                      <a:gd name="T22" fmla="*/ 115 w 345"/>
                      <a:gd name="T23" fmla="*/ 52 h 1026"/>
                      <a:gd name="T24" fmla="*/ 73 w 345"/>
                      <a:gd name="T25" fmla="*/ 0 h 1026"/>
                      <a:gd name="T26" fmla="*/ 0 w 345"/>
                      <a:gd name="T27" fmla="*/ 136 h 1026"/>
                      <a:gd name="T28" fmla="*/ 63 w 345"/>
                      <a:gd name="T29" fmla="*/ 251 h 1026"/>
                      <a:gd name="T30" fmla="*/ 146 w 345"/>
                      <a:gd name="T31" fmla="*/ 324 h 1026"/>
                      <a:gd name="T32" fmla="*/ 146 w 345"/>
                      <a:gd name="T33" fmla="*/ 408 h 1026"/>
                      <a:gd name="T34" fmla="*/ 167 w 345"/>
                      <a:gd name="T35" fmla="*/ 544 h 1026"/>
                      <a:gd name="T36" fmla="*/ 167 w 345"/>
                      <a:gd name="T37" fmla="*/ 691 h 1026"/>
                      <a:gd name="T38" fmla="*/ 136 w 345"/>
                      <a:gd name="T39" fmla="*/ 775 h 1026"/>
                      <a:gd name="T40" fmla="*/ 146 w 345"/>
                      <a:gd name="T41" fmla="*/ 837 h 1026"/>
                      <a:gd name="T42" fmla="*/ 167 w 345"/>
                      <a:gd name="T43" fmla="*/ 942 h 1026"/>
                      <a:gd name="T44" fmla="*/ 146 w 345"/>
                      <a:gd name="T45" fmla="*/ 1026 h 102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345" h="1026">
                        <a:moveTo>
                          <a:pt x="146" y="1026"/>
                        </a:moveTo>
                        <a:lnTo>
                          <a:pt x="188" y="921"/>
                        </a:lnTo>
                        <a:lnTo>
                          <a:pt x="230" y="827"/>
                        </a:lnTo>
                        <a:lnTo>
                          <a:pt x="293" y="733"/>
                        </a:lnTo>
                        <a:lnTo>
                          <a:pt x="293" y="659"/>
                        </a:lnTo>
                        <a:lnTo>
                          <a:pt x="345" y="565"/>
                        </a:lnTo>
                        <a:lnTo>
                          <a:pt x="345" y="492"/>
                        </a:lnTo>
                        <a:lnTo>
                          <a:pt x="293" y="429"/>
                        </a:lnTo>
                        <a:lnTo>
                          <a:pt x="272" y="345"/>
                        </a:lnTo>
                        <a:lnTo>
                          <a:pt x="251" y="230"/>
                        </a:lnTo>
                        <a:lnTo>
                          <a:pt x="220" y="94"/>
                        </a:lnTo>
                        <a:lnTo>
                          <a:pt x="115" y="52"/>
                        </a:lnTo>
                        <a:lnTo>
                          <a:pt x="73" y="0"/>
                        </a:lnTo>
                        <a:lnTo>
                          <a:pt x="0" y="136"/>
                        </a:lnTo>
                        <a:lnTo>
                          <a:pt x="63" y="251"/>
                        </a:lnTo>
                        <a:lnTo>
                          <a:pt x="146" y="324"/>
                        </a:lnTo>
                        <a:lnTo>
                          <a:pt x="146" y="408"/>
                        </a:lnTo>
                        <a:lnTo>
                          <a:pt x="167" y="544"/>
                        </a:lnTo>
                        <a:lnTo>
                          <a:pt x="167" y="691"/>
                        </a:lnTo>
                        <a:lnTo>
                          <a:pt x="136" y="775"/>
                        </a:lnTo>
                        <a:lnTo>
                          <a:pt x="146" y="837"/>
                        </a:lnTo>
                        <a:lnTo>
                          <a:pt x="167" y="942"/>
                        </a:lnTo>
                        <a:lnTo>
                          <a:pt x="146" y="102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3B3B3B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3" name="Freeform 110">
                    <a:extLst>
                      <a:ext uri="{FF2B5EF4-FFF2-40B4-BE49-F238E27FC236}">
                        <a16:creationId xmlns:a16="http://schemas.microsoft.com/office/drawing/2014/main" id="{D1701CE3-2420-42EB-B478-1A2A484D09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68" y="1288"/>
                    <a:ext cx="482" cy="629"/>
                  </a:xfrm>
                  <a:custGeom>
                    <a:avLst/>
                    <a:gdLst>
                      <a:gd name="T0" fmla="*/ 0 w 482"/>
                      <a:gd name="T1" fmla="*/ 231 h 629"/>
                      <a:gd name="T2" fmla="*/ 63 w 482"/>
                      <a:gd name="T3" fmla="*/ 409 h 629"/>
                      <a:gd name="T4" fmla="*/ 189 w 482"/>
                      <a:gd name="T5" fmla="*/ 440 h 629"/>
                      <a:gd name="T6" fmla="*/ 272 w 482"/>
                      <a:gd name="T7" fmla="*/ 576 h 629"/>
                      <a:gd name="T8" fmla="*/ 325 w 482"/>
                      <a:gd name="T9" fmla="*/ 629 h 629"/>
                      <a:gd name="T10" fmla="*/ 398 w 482"/>
                      <a:gd name="T11" fmla="*/ 513 h 629"/>
                      <a:gd name="T12" fmla="*/ 398 w 482"/>
                      <a:gd name="T13" fmla="*/ 367 h 629"/>
                      <a:gd name="T14" fmla="*/ 440 w 482"/>
                      <a:gd name="T15" fmla="*/ 241 h 629"/>
                      <a:gd name="T16" fmla="*/ 482 w 482"/>
                      <a:gd name="T17" fmla="*/ 178 h 629"/>
                      <a:gd name="T18" fmla="*/ 409 w 482"/>
                      <a:gd name="T19" fmla="*/ 94 h 629"/>
                      <a:gd name="T20" fmla="*/ 367 w 482"/>
                      <a:gd name="T21" fmla="*/ 0 h 629"/>
                      <a:gd name="T22" fmla="*/ 115 w 482"/>
                      <a:gd name="T23" fmla="*/ 73 h 629"/>
                      <a:gd name="T24" fmla="*/ 53 w 482"/>
                      <a:gd name="T25" fmla="*/ 189 h 629"/>
                      <a:gd name="T26" fmla="*/ 0 w 482"/>
                      <a:gd name="T27" fmla="*/ 231 h 629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482" h="629">
                        <a:moveTo>
                          <a:pt x="0" y="231"/>
                        </a:moveTo>
                        <a:lnTo>
                          <a:pt x="63" y="409"/>
                        </a:lnTo>
                        <a:lnTo>
                          <a:pt x="189" y="440"/>
                        </a:lnTo>
                        <a:lnTo>
                          <a:pt x="272" y="576"/>
                        </a:lnTo>
                        <a:lnTo>
                          <a:pt x="325" y="629"/>
                        </a:lnTo>
                        <a:lnTo>
                          <a:pt x="398" y="513"/>
                        </a:lnTo>
                        <a:lnTo>
                          <a:pt x="398" y="367"/>
                        </a:lnTo>
                        <a:lnTo>
                          <a:pt x="440" y="241"/>
                        </a:lnTo>
                        <a:lnTo>
                          <a:pt x="482" y="178"/>
                        </a:lnTo>
                        <a:lnTo>
                          <a:pt x="409" y="94"/>
                        </a:lnTo>
                        <a:lnTo>
                          <a:pt x="367" y="0"/>
                        </a:lnTo>
                        <a:lnTo>
                          <a:pt x="115" y="73"/>
                        </a:lnTo>
                        <a:lnTo>
                          <a:pt x="53" y="189"/>
                        </a:lnTo>
                        <a:lnTo>
                          <a:pt x="0" y="23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3B3B3B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4" name="Freeform 111">
                    <a:extLst>
                      <a:ext uri="{FF2B5EF4-FFF2-40B4-BE49-F238E27FC236}">
                        <a16:creationId xmlns:a16="http://schemas.microsoft.com/office/drawing/2014/main" id="{1E964DAB-6B8A-4B20-A6F5-1F711D1208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53" y="2754"/>
                    <a:ext cx="1372" cy="1550"/>
                  </a:xfrm>
                  <a:custGeom>
                    <a:avLst/>
                    <a:gdLst>
                      <a:gd name="T0" fmla="*/ 419 w 1372"/>
                      <a:gd name="T1" fmla="*/ 0 h 1550"/>
                      <a:gd name="T2" fmla="*/ 356 w 1372"/>
                      <a:gd name="T3" fmla="*/ 11 h 1550"/>
                      <a:gd name="T4" fmla="*/ 346 w 1372"/>
                      <a:gd name="T5" fmla="*/ 157 h 1550"/>
                      <a:gd name="T6" fmla="*/ 314 w 1372"/>
                      <a:gd name="T7" fmla="*/ 210 h 1550"/>
                      <a:gd name="T8" fmla="*/ 188 w 1372"/>
                      <a:gd name="T9" fmla="*/ 294 h 1550"/>
                      <a:gd name="T10" fmla="*/ 84 w 1372"/>
                      <a:gd name="T11" fmla="*/ 356 h 1550"/>
                      <a:gd name="T12" fmla="*/ 0 w 1372"/>
                      <a:gd name="T13" fmla="*/ 356 h 1550"/>
                      <a:gd name="T14" fmla="*/ 0 w 1372"/>
                      <a:gd name="T15" fmla="*/ 534 h 1550"/>
                      <a:gd name="T16" fmla="*/ 0 w 1372"/>
                      <a:gd name="T17" fmla="*/ 692 h 1550"/>
                      <a:gd name="T18" fmla="*/ 42 w 1372"/>
                      <a:gd name="T19" fmla="*/ 796 h 1550"/>
                      <a:gd name="T20" fmla="*/ 115 w 1372"/>
                      <a:gd name="T21" fmla="*/ 995 h 1550"/>
                      <a:gd name="T22" fmla="*/ 199 w 1372"/>
                      <a:gd name="T23" fmla="*/ 1309 h 1550"/>
                      <a:gd name="T24" fmla="*/ 283 w 1372"/>
                      <a:gd name="T25" fmla="*/ 1498 h 1550"/>
                      <a:gd name="T26" fmla="*/ 387 w 1372"/>
                      <a:gd name="T27" fmla="*/ 1487 h 1550"/>
                      <a:gd name="T28" fmla="*/ 723 w 1372"/>
                      <a:gd name="T29" fmla="*/ 1467 h 1550"/>
                      <a:gd name="T30" fmla="*/ 744 w 1372"/>
                      <a:gd name="T31" fmla="*/ 1529 h 1550"/>
                      <a:gd name="T32" fmla="*/ 649 w 1372"/>
                      <a:gd name="T33" fmla="*/ 1540 h 1550"/>
                      <a:gd name="T34" fmla="*/ 565 w 1372"/>
                      <a:gd name="T35" fmla="*/ 1550 h 1550"/>
                      <a:gd name="T36" fmla="*/ 1372 w 1372"/>
                      <a:gd name="T37" fmla="*/ 1550 h 1550"/>
                      <a:gd name="T38" fmla="*/ 1288 w 1372"/>
                      <a:gd name="T39" fmla="*/ 1498 h 1550"/>
                      <a:gd name="T40" fmla="*/ 1141 w 1372"/>
                      <a:gd name="T41" fmla="*/ 1309 h 1550"/>
                      <a:gd name="T42" fmla="*/ 1005 w 1372"/>
                      <a:gd name="T43" fmla="*/ 1131 h 1550"/>
                      <a:gd name="T44" fmla="*/ 943 w 1372"/>
                      <a:gd name="T45" fmla="*/ 985 h 1550"/>
                      <a:gd name="T46" fmla="*/ 744 w 1372"/>
                      <a:gd name="T47" fmla="*/ 744 h 1550"/>
                      <a:gd name="T48" fmla="*/ 607 w 1372"/>
                      <a:gd name="T49" fmla="*/ 545 h 1550"/>
                      <a:gd name="T50" fmla="*/ 524 w 1372"/>
                      <a:gd name="T51" fmla="*/ 398 h 1550"/>
                      <a:gd name="T52" fmla="*/ 450 w 1372"/>
                      <a:gd name="T53" fmla="*/ 283 h 1550"/>
                      <a:gd name="T54" fmla="*/ 387 w 1372"/>
                      <a:gd name="T55" fmla="*/ 168 h 1550"/>
                      <a:gd name="T56" fmla="*/ 387 w 1372"/>
                      <a:gd name="T57" fmla="*/ 95 h 1550"/>
                      <a:gd name="T58" fmla="*/ 419 w 1372"/>
                      <a:gd name="T59" fmla="*/ 0 h 1550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0" t="0" r="r" b="b"/>
                    <a:pathLst>
                      <a:path w="1372" h="1550">
                        <a:moveTo>
                          <a:pt x="419" y="0"/>
                        </a:moveTo>
                        <a:lnTo>
                          <a:pt x="356" y="11"/>
                        </a:lnTo>
                        <a:lnTo>
                          <a:pt x="346" y="157"/>
                        </a:lnTo>
                        <a:lnTo>
                          <a:pt x="314" y="210"/>
                        </a:lnTo>
                        <a:lnTo>
                          <a:pt x="188" y="294"/>
                        </a:lnTo>
                        <a:lnTo>
                          <a:pt x="84" y="356"/>
                        </a:lnTo>
                        <a:lnTo>
                          <a:pt x="0" y="356"/>
                        </a:lnTo>
                        <a:lnTo>
                          <a:pt x="0" y="534"/>
                        </a:lnTo>
                        <a:lnTo>
                          <a:pt x="0" y="692"/>
                        </a:lnTo>
                        <a:lnTo>
                          <a:pt x="42" y="796"/>
                        </a:lnTo>
                        <a:lnTo>
                          <a:pt x="115" y="995"/>
                        </a:lnTo>
                        <a:lnTo>
                          <a:pt x="199" y="1309"/>
                        </a:lnTo>
                        <a:lnTo>
                          <a:pt x="283" y="1498"/>
                        </a:lnTo>
                        <a:lnTo>
                          <a:pt x="387" y="1487"/>
                        </a:lnTo>
                        <a:lnTo>
                          <a:pt x="723" y="1467"/>
                        </a:lnTo>
                        <a:lnTo>
                          <a:pt x="744" y="1529"/>
                        </a:lnTo>
                        <a:lnTo>
                          <a:pt x="649" y="1540"/>
                        </a:lnTo>
                        <a:lnTo>
                          <a:pt x="565" y="1550"/>
                        </a:lnTo>
                        <a:lnTo>
                          <a:pt x="1372" y="1550"/>
                        </a:lnTo>
                        <a:lnTo>
                          <a:pt x="1288" y="1498"/>
                        </a:lnTo>
                        <a:lnTo>
                          <a:pt x="1141" y="1309"/>
                        </a:lnTo>
                        <a:lnTo>
                          <a:pt x="1005" y="1131"/>
                        </a:lnTo>
                        <a:lnTo>
                          <a:pt x="943" y="985"/>
                        </a:lnTo>
                        <a:lnTo>
                          <a:pt x="744" y="744"/>
                        </a:lnTo>
                        <a:lnTo>
                          <a:pt x="607" y="545"/>
                        </a:lnTo>
                        <a:lnTo>
                          <a:pt x="524" y="398"/>
                        </a:lnTo>
                        <a:lnTo>
                          <a:pt x="450" y="283"/>
                        </a:lnTo>
                        <a:lnTo>
                          <a:pt x="387" y="168"/>
                        </a:lnTo>
                        <a:lnTo>
                          <a:pt x="387" y="95"/>
                        </a:lnTo>
                        <a:lnTo>
                          <a:pt x="419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52525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5" name="Freeform 112">
                    <a:extLst>
                      <a:ext uri="{FF2B5EF4-FFF2-40B4-BE49-F238E27FC236}">
                        <a16:creationId xmlns:a16="http://schemas.microsoft.com/office/drawing/2014/main" id="{B354CC57-8062-42F8-A54B-4CBE7DF45EC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7" y="3163"/>
                    <a:ext cx="1362" cy="1141"/>
                  </a:xfrm>
                  <a:custGeom>
                    <a:avLst/>
                    <a:gdLst>
                      <a:gd name="T0" fmla="*/ 11 w 1341"/>
                      <a:gd name="T1" fmla="*/ 345 h 1141"/>
                      <a:gd name="T2" fmla="*/ 257 w 1341"/>
                      <a:gd name="T3" fmla="*/ 251 h 1141"/>
                      <a:gd name="T4" fmla="*/ 410 w 1341"/>
                      <a:gd name="T5" fmla="*/ 188 h 1141"/>
                      <a:gd name="T6" fmla="*/ 579 w 1341"/>
                      <a:gd name="T7" fmla="*/ 63 h 1141"/>
                      <a:gd name="T8" fmla="*/ 693 w 1341"/>
                      <a:gd name="T9" fmla="*/ 0 h 1141"/>
                      <a:gd name="T10" fmla="*/ 693 w 1341"/>
                      <a:gd name="T11" fmla="*/ 251 h 1141"/>
                      <a:gd name="T12" fmla="*/ 744 w 1341"/>
                      <a:gd name="T13" fmla="*/ 398 h 1141"/>
                      <a:gd name="T14" fmla="*/ 859 w 1341"/>
                      <a:gd name="T15" fmla="*/ 618 h 1141"/>
                      <a:gd name="T16" fmla="*/ 898 w 1341"/>
                      <a:gd name="T17" fmla="*/ 785 h 1141"/>
                      <a:gd name="T18" fmla="*/ 974 w 1341"/>
                      <a:gd name="T19" fmla="*/ 953 h 1141"/>
                      <a:gd name="T20" fmla="*/ 1026 w 1341"/>
                      <a:gd name="T21" fmla="*/ 1089 h 1141"/>
                      <a:gd name="T22" fmla="*/ 1205 w 1341"/>
                      <a:gd name="T23" fmla="*/ 1068 h 1141"/>
                      <a:gd name="T24" fmla="*/ 1539 w 1341"/>
                      <a:gd name="T25" fmla="*/ 1047 h 1141"/>
                      <a:gd name="T26" fmla="*/ 1641 w 1341"/>
                      <a:gd name="T27" fmla="*/ 1120 h 1141"/>
                      <a:gd name="T28" fmla="*/ 1539 w 1341"/>
                      <a:gd name="T29" fmla="*/ 1141 h 1141"/>
                      <a:gd name="T30" fmla="*/ 0 w 1341"/>
                      <a:gd name="T31" fmla="*/ 1141 h 1141"/>
                      <a:gd name="T32" fmla="*/ 11 w 1341"/>
                      <a:gd name="T33" fmla="*/ 345 h 114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1341" h="1141">
                        <a:moveTo>
                          <a:pt x="11" y="345"/>
                        </a:moveTo>
                        <a:lnTo>
                          <a:pt x="210" y="251"/>
                        </a:lnTo>
                        <a:lnTo>
                          <a:pt x="336" y="188"/>
                        </a:lnTo>
                        <a:lnTo>
                          <a:pt x="472" y="63"/>
                        </a:lnTo>
                        <a:lnTo>
                          <a:pt x="566" y="0"/>
                        </a:lnTo>
                        <a:lnTo>
                          <a:pt x="566" y="251"/>
                        </a:lnTo>
                        <a:lnTo>
                          <a:pt x="608" y="398"/>
                        </a:lnTo>
                        <a:lnTo>
                          <a:pt x="702" y="618"/>
                        </a:lnTo>
                        <a:lnTo>
                          <a:pt x="734" y="785"/>
                        </a:lnTo>
                        <a:lnTo>
                          <a:pt x="796" y="953"/>
                        </a:lnTo>
                        <a:lnTo>
                          <a:pt x="838" y="1089"/>
                        </a:lnTo>
                        <a:lnTo>
                          <a:pt x="985" y="1068"/>
                        </a:lnTo>
                        <a:lnTo>
                          <a:pt x="1257" y="1047"/>
                        </a:lnTo>
                        <a:lnTo>
                          <a:pt x="1341" y="1120"/>
                        </a:lnTo>
                        <a:lnTo>
                          <a:pt x="1257" y="1141"/>
                        </a:lnTo>
                        <a:lnTo>
                          <a:pt x="0" y="1141"/>
                        </a:lnTo>
                        <a:lnTo>
                          <a:pt x="11" y="34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454545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6" name="Freeform 113">
                    <a:extLst>
                      <a:ext uri="{FF2B5EF4-FFF2-40B4-BE49-F238E27FC236}">
                        <a16:creationId xmlns:a16="http://schemas.microsoft.com/office/drawing/2014/main" id="{7EB2E4CB-BCA2-4978-81F4-19269D1454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28" y="3131"/>
                    <a:ext cx="1193" cy="1163"/>
                  </a:xfrm>
                  <a:custGeom>
                    <a:avLst/>
                    <a:gdLst>
                      <a:gd name="T0" fmla="*/ 115 w 1193"/>
                      <a:gd name="T1" fmla="*/ 1163 h 1163"/>
                      <a:gd name="T2" fmla="*/ 1193 w 1193"/>
                      <a:gd name="T3" fmla="*/ 1163 h 1163"/>
                      <a:gd name="T4" fmla="*/ 1193 w 1193"/>
                      <a:gd name="T5" fmla="*/ 608 h 1163"/>
                      <a:gd name="T6" fmla="*/ 1026 w 1193"/>
                      <a:gd name="T7" fmla="*/ 514 h 1163"/>
                      <a:gd name="T8" fmla="*/ 900 w 1193"/>
                      <a:gd name="T9" fmla="*/ 451 h 1163"/>
                      <a:gd name="T10" fmla="*/ 659 w 1193"/>
                      <a:gd name="T11" fmla="*/ 377 h 1163"/>
                      <a:gd name="T12" fmla="*/ 513 w 1193"/>
                      <a:gd name="T13" fmla="*/ 325 h 1163"/>
                      <a:gd name="T14" fmla="*/ 314 w 1193"/>
                      <a:gd name="T15" fmla="*/ 178 h 1163"/>
                      <a:gd name="T16" fmla="*/ 199 w 1193"/>
                      <a:gd name="T17" fmla="*/ 63 h 1163"/>
                      <a:gd name="T18" fmla="*/ 41 w 1193"/>
                      <a:gd name="T19" fmla="*/ 0 h 1163"/>
                      <a:gd name="T20" fmla="*/ 10 w 1193"/>
                      <a:gd name="T21" fmla="*/ 84 h 1163"/>
                      <a:gd name="T22" fmla="*/ 10 w 1193"/>
                      <a:gd name="T23" fmla="*/ 315 h 1163"/>
                      <a:gd name="T24" fmla="*/ 31 w 1193"/>
                      <a:gd name="T25" fmla="*/ 503 h 1163"/>
                      <a:gd name="T26" fmla="*/ 0 w 1193"/>
                      <a:gd name="T27" fmla="*/ 618 h 1163"/>
                      <a:gd name="T28" fmla="*/ 83 w 1193"/>
                      <a:gd name="T29" fmla="*/ 817 h 1163"/>
                      <a:gd name="T30" fmla="*/ 199 w 1193"/>
                      <a:gd name="T31" fmla="*/ 1037 h 1163"/>
                      <a:gd name="T32" fmla="*/ 240 w 1193"/>
                      <a:gd name="T33" fmla="*/ 1131 h 1163"/>
                      <a:gd name="T34" fmla="*/ 115 w 1193"/>
                      <a:gd name="T35" fmla="*/ 1163 h 1163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1193" h="1163">
                        <a:moveTo>
                          <a:pt x="115" y="1163"/>
                        </a:moveTo>
                        <a:lnTo>
                          <a:pt x="1193" y="1163"/>
                        </a:lnTo>
                        <a:lnTo>
                          <a:pt x="1193" y="608"/>
                        </a:lnTo>
                        <a:lnTo>
                          <a:pt x="1026" y="514"/>
                        </a:lnTo>
                        <a:lnTo>
                          <a:pt x="900" y="451"/>
                        </a:lnTo>
                        <a:lnTo>
                          <a:pt x="659" y="377"/>
                        </a:lnTo>
                        <a:lnTo>
                          <a:pt x="513" y="325"/>
                        </a:lnTo>
                        <a:lnTo>
                          <a:pt x="314" y="178"/>
                        </a:lnTo>
                        <a:lnTo>
                          <a:pt x="199" y="63"/>
                        </a:lnTo>
                        <a:lnTo>
                          <a:pt x="41" y="0"/>
                        </a:lnTo>
                        <a:lnTo>
                          <a:pt x="10" y="84"/>
                        </a:lnTo>
                        <a:lnTo>
                          <a:pt x="10" y="315"/>
                        </a:lnTo>
                        <a:lnTo>
                          <a:pt x="31" y="503"/>
                        </a:lnTo>
                        <a:lnTo>
                          <a:pt x="0" y="618"/>
                        </a:lnTo>
                        <a:lnTo>
                          <a:pt x="83" y="817"/>
                        </a:lnTo>
                        <a:lnTo>
                          <a:pt x="199" y="1037"/>
                        </a:lnTo>
                        <a:lnTo>
                          <a:pt x="240" y="1131"/>
                        </a:lnTo>
                        <a:lnTo>
                          <a:pt x="115" y="116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100000">
                        <a:srgbClr val="777777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7" name="Freeform 114">
                    <a:extLst>
                      <a:ext uri="{FF2B5EF4-FFF2-40B4-BE49-F238E27FC236}">
                        <a16:creationId xmlns:a16="http://schemas.microsoft.com/office/drawing/2014/main" id="{B4B67A29-92AE-4A64-BB83-B533CC50E5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36" y="2645"/>
                    <a:ext cx="1121" cy="1320"/>
                  </a:xfrm>
                  <a:custGeom>
                    <a:avLst/>
                    <a:gdLst>
                      <a:gd name="T0" fmla="*/ 136 w 1121"/>
                      <a:gd name="T1" fmla="*/ 0 h 1320"/>
                      <a:gd name="T2" fmla="*/ 188 w 1121"/>
                      <a:gd name="T3" fmla="*/ 136 h 1320"/>
                      <a:gd name="T4" fmla="*/ 241 w 1121"/>
                      <a:gd name="T5" fmla="*/ 220 h 1320"/>
                      <a:gd name="T6" fmla="*/ 283 w 1121"/>
                      <a:gd name="T7" fmla="*/ 293 h 1320"/>
                      <a:gd name="T8" fmla="*/ 398 w 1121"/>
                      <a:gd name="T9" fmla="*/ 430 h 1320"/>
                      <a:gd name="T10" fmla="*/ 586 w 1121"/>
                      <a:gd name="T11" fmla="*/ 503 h 1320"/>
                      <a:gd name="T12" fmla="*/ 785 w 1121"/>
                      <a:gd name="T13" fmla="*/ 608 h 1320"/>
                      <a:gd name="T14" fmla="*/ 880 w 1121"/>
                      <a:gd name="T15" fmla="*/ 660 h 1320"/>
                      <a:gd name="T16" fmla="*/ 984 w 1121"/>
                      <a:gd name="T17" fmla="*/ 723 h 1320"/>
                      <a:gd name="T18" fmla="*/ 1121 w 1121"/>
                      <a:gd name="T19" fmla="*/ 733 h 1320"/>
                      <a:gd name="T20" fmla="*/ 1121 w 1121"/>
                      <a:gd name="T21" fmla="*/ 817 h 1320"/>
                      <a:gd name="T22" fmla="*/ 1100 w 1121"/>
                      <a:gd name="T23" fmla="*/ 1100 h 1320"/>
                      <a:gd name="T24" fmla="*/ 1058 w 1121"/>
                      <a:gd name="T25" fmla="*/ 1267 h 1320"/>
                      <a:gd name="T26" fmla="*/ 1005 w 1121"/>
                      <a:gd name="T27" fmla="*/ 1320 h 1320"/>
                      <a:gd name="T28" fmla="*/ 880 w 1121"/>
                      <a:gd name="T29" fmla="*/ 1278 h 1320"/>
                      <a:gd name="T30" fmla="*/ 733 w 1121"/>
                      <a:gd name="T31" fmla="*/ 1184 h 1320"/>
                      <a:gd name="T32" fmla="*/ 618 w 1121"/>
                      <a:gd name="T33" fmla="*/ 1121 h 1320"/>
                      <a:gd name="T34" fmla="*/ 545 w 1121"/>
                      <a:gd name="T35" fmla="*/ 1100 h 1320"/>
                      <a:gd name="T36" fmla="*/ 408 w 1121"/>
                      <a:gd name="T37" fmla="*/ 911 h 1320"/>
                      <a:gd name="T38" fmla="*/ 283 w 1121"/>
                      <a:gd name="T39" fmla="*/ 744 h 1320"/>
                      <a:gd name="T40" fmla="*/ 136 w 1121"/>
                      <a:gd name="T41" fmla="*/ 503 h 1320"/>
                      <a:gd name="T42" fmla="*/ 31 w 1121"/>
                      <a:gd name="T43" fmla="*/ 325 h 1320"/>
                      <a:gd name="T44" fmla="*/ 0 w 1121"/>
                      <a:gd name="T45" fmla="*/ 251 h 1320"/>
                      <a:gd name="T46" fmla="*/ 42 w 1121"/>
                      <a:gd name="T47" fmla="*/ 115 h 1320"/>
                      <a:gd name="T48" fmla="*/ 136 w 1121"/>
                      <a:gd name="T49" fmla="*/ 0 h 1320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1121" h="1320">
                        <a:moveTo>
                          <a:pt x="136" y="0"/>
                        </a:moveTo>
                        <a:lnTo>
                          <a:pt x="188" y="136"/>
                        </a:lnTo>
                        <a:lnTo>
                          <a:pt x="241" y="220"/>
                        </a:lnTo>
                        <a:lnTo>
                          <a:pt x="283" y="293"/>
                        </a:lnTo>
                        <a:lnTo>
                          <a:pt x="398" y="430"/>
                        </a:lnTo>
                        <a:lnTo>
                          <a:pt x="586" y="503"/>
                        </a:lnTo>
                        <a:lnTo>
                          <a:pt x="785" y="608"/>
                        </a:lnTo>
                        <a:lnTo>
                          <a:pt x="880" y="660"/>
                        </a:lnTo>
                        <a:lnTo>
                          <a:pt x="984" y="723"/>
                        </a:lnTo>
                        <a:lnTo>
                          <a:pt x="1121" y="733"/>
                        </a:lnTo>
                        <a:lnTo>
                          <a:pt x="1121" y="817"/>
                        </a:lnTo>
                        <a:lnTo>
                          <a:pt x="1100" y="1100"/>
                        </a:lnTo>
                        <a:lnTo>
                          <a:pt x="1058" y="1267"/>
                        </a:lnTo>
                        <a:lnTo>
                          <a:pt x="1005" y="1320"/>
                        </a:lnTo>
                        <a:lnTo>
                          <a:pt x="880" y="1278"/>
                        </a:lnTo>
                        <a:lnTo>
                          <a:pt x="733" y="1184"/>
                        </a:lnTo>
                        <a:lnTo>
                          <a:pt x="618" y="1121"/>
                        </a:lnTo>
                        <a:lnTo>
                          <a:pt x="545" y="1100"/>
                        </a:lnTo>
                        <a:lnTo>
                          <a:pt x="408" y="911"/>
                        </a:lnTo>
                        <a:lnTo>
                          <a:pt x="283" y="744"/>
                        </a:lnTo>
                        <a:lnTo>
                          <a:pt x="136" y="503"/>
                        </a:lnTo>
                        <a:lnTo>
                          <a:pt x="31" y="325"/>
                        </a:lnTo>
                        <a:lnTo>
                          <a:pt x="0" y="251"/>
                        </a:lnTo>
                        <a:lnTo>
                          <a:pt x="42" y="115"/>
                        </a:lnTo>
                        <a:lnTo>
                          <a:pt x="136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8" name="Freeform 115">
                    <a:extLst>
                      <a:ext uri="{FF2B5EF4-FFF2-40B4-BE49-F238E27FC236}">
                        <a16:creationId xmlns:a16="http://schemas.microsoft.com/office/drawing/2014/main" id="{ED9089AD-D988-45F4-97D5-971AA8C392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9" y="2013"/>
                    <a:ext cx="935" cy="1338"/>
                  </a:xfrm>
                  <a:custGeom>
                    <a:avLst/>
                    <a:gdLst>
                      <a:gd name="T0" fmla="*/ 939 w 932"/>
                      <a:gd name="T1" fmla="*/ 0 h 1341"/>
                      <a:gd name="T2" fmla="*/ 887 w 932"/>
                      <a:gd name="T3" fmla="*/ 94 h 1341"/>
                      <a:gd name="T4" fmla="*/ 835 w 932"/>
                      <a:gd name="T5" fmla="*/ 199 h 1341"/>
                      <a:gd name="T6" fmla="*/ 813 w 932"/>
                      <a:gd name="T7" fmla="*/ 280 h 1341"/>
                      <a:gd name="T8" fmla="*/ 856 w 932"/>
                      <a:gd name="T9" fmla="*/ 521 h 1341"/>
                      <a:gd name="T10" fmla="*/ 866 w 932"/>
                      <a:gd name="T11" fmla="*/ 667 h 1341"/>
                      <a:gd name="T12" fmla="*/ 856 w 932"/>
                      <a:gd name="T13" fmla="*/ 791 h 1341"/>
                      <a:gd name="T14" fmla="*/ 727 w 932"/>
                      <a:gd name="T15" fmla="*/ 927 h 1341"/>
                      <a:gd name="T16" fmla="*/ 644 w 932"/>
                      <a:gd name="T17" fmla="*/ 927 h 1341"/>
                      <a:gd name="T18" fmla="*/ 644 w 932"/>
                      <a:gd name="T19" fmla="*/ 1011 h 1341"/>
                      <a:gd name="T20" fmla="*/ 518 w 932"/>
                      <a:gd name="T21" fmla="*/ 1032 h 1341"/>
                      <a:gd name="T22" fmla="*/ 421 w 932"/>
                      <a:gd name="T23" fmla="*/ 1107 h 1341"/>
                      <a:gd name="T24" fmla="*/ 400 w 932"/>
                      <a:gd name="T25" fmla="*/ 1187 h 1341"/>
                      <a:gd name="T26" fmla="*/ 316 w 932"/>
                      <a:gd name="T27" fmla="*/ 1207 h 1341"/>
                      <a:gd name="T28" fmla="*/ 222 w 932"/>
                      <a:gd name="T29" fmla="*/ 1197 h 1341"/>
                      <a:gd name="T30" fmla="*/ 115 w 932"/>
                      <a:gd name="T31" fmla="*/ 1207 h 1341"/>
                      <a:gd name="T32" fmla="*/ 0 w 932"/>
                      <a:gd name="T33" fmla="*/ 1197 h 1341"/>
                      <a:gd name="T34" fmla="*/ 180 w 932"/>
                      <a:gd name="T35" fmla="*/ 1270 h 1341"/>
                      <a:gd name="T36" fmla="*/ 275 w 932"/>
                      <a:gd name="T37" fmla="*/ 1291 h 1341"/>
                      <a:gd name="T38" fmla="*/ 369 w 932"/>
                      <a:gd name="T39" fmla="*/ 1302 h 1341"/>
                      <a:gd name="T40" fmla="*/ 528 w 932"/>
                      <a:gd name="T41" fmla="*/ 1239 h 1341"/>
                      <a:gd name="T42" fmla="*/ 612 w 932"/>
                      <a:gd name="T43" fmla="*/ 1134 h 1341"/>
                      <a:gd name="T44" fmla="*/ 696 w 932"/>
                      <a:gd name="T45" fmla="*/ 1042 h 1341"/>
                      <a:gd name="T46" fmla="*/ 796 w 932"/>
                      <a:gd name="T47" fmla="*/ 938 h 1341"/>
                      <a:gd name="T48" fmla="*/ 898 w 932"/>
                      <a:gd name="T49" fmla="*/ 843 h 1341"/>
                      <a:gd name="T50" fmla="*/ 939 w 932"/>
                      <a:gd name="T51" fmla="*/ 662 h 1341"/>
                      <a:gd name="T52" fmla="*/ 939 w 932"/>
                      <a:gd name="T53" fmla="*/ 490 h 1341"/>
                      <a:gd name="T54" fmla="*/ 971 w 932"/>
                      <a:gd name="T55" fmla="*/ 301 h 1341"/>
                      <a:gd name="T56" fmla="*/ 960 w 932"/>
                      <a:gd name="T57" fmla="*/ 126 h 1341"/>
                      <a:gd name="T58" fmla="*/ 939 w 932"/>
                      <a:gd name="T59" fmla="*/ 0 h 1341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0" t="0" r="r" b="b"/>
                    <a:pathLst>
                      <a:path w="932" h="1341">
                        <a:moveTo>
                          <a:pt x="900" y="0"/>
                        </a:moveTo>
                        <a:lnTo>
                          <a:pt x="848" y="94"/>
                        </a:lnTo>
                        <a:lnTo>
                          <a:pt x="796" y="199"/>
                        </a:lnTo>
                        <a:lnTo>
                          <a:pt x="775" y="293"/>
                        </a:lnTo>
                        <a:lnTo>
                          <a:pt x="817" y="534"/>
                        </a:lnTo>
                        <a:lnTo>
                          <a:pt x="827" y="691"/>
                        </a:lnTo>
                        <a:lnTo>
                          <a:pt x="817" y="817"/>
                        </a:lnTo>
                        <a:lnTo>
                          <a:pt x="701" y="953"/>
                        </a:lnTo>
                        <a:lnTo>
                          <a:pt x="618" y="953"/>
                        </a:lnTo>
                        <a:lnTo>
                          <a:pt x="618" y="1037"/>
                        </a:lnTo>
                        <a:lnTo>
                          <a:pt x="492" y="1058"/>
                        </a:lnTo>
                        <a:lnTo>
                          <a:pt x="408" y="1142"/>
                        </a:lnTo>
                        <a:lnTo>
                          <a:pt x="387" y="1226"/>
                        </a:lnTo>
                        <a:lnTo>
                          <a:pt x="303" y="1246"/>
                        </a:lnTo>
                        <a:lnTo>
                          <a:pt x="209" y="1236"/>
                        </a:lnTo>
                        <a:lnTo>
                          <a:pt x="115" y="1246"/>
                        </a:lnTo>
                        <a:lnTo>
                          <a:pt x="0" y="1236"/>
                        </a:lnTo>
                        <a:lnTo>
                          <a:pt x="167" y="1309"/>
                        </a:lnTo>
                        <a:lnTo>
                          <a:pt x="262" y="1330"/>
                        </a:lnTo>
                        <a:lnTo>
                          <a:pt x="356" y="1341"/>
                        </a:lnTo>
                        <a:lnTo>
                          <a:pt x="502" y="1278"/>
                        </a:lnTo>
                        <a:lnTo>
                          <a:pt x="586" y="1173"/>
                        </a:lnTo>
                        <a:lnTo>
                          <a:pt x="670" y="1068"/>
                        </a:lnTo>
                        <a:lnTo>
                          <a:pt x="764" y="964"/>
                        </a:lnTo>
                        <a:lnTo>
                          <a:pt x="859" y="869"/>
                        </a:lnTo>
                        <a:lnTo>
                          <a:pt x="900" y="681"/>
                        </a:lnTo>
                        <a:lnTo>
                          <a:pt x="900" y="503"/>
                        </a:lnTo>
                        <a:lnTo>
                          <a:pt x="932" y="314"/>
                        </a:lnTo>
                        <a:lnTo>
                          <a:pt x="921" y="126"/>
                        </a:lnTo>
                        <a:lnTo>
                          <a:pt x="90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91919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80808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9" name="Freeform 116">
                    <a:extLst>
                      <a:ext uri="{FF2B5EF4-FFF2-40B4-BE49-F238E27FC236}">
                        <a16:creationId xmlns:a16="http://schemas.microsoft.com/office/drawing/2014/main" id="{829763BF-BAE6-4088-9969-4C7EA4CC29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49" y="880"/>
                    <a:ext cx="304" cy="806"/>
                  </a:xfrm>
                  <a:custGeom>
                    <a:avLst/>
                    <a:gdLst>
                      <a:gd name="T0" fmla="*/ 185 w 283"/>
                      <a:gd name="T1" fmla="*/ 0 h 827"/>
                      <a:gd name="T2" fmla="*/ 266 w 283"/>
                      <a:gd name="T3" fmla="*/ 68 h 827"/>
                      <a:gd name="T4" fmla="*/ 402 w 283"/>
                      <a:gd name="T5" fmla="*/ 134 h 827"/>
                      <a:gd name="T6" fmla="*/ 291 w 283"/>
                      <a:gd name="T7" fmla="*/ 240 h 827"/>
                      <a:gd name="T8" fmla="*/ 130 w 283"/>
                      <a:gd name="T9" fmla="*/ 300 h 827"/>
                      <a:gd name="T10" fmla="*/ 0 w 283"/>
                      <a:gd name="T11" fmla="*/ 322 h 827"/>
                      <a:gd name="T12" fmla="*/ 348 w 283"/>
                      <a:gd name="T13" fmla="*/ 359 h 827"/>
                      <a:gd name="T14" fmla="*/ 422 w 283"/>
                      <a:gd name="T15" fmla="*/ 411 h 827"/>
                      <a:gd name="T16" fmla="*/ 450 w 283"/>
                      <a:gd name="T17" fmla="*/ 487 h 827"/>
                      <a:gd name="T18" fmla="*/ 450 w 283"/>
                      <a:gd name="T19" fmla="*/ 532 h 827"/>
                      <a:gd name="T20" fmla="*/ 639 w 283"/>
                      <a:gd name="T21" fmla="*/ 593 h 827"/>
                      <a:gd name="T22" fmla="*/ 639 w 283"/>
                      <a:gd name="T23" fmla="*/ 428 h 827"/>
                      <a:gd name="T24" fmla="*/ 718 w 283"/>
                      <a:gd name="T25" fmla="*/ 292 h 827"/>
                      <a:gd name="T26" fmla="*/ 664 w 283"/>
                      <a:gd name="T27" fmla="*/ 97 h 827"/>
                      <a:gd name="T28" fmla="*/ 450 w 283"/>
                      <a:gd name="T29" fmla="*/ 53 h 827"/>
                      <a:gd name="T30" fmla="*/ 185 w 283"/>
                      <a:gd name="T31" fmla="*/ 0 h 82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83" h="827">
                        <a:moveTo>
                          <a:pt x="73" y="0"/>
                        </a:moveTo>
                        <a:lnTo>
                          <a:pt x="105" y="94"/>
                        </a:lnTo>
                        <a:lnTo>
                          <a:pt x="157" y="188"/>
                        </a:lnTo>
                        <a:lnTo>
                          <a:pt x="115" y="335"/>
                        </a:lnTo>
                        <a:lnTo>
                          <a:pt x="52" y="419"/>
                        </a:lnTo>
                        <a:lnTo>
                          <a:pt x="0" y="450"/>
                        </a:lnTo>
                        <a:lnTo>
                          <a:pt x="136" y="502"/>
                        </a:lnTo>
                        <a:lnTo>
                          <a:pt x="168" y="576"/>
                        </a:lnTo>
                        <a:lnTo>
                          <a:pt x="178" y="680"/>
                        </a:lnTo>
                        <a:lnTo>
                          <a:pt x="178" y="743"/>
                        </a:lnTo>
                        <a:lnTo>
                          <a:pt x="251" y="827"/>
                        </a:lnTo>
                        <a:lnTo>
                          <a:pt x="251" y="597"/>
                        </a:lnTo>
                        <a:lnTo>
                          <a:pt x="283" y="408"/>
                        </a:lnTo>
                        <a:lnTo>
                          <a:pt x="262" y="136"/>
                        </a:lnTo>
                        <a:lnTo>
                          <a:pt x="178" y="73"/>
                        </a:lnTo>
                        <a:lnTo>
                          <a:pt x="73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767676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0" name="Freeform 117">
                    <a:extLst>
                      <a:ext uri="{FF2B5EF4-FFF2-40B4-BE49-F238E27FC236}">
                        <a16:creationId xmlns:a16="http://schemas.microsoft.com/office/drawing/2014/main" id="{EEE0D562-3FDD-4F40-844A-BCF411AA61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721" y="1372"/>
                    <a:ext cx="126" cy="294"/>
                  </a:xfrm>
                  <a:custGeom>
                    <a:avLst/>
                    <a:gdLst>
                      <a:gd name="T0" fmla="*/ 51 w 136"/>
                      <a:gd name="T1" fmla="*/ 0 h 304"/>
                      <a:gd name="T2" fmla="*/ 51 w 136"/>
                      <a:gd name="T3" fmla="*/ 69 h 304"/>
                      <a:gd name="T4" fmla="*/ 51 w 136"/>
                      <a:gd name="T5" fmla="*/ 108 h 304"/>
                      <a:gd name="T6" fmla="*/ 46 w 136"/>
                      <a:gd name="T7" fmla="*/ 157 h 304"/>
                      <a:gd name="T8" fmla="*/ 12 w 136"/>
                      <a:gd name="T9" fmla="*/ 162 h 304"/>
                      <a:gd name="T10" fmla="*/ 0 w 136"/>
                      <a:gd name="T11" fmla="*/ 197 h 304"/>
                      <a:gd name="T12" fmla="*/ 0 w 136"/>
                      <a:gd name="T13" fmla="*/ 135 h 304"/>
                      <a:gd name="T14" fmla="*/ 31 w 136"/>
                      <a:gd name="T15" fmla="*/ 62 h 304"/>
                      <a:gd name="T16" fmla="*/ 51 w 136"/>
                      <a:gd name="T17" fmla="*/ 0 h 30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6" h="304">
                        <a:moveTo>
                          <a:pt x="136" y="0"/>
                        </a:moveTo>
                        <a:lnTo>
                          <a:pt x="136" y="105"/>
                        </a:lnTo>
                        <a:lnTo>
                          <a:pt x="136" y="167"/>
                        </a:lnTo>
                        <a:lnTo>
                          <a:pt x="125" y="241"/>
                        </a:lnTo>
                        <a:lnTo>
                          <a:pt x="31" y="251"/>
                        </a:lnTo>
                        <a:lnTo>
                          <a:pt x="0" y="304"/>
                        </a:lnTo>
                        <a:lnTo>
                          <a:pt x="0" y="209"/>
                        </a:lnTo>
                        <a:lnTo>
                          <a:pt x="84" y="94"/>
                        </a:lnTo>
                        <a:lnTo>
                          <a:pt x="136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1" name="Freeform 118">
                    <a:extLst>
                      <a:ext uri="{FF2B5EF4-FFF2-40B4-BE49-F238E27FC236}">
                        <a16:creationId xmlns:a16="http://schemas.microsoft.com/office/drawing/2014/main" id="{8BB76B6A-633B-4231-AD78-FA128F5535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55" y="1527"/>
                    <a:ext cx="708" cy="207"/>
                  </a:xfrm>
                  <a:custGeom>
                    <a:avLst/>
                    <a:gdLst>
                      <a:gd name="T0" fmla="*/ 0 w 708"/>
                      <a:gd name="T1" fmla="*/ 111 h 207"/>
                      <a:gd name="T2" fmla="*/ 63 w 708"/>
                      <a:gd name="T3" fmla="*/ 102 h 207"/>
                      <a:gd name="T4" fmla="*/ 147 w 708"/>
                      <a:gd name="T5" fmla="*/ 75 h 207"/>
                      <a:gd name="T6" fmla="*/ 243 w 708"/>
                      <a:gd name="T7" fmla="*/ 51 h 207"/>
                      <a:gd name="T8" fmla="*/ 324 w 708"/>
                      <a:gd name="T9" fmla="*/ 27 h 207"/>
                      <a:gd name="T10" fmla="*/ 396 w 708"/>
                      <a:gd name="T11" fmla="*/ 9 h 207"/>
                      <a:gd name="T12" fmla="*/ 471 w 708"/>
                      <a:gd name="T13" fmla="*/ 0 h 207"/>
                      <a:gd name="T14" fmla="*/ 618 w 708"/>
                      <a:gd name="T15" fmla="*/ 15 h 207"/>
                      <a:gd name="T16" fmla="*/ 663 w 708"/>
                      <a:gd name="T17" fmla="*/ 45 h 207"/>
                      <a:gd name="T18" fmla="*/ 708 w 708"/>
                      <a:gd name="T19" fmla="*/ 120 h 207"/>
                      <a:gd name="T20" fmla="*/ 675 w 708"/>
                      <a:gd name="T21" fmla="*/ 195 h 207"/>
                      <a:gd name="T22" fmla="*/ 645 w 708"/>
                      <a:gd name="T23" fmla="*/ 207 h 207"/>
                      <a:gd name="T24" fmla="*/ 576 w 708"/>
                      <a:gd name="T25" fmla="*/ 198 h 207"/>
                      <a:gd name="T26" fmla="*/ 546 w 708"/>
                      <a:gd name="T27" fmla="*/ 135 h 207"/>
                      <a:gd name="T28" fmla="*/ 504 w 708"/>
                      <a:gd name="T29" fmla="*/ 102 h 207"/>
                      <a:gd name="T30" fmla="*/ 438 w 708"/>
                      <a:gd name="T31" fmla="*/ 81 h 207"/>
                      <a:gd name="T32" fmla="*/ 378 w 708"/>
                      <a:gd name="T33" fmla="*/ 75 h 207"/>
                      <a:gd name="T34" fmla="*/ 297 w 708"/>
                      <a:gd name="T35" fmla="*/ 84 h 207"/>
                      <a:gd name="T36" fmla="*/ 249 w 708"/>
                      <a:gd name="T37" fmla="*/ 93 h 207"/>
                      <a:gd name="T38" fmla="*/ 177 w 708"/>
                      <a:gd name="T39" fmla="*/ 105 h 207"/>
                      <a:gd name="T40" fmla="*/ 114 w 708"/>
                      <a:gd name="T41" fmla="*/ 123 h 207"/>
                      <a:gd name="T42" fmla="*/ 69 w 708"/>
                      <a:gd name="T43" fmla="*/ 129 h 207"/>
                      <a:gd name="T44" fmla="*/ 30 w 708"/>
                      <a:gd name="T45" fmla="*/ 123 h 207"/>
                      <a:gd name="T46" fmla="*/ 0 w 708"/>
                      <a:gd name="T47" fmla="*/ 111 h 207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708" h="207">
                        <a:moveTo>
                          <a:pt x="0" y="111"/>
                        </a:moveTo>
                        <a:lnTo>
                          <a:pt x="63" y="102"/>
                        </a:lnTo>
                        <a:lnTo>
                          <a:pt x="147" y="75"/>
                        </a:lnTo>
                        <a:lnTo>
                          <a:pt x="243" y="51"/>
                        </a:lnTo>
                        <a:lnTo>
                          <a:pt x="324" y="27"/>
                        </a:lnTo>
                        <a:lnTo>
                          <a:pt x="396" y="9"/>
                        </a:lnTo>
                        <a:lnTo>
                          <a:pt x="471" y="0"/>
                        </a:lnTo>
                        <a:lnTo>
                          <a:pt x="618" y="15"/>
                        </a:lnTo>
                        <a:lnTo>
                          <a:pt x="663" y="45"/>
                        </a:lnTo>
                        <a:lnTo>
                          <a:pt x="708" y="120"/>
                        </a:lnTo>
                        <a:lnTo>
                          <a:pt x="675" y="195"/>
                        </a:lnTo>
                        <a:lnTo>
                          <a:pt x="645" y="207"/>
                        </a:lnTo>
                        <a:lnTo>
                          <a:pt x="576" y="198"/>
                        </a:lnTo>
                        <a:lnTo>
                          <a:pt x="546" y="135"/>
                        </a:lnTo>
                        <a:lnTo>
                          <a:pt x="504" y="102"/>
                        </a:lnTo>
                        <a:lnTo>
                          <a:pt x="438" y="81"/>
                        </a:lnTo>
                        <a:lnTo>
                          <a:pt x="378" y="75"/>
                        </a:lnTo>
                        <a:lnTo>
                          <a:pt x="297" y="84"/>
                        </a:lnTo>
                        <a:lnTo>
                          <a:pt x="249" y="93"/>
                        </a:lnTo>
                        <a:lnTo>
                          <a:pt x="177" y="105"/>
                        </a:lnTo>
                        <a:lnTo>
                          <a:pt x="114" y="123"/>
                        </a:lnTo>
                        <a:lnTo>
                          <a:pt x="69" y="129"/>
                        </a:lnTo>
                        <a:lnTo>
                          <a:pt x="30" y="123"/>
                        </a:lnTo>
                        <a:cubicBezTo>
                          <a:pt x="20" y="119"/>
                          <a:pt x="0" y="111"/>
                          <a:pt x="0" y="111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3B3B3B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2" name="Freeform 119">
                    <a:extLst>
                      <a:ext uri="{FF2B5EF4-FFF2-40B4-BE49-F238E27FC236}">
                        <a16:creationId xmlns:a16="http://schemas.microsoft.com/office/drawing/2014/main" id="{72C4AD57-B6F4-4F92-A607-ECE7D1D2BD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48" y="1722"/>
                    <a:ext cx="345" cy="159"/>
                  </a:xfrm>
                  <a:custGeom>
                    <a:avLst/>
                    <a:gdLst>
                      <a:gd name="T0" fmla="*/ 0 w 345"/>
                      <a:gd name="T1" fmla="*/ 135 h 159"/>
                      <a:gd name="T2" fmla="*/ 42 w 345"/>
                      <a:gd name="T3" fmla="*/ 117 h 159"/>
                      <a:gd name="T4" fmla="*/ 51 w 345"/>
                      <a:gd name="T5" fmla="*/ 69 h 159"/>
                      <a:gd name="T6" fmla="*/ 123 w 345"/>
                      <a:gd name="T7" fmla="*/ 18 h 159"/>
                      <a:gd name="T8" fmla="*/ 153 w 345"/>
                      <a:gd name="T9" fmla="*/ 0 h 159"/>
                      <a:gd name="T10" fmla="*/ 252 w 345"/>
                      <a:gd name="T11" fmla="*/ 15 h 159"/>
                      <a:gd name="T12" fmla="*/ 315 w 345"/>
                      <a:gd name="T13" fmla="*/ 33 h 159"/>
                      <a:gd name="T14" fmla="*/ 327 w 345"/>
                      <a:gd name="T15" fmla="*/ 99 h 159"/>
                      <a:gd name="T16" fmla="*/ 345 w 345"/>
                      <a:gd name="T17" fmla="*/ 141 h 159"/>
                      <a:gd name="T18" fmla="*/ 315 w 345"/>
                      <a:gd name="T19" fmla="*/ 144 h 159"/>
                      <a:gd name="T20" fmla="*/ 291 w 345"/>
                      <a:gd name="T21" fmla="*/ 126 h 159"/>
                      <a:gd name="T22" fmla="*/ 231 w 345"/>
                      <a:gd name="T23" fmla="*/ 141 h 159"/>
                      <a:gd name="T24" fmla="*/ 195 w 345"/>
                      <a:gd name="T25" fmla="*/ 153 h 159"/>
                      <a:gd name="T26" fmla="*/ 138 w 345"/>
                      <a:gd name="T27" fmla="*/ 159 h 159"/>
                      <a:gd name="T28" fmla="*/ 102 w 345"/>
                      <a:gd name="T29" fmla="*/ 150 h 159"/>
                      <a:gd name="T30" fmla="*/ 45 w 345"/>
                      <a:gd name="T31" fmla="*/ 132 h 159"/>
                      <a:gd name="T32" fmla="*/ 27 w 345"/>
                      <a:gd name="T33" fmla="*/ 123 h 15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345" h="159">
                        <a:moveTo>
                          <a:pt x="0" y="135"/>
                        </a:moveTo>
                        <a:lnTo>
                          <a:pt x="42" y="117"/>
                        </a:lnTo>
                        <a:lnTo>
                          <a:pt x="51" y="69"/>
                        </a:lnTo>
                        <a:lnTo>
                          <a:pt x="123" y="18"/>
                        </a:lnTo>
                        <a:lnTo>
                          <a:pt x="153" y="0"/>
                        </a:lnTo>
                        <a:lnTo>
                          <a:pt x="252" y="15"/>
                        </a:lnTo>
                        <a:lnTo>
                          <a:pt x="315" y="33"/>
                        </a:lnTo>
                        <a:lnTo>
                          <a:pt x="327" y="99"/>
                        </a:lnTo>
                        <a:lnTo>
                          <a:pt x="345" y="141"/>
                        </a:lnTo>
                        <a:lnTo>
                          <a:pt x="315" y="144"/>
                        </a:lnTo>
                        <a:lnTo>
                          <a:pt x="291" y="126"/>
                        </a:lnTo>
                        <a:lnTo>
                          <a:pt x="231" y="141"/>
                        </a:lnTo>
                        <a:lnTo>
                          <a:pt x="195" y="153"/>
                        </a:lnTo>
                        <a:lnTo>
                          <a:pt x="138" y="159"/>
                        </a:lnTo>
                        <a:lnTo>
                          <a:pt x="102" y="150"/>
                        </a:lnTo>
                        <a:lnTo>
                          <a:pt x="45" y="132"/>
                        </a:lnTo>
                        <a:lnTo>
                          <a:pt x="27" y="123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3" name="Freeform 120">
                    <a:extLst>
                      <a:ext uri="{FF2B5EF4-FFF2-40B4-BE49-F238E27FC236}">
                        <a16:creationId xmlns:a16="http://schemas.microsoft.com/office/drawing/2014/main" id="{C93142E5-285A-478F-853F-308E69C395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15" y="1720"/>
                    <a:ext cx="201" cy="138"/>
                  </a:xfrm>
                  <a:custGeom>
                    <a:avLst/>
                    <a:gdLst>
                      <a:gd name="T0" fmla="*/ 0 w 201"/>
                      <a:gd name="T1" fmla="*/ 117 h 132"/>
                      <a:gd name="T2" fmla="*/ 21 w 201"/>
                      <a:gd name="T3" fmla="*/ 183 h 132"/>
                      <a:gd name="T4" fmla="*/ 57 w 201"/>
                      <a:gd name="T5" fmla="*/ 230 h 132"/>
                      <a:gd name="T6" fmla="*/ 96 w 201"/>
                      <a:gd name="T7" fmla="*/ 236 h 132"/>
                      <a:gd name="T8" fmla="*/ 150 w 201"/>
                      <a:gd name="T9" fmla="*/ 209 h 132"/>
                      <a:gd name="T10" fmla="*/ 180 w 201"/>
                      <a:gd name="T11" fmla="*/ 177 h 132"/>
                      <a:gd name="T12" fmla="*/ 192 w 201"/>
                      <a:gd name="T13" fmla="*/ 91 h 132"/>
                      <a:gd name="T14" fmla="*/ 201 w 201"/>
                      <a:gd name="T15" fmla="*/ 47 h 132"/>
                      <a:gd name="T16" fmla="*/ 120 w 201"/>
                      <a:gd name="T17" fmla="*/ 9 h 132"/>
                      <a:gd name="T18" fmla="*/ 81 w 201"/>
                      <a:gd name="T19" fmla="*/ 0 h 132"/>
                      <a:gd name="T20" fmla="*/ 24 w 201"/>
                      <a:gd name="T21" fmla="*/ 79 h 132"/>
                      <a:gd name="T22" fmla="*/ 0 w 201"/>
                      <a:gd name="T23" fmla="*/ 117 h 132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201" h="132">
                        <a:moveTo>
                          <a:pt x="0" y="66"/>
                        </a:moveTo>
                        <a:lnTo>
                          <a:pt x="21" y="102"/>
                        </a:lnTo>
                        <a:lnTo>
                          <a:pt x="57" y="129"/>
                        </a:lnTo>
                        <a:lnTo>
                          <a:pt x="96" y="132"/>
                        </a:lnTo>
                        <a:lnTo>
                          <a:pt x="150" y="117"/>
                        </a:lnTo>
                        <a:lnTo>
                          <a:pt x="180" y="99"/>
                        </a:lnTo>
                        <a:lnTo>
                          <a:pt x="192" y="51"/>
                        </a:lnTo>
                        <a:lnTo>
                          <a:pt x="201" y="27"/>
                        </a:lnTo>
                        <a:lnTo>
                          <a:pt x="120" y="9"/>
                        </a:lnTo>
                        <a:lnTo>
                          <a:pt x="81" y="0"/>
                        </a:lnTo>
                        <a:lnTo>
                          <a:pt x="24" y="45"/>
                        </a:lnTo>
                        <a:lnTo>
                          <a:pt x="0" y="6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F5F5F"/>
                      </a:gs>
                      <a:gs pos="100000">
                        <a:srgbClr val="2C2C2C"/>
                      </a:gs>
                    </a:gsLst>
                    <a:path path="rect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4" name="Oval 121">
                    <a:extLst>
                      <a:ext uri="{FF2B5EF4-FFF2-40B4-BE49-F238E27FC236}">
                        <a16:creationId xmlns:a16="http://schemas.microsoft.com/office/drawing/2014/main" id="{E4F5721C-B92A-4A62-B487-5AF4A090A5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77" y="1739"/>
                    <a:ext cx="39" cy="30"/>
                  </a:xfrm>
                  <a:prstGeom prst="ellipse">
                    <a:avLst/>
                  </a:prstGeom>
                  <a:solidFill>
                    <a:srgbClr val="A4A4A4"/>
                  </a:solidFill>
                  <a:ln w="9525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17555" name="Line 122">
                    <a:extLst>
                      <a:ext uri="{FF2B5EF4-FFF2-40B4-BE49-F238E27FC236}">
                        <a16:creationId xmlns:a16="http://schemas.microsoft.com/office/drawing/2014/main" id="{74A66E77-458F-48F1-9C6C-C88545643A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22" y="1712"/>
                    <a:ext cx="87" cy="31"/>
                  </a:xfrm>
                  <a:prstGeom prst="line">
                    <a:avLst/>
                  </a:prstGeom>
                  <a:noFill/>
                  <a:ln w="762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6" name="Line 123">
                    <a:extLst>
                      <a:ext uri="{FF2B5EF4-FFF2-40B4-BE49-F238E27FC236}">
                        <a16:creationId xmlns:a16="http://schemas.microsoft.com/office/drawing/2014/main" id="{13749D44-DC21-4A54-B006-4C2E044BA8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81" y="1710"/>
                    <a:ext cx="85" cy="69"/>
                  </a:xfrm>
                  <a:prstGeom prst="line">
                    <a:avLst/>
                  </a:prstGeom>
                  <a:noFill/>
                  <a:ln w="381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7" name="Line 124">
                    <a:extLst>
                      <a:ext uri="{FF2B5EF4-FFF2-40B4-BE49-F238E27FC236}">
                        <a16:creationId xmlns:a16="http://schemas.microsoft.com/office/drawing/2014/main" id="{2772C63C-5ECE-47BD-92FA-F4C340843F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15" cy="148"/>
                  </a:xfrm>
                  <a:prstGeom prst="line">
                    <a:avLst/>
                  </a:prstGeom>
                  <a:noFill/>
                  <a:ln w="762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8" name="Freeform 125">
                    <a:extLst>
                      <a:ext uri="{FF2B5EF4-FFF2-40B4-BE49-F238E27FC236}">
                        <a16:creationId xmlns:a16="http://schemas.microsoft.com/office/drawing/2014/main" id="{BBBFBD3D-5D2E-424C-9663-0267FEFC9D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03" y="1704"/>
                    <a:ext cx="453" cy="180"/>
                  </a:xfrm>
                  <a:custGeom>
                    <a:avLst/>
                    <a:gdLst>
                      <a:gd name="T0" fmla="*/ 0 w 453"/>
                      <a:gd name="T1" fmla="*/ 180 h 180"/>
                      <a:gd name="T2" fmla="*/ 27 w 453"/>
                      <a:gd name="T3" fmla="*/ 174 h 180"/>
                      <a:gd name="T4" fmla="*/ 42 w 453"/>
                      <a:gd name="T5" fmla="*/ 105 h 180"/>
                      <a:gd name="T6" fmla="*/ 60 w 453"/>
                      <a:gd name="T7" fmla="*/ 63 h 180"/>
                      <a:gd name="T8" fmla="*/ 90 w 453"/>
                      <a:gd name="T9" fmla="*/ 27 h 180"/>
                      <a:gd name="T10" fmla="*/ 129 w 453"/>
                      <a:gd name="T11" fmla="*/ 3 h 180"/>
                      <a:gd name="T12" fmla="*/ 177 w 453"/>
                      <a:gd name="T13" fmla="*/ 0 h 180"/>
                      <a:gd name="T14" fmla="*/ 249 w 453"/>
                      <a:gd name="T15" fmla="*/ 0 h 180"/>
                      <a:gd name="T16" fmla="*/ 351 w 453"/>
                      <a:gd name="T17" fmla="*/ 0 h 180"/>
                      <a:gd name="T18" fmla="*/ 399 w 453"/>
                      <a:gd name="T19" fmla="*/ 12 h 180"/>
                      <a:gd name="T20" fmla="*/ 453 w 453"/>
                      <a:gd name="T21" fmla="*/ 57 h 180"/>
                      <a:gd name="T22" fmla="*/ 453 w 453"/>
                      <a:gd name="T23" fmla="*/ 93 h 180"/>
                      <a:gd name="T24" fmla="*/ 453 w 453"/>
                      <a:gd name="T25" fmla="*/ 153 h 180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453" h="180">
                        <a:moveTo>
                          <a:pt x="0" y="180"/>
                        </a:moveTo>
                        <a:lnTo>
                          <a:pt x="27" y="174"/>
                        </a:lnTo>
                        <a:lnTo>
                          <a:pt x="42" y="105"/>
                        </a:lnTo>
                        <a:lnTo>
                          <a:pt x="60" y="63"/>
                        </a:lnTo>
                        <a:lnTo>
                          <a:pt x="90" y="27"/>
                        </a:lnTo>
                        <a:lnTo>
                          <a:pt x="129" y="3"/>
                        </a:lnTo>
                        <a:lnTo>
                          <a:pt x="177" y="0"/>
                        </a:lnTo>
                        <a:lnTo>
                          <a:pt x="249" y="0"/>
                        </a:lnTo>
                        <a:lnTo>
                          <a:pt x="351" y="0"/>
                        </a:lnTo>
                        <a:lnTo>
                          <a:pt x="399" y="12"/>
                        </a:lnTo>
                        <a:lnTo>
                          <a:pt x="453" y="57"/>
                        </a:lnTo>
                        <a:lnTo>
                          <a:pt x="453" y="93"/>
                        </a:lnTo>
                        <a:lnTo>
                          <a:pt x="453" y="153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9" name="Freeform 126">
                    <a:extLst>
                      <a:ext uri="{FF2B5EF4-FFF2-40B4-BE49-F238E27FC236}">
                        <a16:creationId xmlns:a16="http://schemas.microsoft.com/office/drawing/2014/main" id="{E0A91FD9-4F3E-4180-BFC5-8BB969F38F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475361">
                    <a:off x="2852" y="1691"/>
                    <a:ext cx="141" cy="98"/>
                  </a:xfrm>
                  <a:custGeom>
                    <a:avLst/>
                    <a:gdLst>
                      <a:gd name="T0" fmla="*/ 0 w 141"/>
                      <a:gd name="T1" fmla="*/ 271 h 90"/>
                      <a:gd name="T2" fmla="*/ 36 w 141"/>
                      <a:gd name="T3" fmla="*/ 0 h 90"/>
                      <a:gd name="T4" fmla="*/ 141 w 141"/>
                      <a:gd name="T5" fmla="*/ 147 h 9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41" h="90">
                        <a:moveTo>
                          <a:pt x="0" y="90"/>
                        </a:moveTo>
                        <a:lnTo>
                          <a:pt x="36" y="0"/>
                        </a:lnTo>
                        <a:lnTo>
                          <a:pt x="141" y="48"/>
                        </a:lnTo>
                      </a:path>
                    </a:pathLst>
                  </a:custGeom>
                  <a:noFill/>
                  <a:ln w="76200" cmpd="sng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0" name="Line 127">
                    <a:extLst>
                      <a:ext uri="{FF2B5EF4-FFF2-40B4-BE49-F238E27FC236}">
                        <a16:creationId xmlns:a16="http://schemas.microsoft.com/office/drawing/2014/main" id="{4E64195D-D85A-44AB-AC01-62B9DA2E00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84" y="1707"/>
                    <a:ext cx="84" cy="42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1" name="Freeform 128">
                    <a:extLst>
                      <a:ext uri="{FF2B5EF4-FFF2-40B4-BE49-F238E27FC236}">
                        <a16:creationId xmlns:a16="http://schemas.microsoft.com/office/drawing/2014/main" id="{484CC139-16D8-4250-9B49-A2E9A1CDA0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1728"/>
                    <a:ext cx="165" cy="222"/>
                  </a:xfrm>
                  <a:custGeom>
                    <a:avLst/>
                    <a:gdLst>
                      <a:gd name="T0" fmla="*/ 1046 w 138"/>
                      <a:gd name="T1" fmla="*/ 0 h 204"/>
                      <a:gd name="T2" fmla="*/ 916 w 138"/>
                      <a:gd name="T3" fmla="*/ 178 h 204"/>
                      <a:gd name="T4" fmla="*/ 1408 w 138"/>
                      <a:gd name="T5" fmla="*/ 468 h 204"/>
                      <a:gd name="T6" fmla="*/ 985 w 138"/>
                      <a:gd name="T7" fmla="*/ 609 h 204"/>
                      <a:gd name="T8" fmla="*/ 0 w 138"/>
                      <a:gd name="T9" fmla="*/ 523 h 204"/>
                      <a:gd name="T10" fmla="*/ 60 w 138"/>
                      <a:gd name="T11" fmla="*/ 322 h 204"/>
                      <a:gd name="T12" fmla="*/ 483 w 138"/>
                      <a:gd name="T13" fmla="*/ 144 h 204"/>
                      <a:gd name="T14" fmla="*/ 1046 w 138"/>
                      <a:gd name="T15" fmla="*/ 0 h 2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38" h="204">
                        <a:moveTo>
                          <a:pt x="102" y="0"/>
                        </a:moveTo>
                        <a:lnTo>
                          <a:pt x="90" y="60"/>
                        </a:lnTo>
                        <a:lnTo>
                          <a:pt x="138" y="156"/>
                        </a:lnTo>
                        <a:lnTo>
                          <a:pt x="96" y="204"/>
                        </a:lnTo>
                        <a:lnTo>
                          <a:pt x="0" y="174"/>
                        </a:lnTo>
                        <a:lnTo>
                          <a:pt x="6" y="108"/>
                        </a:lnTo>
                        <a:lnTo>
                          <a:pt x="48" y="48"/>
                        </a:lnTo>
                        <a:lnTo>
                          <a:pt x="102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666666"/>
                      </a:gs>
                      <a:gs pos="100000">
                        <a:srgbClr val="DDDDDD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2" name="Freeform 129">
                    <a:extLst>
                      <a:ext uri="{FF2B5EF4-FFF2-40B4-BE49-F238E27FC236}">
                        <a16:creationId xmlns:a16="http://schemas.microsoft.com/office/drawing/2014/main" id="{D37A5484-674C-4001-BA74-8BDD2CBA70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271317">
                    <a:off x="2721" y="1695"/>
                    <a:ext cx="96" cy="108"/>
                  </a:xfrm>
                  <a:custGeom>
                    <a:avLst/>
                    <a:gdLst>
                      <a:gd name="T0" fmla="*/ 0 w 96"/>
                      <a:gd name="T1" fmla="*/ 15 h 108"/>
                      <a:gd name="T2" fmla="*/ 96 w 96"/>
                      <a:gd name="T3" fmla="*/ 0 h 108"/>
                      <a:gd name="T4" fmla="*/ 90 w 96"/>
                      <a:gd name="T5" fmla="*/ 108 h 10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" h="108">
                        <a:moveTo>
                          <a:pt x="0" y="15"/>
                        </a:moveTo>
                        <a:lnTo>
                          <a:pt x="96" y="0"/>
                        </a:lnTo>
                        <a:lnTo>
                          <a:pt x="90" y="108"/>
                        </a:lnTo>
                      </a:path>
                    </a:pathLst>
                  </a:custGeom>
                  <a:noFill/>
                  <a:ln w="762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3" name="Freeform 130">
                    <a:extLst>
                      <a:ext uri="{FF2B5EF4-FFF2-40B4-BE49-F238E27FC236}">
                        <a16:creationId xmlns:a16="http://schemas.microsoft.com/office/drawing/2014/main" id="{2D33A446-F95A-4796-9139-E4B21FF9B3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28" y="1700"/>
                    <a:ext cx="178" cy="245"/>
                  </a:xfrm>
                  <a:custGeom>
                    <a:avLst/>
                    <a:gdLst>
                      <a:gd name="T0" fmla="*/ 24174 w 115"/>
                      <a:gd name="T1" fmla="*/ 1646 h 209"/>
                      <a:gd name="T2" fmla="*/ 33684 w 115"/>
                      <a:gd name="T3" fmla="*/ 579 h 209"/>
                      <a:gd name="T4" fmla="*/ 15161 w 115"/>
                      <a:gd name="T5" fmla="*/ 0 h 209"/>
                      <a:gd name="T6" fmla="*/ 0 w 115"/>
                      <a:gd name="T7" fmla="*/ 741 h 209"/>
                      <a:gd name="T8" fmla="*/ 24174 w 115"/>
                      <a:gd name="T9" fmla="*/ 1646 h 20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15" h="209">
                        <a:moveTo>
                          <a:pt x="83" y="209"/>
                        </a:moveTo>
                        <a:lnTo>
                          <a:pt x="115" y="73"/>
                        </a:lnTo>
                        <a:lnTo>
                          <a:pt x="52" y="0"/>
                        </a:lnTo>
                        <a:lnTo>
                          <a:pt x="0" y="94"/>
                        </a:lnTo>
                        <a:lnTo>
                          <a:pt x="83" y="209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666666"/>
                      </a:gs>
                      <a:gs pos="100000">
                        <a:srgbClr val="DDDDDD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4" name="Freeform 131">
                    <a:extLst>
                      <a:ext uri="{FF2B5EF4-FFF2-40B4-BE49-F238E27FC236}">
                        <a16:creationId xmlns:a16="http://schemas.microsoft.com/office/drawing/2014/main" id="{665D4E61-1265-4AE9-9BC2-68D84CFA94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02" y="1821"/>
                    <a:ext cx="369" cy="135"/>
                  </a:xfrm>
                  <a:custGeom>
                    <a:avLst/>
                    <a:gdLst>
                      <a:gd name="T0" fmla="*/ 0 w 363"/>
                      <a:gd name="T1" fmla="*/ 1180 h 105"/>
                      <a:gd name="T2" fmla="*/ 97 w 363"/>
                      <a:gd name="T3" fmla="*/ 2044 h 105"/>
                      <a:gd name="T4" fmla="*/ 204 w 363"/>
                      <a:gd name="T5" fmla="*/ 1950 h 105"/>
                      <a:gd name="T6" fmla="*/ 249 w 363"/>
                      <a:gd name="T7" fmla="*/ 1950 h 105"/>
                      <a:gd name="T8" fmla="*/ 319 w 363"/>
                      <a:gd name="T9" fmla="*/ 2449 h 105"/>
                      <a:gd name="T10" fmla="*/ 382 w 363"/>
                      <a:gd name="T11" fmla="*/ 2766 h 105"/>
                      <a:gd name="T12" fmla="*/ 427 w 363"/>
                      <a:gd name="T13" fmla="*/ 1810 h 105"/>
                      <a:gd name="T14" fmla="*/ 448 w 363"/>
                      <a:gd name="T15" fmla="*/ 1647 h 105"/>
                      <a:gd name="T16" fmla="*/ 404 w 363"/>
                      <a:gd name="T17" fmla="*/ 714 h 105"/>
                      <a:gd name="T18" fmla="*/ 367 w 363"/>
                      <a:gd name="T19" fmla="*/ 0 h 105"/>
                      <a:gd name="T20" fmla="*/ 346 w 363"/>
                      <a:gd name="T21" fmla="*/ 162 h 105"/>
                      <a:gd name="T22" fmla="*/ 367 w 363"/>
                      <a:gd name="T23" fmla="*/ 1095 h 105"/>
                      <a:gd name="T24" fmla="*/ 326 w 363"/>
                      <a:gd name="T25" fmla="*/ 1274 h 105"/>
                      <a:gd name="T26" fmla="*/ 281 w 363"/>
                      <a:gd name="T27" fmla="*/ 714 h 105"/>
                      <a:gd name="T28" fmla="*/ 207 w 363"/>
                      <a:gd name="T29" fmla="*/ 1180 h 105"/>
                      <a:gd name="T30" fmla="*/ 143 w 363"/>
                      <a:gd name="T31" fmla="*/ 1341 h 105"/>
                      <a:gd name="T32" fmla="*/ 67 w 363"/>
                      <a:gd name="T33" fmla="*/ 1274 h 105"/>
                      <a:gd name="T34" fmla="*/ 0 w 363"/>
                      <a:gd name="T35" fmla="*/ 714 h 105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363" h="105">
                        <a:moveTo>
                          <a:pt x="0" y="45"/>
                        </a:moveTo>
                        <a:lnTo>
                          <a:pt x="81" y="78"/>
                        </a:lnTo>
                        <a:lnTo>
                          <a:pt x="165" y="75"/>
                        </a:lnTo>
                        <a:lnTo>
                          <a:pt x="201" y="75"/>
                        </a:lnTo>
                        <a:lnTo>
                          <a:pt x="258" y="93"/>
                        </a:lnTo>
                        <a:lnTo>
                          <a:pt x="309" y="105"/>
                        </a:lnTo>
                        <a:lnTo>
                          <a:pt x="345" y="69"/>
                        </a:lnTo>
                        <a:lnTo>
                          <a:pt x="363" y="63"/>
                        </a:lnTo>
                        <a:lnTo>
                          <a:pt x="327" y="27"/>
                        </a:lnTo>
                        <a:lnTo>
                          <a:pt x="297" y="0"/>
                        </a:lnTo>
                        <a:lnTo>
                          <a:pt x="279" y="6"/>
                        </a:lnTo>
                        <a:lnTo>
                          <a:pt x="297" y="42"/>
                        </a:lnTo>
                        <a:lnTo>
                          <a:pt x="264" y="48"/>
                        </a:lnTo>
                        <a:lnTo>
                          <a:pt x="228" y="27"/>
                        </a:lnTo>
                        <a:lnTo>
                          <a:pt x="168" y="45"/>
                        </a:lnTo>
                        <a:lnTo>
                          <a:pt x="117" y="51"/>
                        </a:lnTo>
                        <a:lnTo>
                          <a:pt x="54" y="48"/>
                        </a:lnTo>
                        <a:lnTo>
                          <a:pt x="0" y="27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7E7E7E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5" name="Line 132">
                    <a:extLst>
                      <a:ext uri="{FF2B5EF4-FFF2-40B4-BE49-F238E27FC236}">
                        <a16:creationId xmlns:a16="http://schemas.microsoft.com/office/drawing/2014/main" id="{94EE56F2-1750-47F5-835D-D89A65598B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13" y="1800"/>
                    <a:ext cx="63" cy="57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6" name="Line 133">
                    <a:extLst>
                      <a:ext uri="{FF2B5EF4-FFF2-40B4-BE49-F238E27FC236}">
                        <a16:creationId xmlns:a16="http://schemas.microsoft.com/office/drawing/2014/main" id="{EA06AA5D-29FA-4923-BF49-27A6B850EE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75" y="1776"/>
                    <a:ext cx="36" cy="60"/>
                  </a:xfrm>
                  <a:prstGeom prst="line">
                    <a:avLst/>
                  </a:prstGeom>
                  <a:noFill/>
                  <a:ln w="57150">
                    <a:solidFill>
                      <a:srgbClr val="4D4D4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7" name="Line 134">
                    <a:extLst>
                      <a:ext uri="{FF2B5EF4-FFF2-40B4-BE49-F238E27FC236}">
                        <a16:creationId xmlns:a16="http://schemas.microsoft.com/office/drawing/2014/main" id="{C39189BD-22B4-4F2B-840B-2845592210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13" y="1836"/>
                    <a:ext cx="78" cy="60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8" name="Freeform 135">
                    <a:extLst>
                      <a:ext uri="{FF2B5EF4-FFF2-40B4-BE49-F238E27FC236}">
                        <a16:creationId xmlns:a16="http://schemas.microsoft.com/office/drawing/2014/main" id="{7F10C19E-B330-4DBE-9C8C-BCDA14C218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25" y="1857"/>
                    <a:ext cx="120" cy="147"/>
                  </a:xfrm>
                  <a:custGeom>
                    <a:avLst/>
                    <a:gdLst>
                      <a:gd name="T0" fmla="*/ 3 w 120"/>
                      <a:gd name="T1" fmla="*/ 36 h 147"/>
                      <a:gd name="T2" fmla="*/ 69 w 120"/>
                      <a:gd name="T3" fmla="*/ 0 h 147"/>
                      <a:gd name="T4" fmla="*/ 78 w 120"/>
                      <a:gd name="T5" fmla="*/ 39 h 147"/>
                      <a:gd name="T6" fmla="*/ 120 w 120"/>
                      <a:gd name="T7" fmla="*/ 39 h 147"/>
                      <a:gd name="T8" fmla="*/ 105 w 120"/>
                      <a:gd name="T9" fmla="*/ 78 h 147"/>
                      <a:gd name="T10" fmla="*/ 72 w 120"/>
                      <a:gd name="T11" fmla="*/ 129 h 147"/>
                      <a:gd name="T12" fmla="*/ 51 w 120"/>
                      <a:gd name="T13" fmla="*/ 147 h 147"/>
                      <a:gd name="T14" fmla="*/ 0 w 120"/>
                      <a:gd name="T15" fmla="*/ 69 h 147"/>
                      <a:gd name="T16" fmla="*/ 3 w 120"/>
                      <a:gd name="T17" fmla="*/ 36 h 147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20" h="147">
                        <a:moveTo>
                          <a:pt x="3" y="36"/>
                        </a:moveTo>
                        <a:lnTo>
                          <a:pt x="69" y="0"/>
                        </a:lnTo>
                        <a:lnTo>
                          <a:pt x="78" y="39"/>
                        </a:lnTo>
                        <a:lnTo>
                          <a:pt x="120" y="39"/>
                        </a:lnTo>
                        <a:lnTo>
                          <a:pt x="105" y="78"/>
                        </a:lnTo>
                        <a:lnTo>
                          <a:pt x="72" y="129"/>
                        </a:lnTo>
                        <a:lnTo>
                          <a:pt x="51" y="147"/>
                        </a:lnTo>
                        <a:lnTo>
                          <a:pt x="0" y="69"/>
                        </a:lnTo>
                        <a:lnTo>
                          <a:pt x="3" y="36"/>
                        </a:lnTo>
                        <a:close/>
                      </a:path>
                    </a:pathLst>
                  </a:cu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DDDDDD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69" name="Freeform 136">
                    <a:extLst>
                      <a:ext uri="{FF2B5EF4-FFF2-40B4-BE49-F238E27FC236}">
                        <a16:creationId xmlns:a16="http://schemas.microsoft.com/office/drawing/2014/main" id="{69F04FF9-2941-42D9-8C1D-90FD33BFFC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67" y="1539"/>
                    <a:ext cx="283" cy="262"/>
                  </a:xfrm>
                  <a:custGeom>
                    <a:avLst/>
                    <a:gdLst>
                      <a:gd name="T0" fmla="*/ 84 w 262"/>
                      <a:gd name="T1" fmla="*/ 53 h 251"/>
                      <a:gd name="T2" fmla="*/ 343 w 262"/>
                      <a:gd name="T3" fmla="*/ 73 h 251"/>
                      <a:gd name="T4" fmla="*/ 717 w 262"/>
                      <a:gd name="T5" fmla="*/ 0 h 251"/>
                      <a:gd name="T6" fmla="*/ 540 w 262"/>
                      <a:gd name="T7" fmla="*/ 73 h 251"/>
                      <a:gd name="T8" fmla="*/ 455 w 262"/>
                      <a:gd name="T9" fmla="*/ 199 h 251"/>
                      <a:gd name="T10" fmla="*/ 429 w 262"/>
                      <a:gd name="T11" fmla="*/ 329 h 251"/>
                      <a:gd name="T12" fmla="*/ 483 w 262"/>
                      <a:gd name="T13" fmla="*/ 437 h 251"/>
                      <a:gd name="T14" fmla="*/ 257 w 262"/>
                      <a:gd name="T15" fmla="*/ 313 h 251"/>
                      <a:gd name="T16" fmla="*/ 0 w 262"/>
                      <a:gd name="T17" fmla="*/ 329 h 251"/>
                      <a:gd name="T18" fmla="*/ 231 w 262"/>
                      <a:gd name="T19" fmla="*/ 164 h 251"/>
                      <a:gd name="T20" fmla="*/ 84 w 262"/>
                      <a:gd name="T21" fmla="*/ 53 h 25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62" h="251">
                        <a:moveTo>
                          <a:pt x="31" y="31"/>
                        </a:moveTo>
                        <a:lnTo>
                          <a:pt x="125" y="42"/>
                        </a:lnTo>
                        <a:lnTo>
                          <a:pt x="262" y="0"/>
                        </a:lnTo>
                        <a:lnTo>
                          <a:pt x="199" y="42"/>
                        </a:lnTo>
                        <a:lnTo>
                          <a:pt x="167" y="115"/>
                        </a:lnTo>
                        <a:lnTo>
                          <a:pt x="157" y="188"/>
                        </a:lnTo>
                        <a:lnTo>
                          <a:pt x="178" y="251"/>
                        </a:lnTo>
                        <a:lnTo>
                          <a:pt x="94" y="178"/>
                        </a:lnTo>
                        <a:lnTo>
                          <a:pt x="0" y="188"/>
                        </a:lnTo>
                        <a:lnTo>
                          <a:pt x="84" y="94"/>
                        </a:lnTo>
                        <a:lnTo>
                          <a:pt x="31" y="3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929292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0" name="Freeform 137">
                    <a:extLst>
                      <a:ext uri="{FF2B5EF4-FFF2-40B4-BE49-F238E27FC236}">
                        <a16:creationId xmlns:a16="http://schemas.microsoft.com/office/drawing/2014/main" id="{E99E93BF-3FF7-4A70-8223-EE3744B4BD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24" y="1529"/>
                    <a:ext cx="639" cy="220"/>
                  </a:xfrm>
                  <a:custGeom>
                    <a:avLst/>
                    <a:gdLst>
                      <a:gd name="T0" fmla="*/ 165 w 576"/>
                      <a:gd name="T1" fmla="*/ 45 h 231"/>
                      <a:gd name="T2" fmla="*/ 403 w 576"/>
                      <a:gd name="T3" fmla="*/ 0 h 231"/>
                      <a:gd name="T4" fmla="*/ 886 w 576"/>
                      <a:gd name="T5" fmla="*/ 10 h 231"/>
                      <a:gd name="T6" fmla="*/ 1172 w 576"/>
                      <a:gd name="T7" fmla="*/ 28 h 231"/>
                      <a:gd name="T8" fmla="*/ 1656 w 576"/>
                      <a:gd name="T9" fmla="*/ 23 h 231"/>
                      <a:gd name="T10" fmla="*/ 2059 w 576"/>
                      <a:gd name="T11" fmla="*/ 89 h 231"/>
                      <a:gd name="T12" fmla="*/ 2219 w 576"/>
                      <a:gd name="T13" fmla="*/ 123 h 231"/>
                      <a:gd name="T14" fmla="*/ 1937 w 576"/>
                      <a:gd name="T15" fmla="*/ 117 h 231"/>
                      <a:gd name="T16" fmla="*/ 1736 w 576"/>
                      <a:gd name="T17" fmla="*/ 95 h 231"/>
                      <a:gd name="T18" fmla="*/ 688 w 576"/>
                      <a:gd name="T19" fmla="*/ 72 h 231"/>
                      <a:gd name="T20" fmla="*/ 403 w 576"/>
                      <a:gd name="T21" fmla="*/ 111 h 231"/>
                      <a:gd name="T22" fmla="*/ 0 w 576"/>
                      <a:gd name="T23" fmla="*/ 106 h 231"/>
                      <a:gd name="T24" fmla="*/ 165 w 576"/>
                      <a:gd name="T25" fmla="*/ 45 h 231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76" h="231">
                        <a:moveTo>
                          <a:pt x="42" y="84"/>
                        </a:moveTo>
                        <a:lnTo>
                          <a:pt x="105" y="0"/>
                        </a:lnTo>
                        <a:lnTo>
                          <a:pt x="230" y="21"/>
                        </a:lnTo>
                        <a:lnTo>
                          <a:pt x="304" y="53"/>
                        </a:lnTo>
                        <a:lnTo>
                          <a:pt x="429" y="42"/>
                        </a:lnTo>
                        <a:lnTo>
                          <a:pt x="534" y="168"/>
                        </a:lnTo>
                        <a:lnTo>
                          <a:pt x="576" y="231"/>
                        </a:lnTo>
                        <a:lnTo>
                          <a:pt x="503" y="220"/>
                        </a:lnTo>
                        <a:lnTo>
                          <a:pt x="450" y="179"/>
                        </a:lnTo>
                        <a:lnTo>
                          <a:pt x="178" y="137"/>
                        </a:lnTo>
                        <a:lnTo>
                          <a:pt x="105" y="210"/>
                        </a:lnTo>
                        <a:lnTo>
                          <a:pt x="0" y="199"/>
                        </a:lnTo>
                        <a:lnTo>
                          <a:pt x="42" y="84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616161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1" name="Freeform 138">
                    <a:extLst>
                      <a:ext uri="{FF2B5EF4-FFF2-40B4-BE49-F238E27FC236}">
                        <a16:creationId xmlns:a16="http://schemas.microsoft.com/office/drawing/2014/main" id="{81BA9C7A-22D5-4E89-A73A-984F8C1B21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91" y="1298"/>
                    <a:ext cx="461" cy="471"/>
                  </a:xfrm>
                  <a:custGeom>
                    <a:avLst/>
                    <a:gdLst>
                      <a:gd name="T0" fmla="*/ 168 w 461"/>
                      <a:gd name="T1" fmla="*/ 0 h 471"/>
                      <a:gd name="T2" fmla="*/ 189 w 461"/>
                      <a:gd name="T3" fmla="*/ 63 h 471"/>
                      <a:gd name="T4" fmla="*/ 137 w 461"/>
                      <a:gd name="T5" fmla="*/ 199 h 471"/>
                      <a:gd name="T6" fmla="*/ 0 w 461"/>
                      <a:gd name="T7" fmla="*/ 241 h 471"/>
                      <a:gd name="T8" fmla="*/ 147 w 461"/>
                      <a:gd name="T9" fmla="*/ 272 h 471"/>
                      <a:gd name="T10" fmla="*/ 231 w 461"/>
                      <a:gd name="T11" fmla="*/ 272 h 471"/>
                      <a:gd name="T12" fmla="*/ 304 w 461"/>
                      <a:gd name="T13" fmla="*/ 272 h 471"/>
                      <a:gd name="T14" fmla="*/ 378 w 461"/>
                      <a:gd name="T15" fmla="*/ 398 h 471"/>
                      <a:gd name="T16" fmla="*/ 461 w 461"/>
                      <a:gd name="T17" fmla="*/ 471 h 471"/>
                      <a:gd name="T18" fmla="*/ 451 w 461"/>
                      <a:gd name="T19" fmla="*/ 367 h 471"/>
                      <a:gd name="T20" fmla="*/ 378 w 461"/>
                      <a:gd name="T21" fmla="*/ 293 h 471"/>
                      <a:gd name="T22" fmla="*/ 346 w 461"/>
                      <a:gd name="T23" fmla="*/ 115 h 471"/>
                      <a:gd name="T24" fmla="*/ 294 w 461"/>
                      <a:gd name="T25" fmla="*/ 52 h 471"/>
                      <a:gd name="T26" fmla="*/ 168 w 461"/>
                      <a:gd name="T27" fmla="*/ 0 h 471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461" h="471">
                        <a:moveTo>
                          <a:pt x="168" y="0"/>
                        </a:moveTo>
                        <a:lnTo>
                          <a:pt x="189" y="63"/>
                        </a:lnTo>
                        <a:lnTo>
                          <a:pt x="137" y="199"/>
                        </a:lnTo>
                        <a:lnTo>
                          <a:pt x="0" y="241"/>
                        </a:lnTo>
                        <a:lnTo>
                          <a:pt x="147" y="272"/>
                        </a:lnTo>
                        <a:lnTo>
                          <a:pt x="231" y="272"/>
                        </a:lnTo>
                        <a:lnTo>
                          <a:pt x="304" y="272"/>
                        </a:lnTo>
                        <a:lnTo>
                          <a:pt x="378" y="398"/>
                        </a:lnTo>
                        <a:lnTo>
                          <a:pt x="461" y="471"/>
                        </a:lnTo>
                        <a:lnTo>
                          <a:pt x="451" y="367"/>
                        </a:lnTo>
                        <a:lnTo>
                          <a:pt x="378" y="293"/>
                        </a:lnTo>
                        <a:lnTo>
                          <a:pt x="346" y="115"/>
                        </a:lnTo>
                        <a:lnTo>
                          <a:pt x="294" y="52"/>
                        </a:lnTo>
                        <a:lnTo>
                          <a:pt x="16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545454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2" name="Freeform 139">
                    <a:extLst>
                      <a:ext uri="{FF2B5EF4-FFF2-40B4-BE49-F238E27FC236}">
                        <a16:creationId xmlns:a16="http://schemas.microsoft.com/office/drawing/2014/main" id="{3A9AD590-6C40-4E5C-BCDB-998C130FA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7" y="1768"/>
                    <a:ext cx="547" cy="207"/>
                  </a:xfrm>
                  <a:custGeom>
                    <a:avLst/>
                    <a:gdLst>
                      <a:gd name="T0" fmla="*/ 0 w 544"/>
                      <a:gd name="T1" fmla="*/ 34 h 189"/>
                      <a:gd name="T2" fmla="*/ 128 w 544"/>
                      <a:gd name="T3" fmla="*/ 0 h 189"/>
                      <a:gd name="T4" fmla="*/ 191 w 544"/>
                      <a:gd name="T5" fmla="*/ 277 h 189"/>
                      <a:gd name="T6" fmla="*/ 319 w 544"/>
                      <a:gd name="T7" fmla="*/ 377 h 189"/>
                      <a:gd name="T8" fmla="*/ 434 w 544"/>
                      <a:gd name="T9" fmla="*/ 239 h 189"/>
                      <a:gd name="T10" fmla="*/ 583 w 544"/>
                      <a:gd name="T11" fmla="*/ 450 h 189"/>
                      <a:gd name="T12" fmla="*/ 392 w 544"/>
                      <a:gd name="T13" fmla="*/ 618 h 189"/>
                      <a:gd name="T14" fmla="*/ 170 w 544"/>
                      <a:gd name="T15" fmla="*/ 515 h 189"/>
                      <a:gd name="T16" fmla="*/ 73 w 544"/>
                      <a:gd name="T17" fmla="*/ 377 h 189"/>
                      <a:gd name="T18" fmla="*/ 0 w 544"/>
                      <a:gd name="T19" fmla="*/ 34 h 18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544" h="189">
                        <a:moveTo>
                          <a:pt x="0" y="11"/>
                        </a:moveTo>
                        <a:lnTo>
                          <a:pt x="115" y="0"/>
                        </a:lnTo>
                        <a:lnTo>
                          <a:pt x="178" y="84"/>
                        </a:lnTo>
                        <a:lnTo>
                          <a:pt x="293" y="116"/>
                        </a:lnTo>
                        <a:lnTo>
                          <a:pt x="408" y="74"/>
                        </a:lnTo>
                        <a:lnTo>
                          <a:pt x="544" y="137"/>
                        </a:lnTo>
                        <a:lnTo>
                          <a:pt x="366" y="189"/>
                        </a:lnTo>
                        <a:lnTo>
                          <a:pt x="157" y="158"/>
                        </a:lnTo>
                        <a:lnTo>
                          <a:pt x="73" y="116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727272"/>
                      </a:gs>
                      <a:gs pos="100000">
                        <a:srgbClr val="969696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3" name="Freeform 140">
                    <a:extLst>
                      <a:ext uri="{FF2B5EF4-FFF2-40B4-BE49-F238E27FC236}">
                        <a16:creationId xmlns:a16="http://schemas.microsoft.com/office/drawing/2014/main" id="{48DFA8C0-EF39-4C12-942E-A7282B833D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18" y="1634"/>
                    <a:ext cx="565" cy="272"/>
                  </a:xfrm>
                  <a:custGeom>
                    <a:avLst/>
                    <a:gdLst>
                      <a:gd name="T0" fmla="*/ 0 w 513"/>
                      <a:gd name="T1" fmla="*/ 269 h 251"/>
                      <a:gd name="T2" fmla="*/ 181 w 513"/>
                      <a:gd name="T3" fmla="*/ 412 h 251"/>
                      <a:gd name="T4" fmla="*/ 477 w 513"/>
                      <a:gd name="T5" fmla="*/ 209 h 251"/>
                      <a:gd name="T6" fmla="*/ 773 w 513"/>
                      <a:gd name="T7" fmla="*/ 209 h 251"/>
                      <a:gd name="T8" fmla="*/ 1248 w 513"/>
                      <a:gd name="T9" fmla="*/ 412 h 251"/>
                      <a:gd name="T10" fmla="*/ 1066 w 513"/>
                      <a:gd name="T11" fmla="*/ 536 h 251"/>
                      <a:gd name="T12" fmla="*/ 1510 w 513"/>
                      <a:gd name="T13" fmla="*/ 657 h 251"/>
                      <a:gd name="T14" fmla="*/ 1796 w 513"/>
                      <a:gd name="T15" fmla="*/ 714 h 251"/>
                      <a:gd name="T16" fmla="*/ 1617 w 513"/>
                      <a:gd name="T17" fmla="*/ 351 h 251"/>
                      <a:gd name="T18" fmla="*/ 1105 w 513"/>
                      <a:gd name="T19" fmla="*/ 89 h 251"/>
                      <a:gd name="T20" fmla="*/ 594 w 513"/>
                      <a:gd name="T21" fmla="*/ 89 h 251"/>
                      <a:gd name="T22" fmla="*/ 254 w 513"/>
                      <a:gd name="T23" fmla="*/ 0 h 251"/>
                      <a:gd name="T24" fmla="*/ 0 w 513"/>
                      <a:gd name="T25" fmla="*/ 269 h 251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13" h="251">
                        <a:moveTo>
                          <a:pt x="0" y="94"/>
                        </a:moveTo>
                        <a:lnTo>
                          <a:pt x="52" y="146"/>
                        </a:lnTo>
                        <a:lnTo>
                          <a:pt x="136" y="73"/>
                        </a:lnTo>
                        <a:lnTo>
                          <a:pt x="220" y="73"/>
                        </a:lnTo>
                        <a:lnTo>
                          <a:pt x="356" y="146"/>
                        </a:lnTo>
                        <a:lnTo>
                          <a:pt x="304" y="188"/>
                        </a:lnTo>
                        <a:lnTo>
                          <a:pt x="430" y="230"/>
                        </a:lnTo>
                        <a:lnTo>
                          <a:pt x="513" y="251"/>
                        </a:lnTo>
                        <a:lnTo>
                          <a:pt x="461" y="125"/>
                        </a:lnTo>
                        <a:lnTo>
                          <a:pt x="314" y="31"/>
                        </a:lnTo>
                        <a:lnTo>
                          <a:pt x="168" y="31"/>
                        </a:lnTo>
                        <a:lnTo>
                          <a:pt x="73" y="0"/>
                        </a:lnTo>
                        <a:lnTo>
                          <a:pt x="0" y="94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737373"/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4" name="Line 141">
                    <a:extLst>
                      <a:ext uri="{FF2B5EF4-FFF2-40B4-BE49-F238E27FC236}">
                        <a16:creationId xmlns:a16="http://schemas.microsoft.com/office/drawing/2014/main" id="{9EB6C3E4-8C1C-4E94-B112-61879FCF18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11" y="1551"/>
                    <a:ext cx="105" cy="42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5" name="Line 142">
                    <a:extLst>
                      <a:ext uri="{FF2B5EF4-FFF2-40B4-BE49-F238E27FC236}">
                        <a16:creationId xmlns:a16="http://schemas.microsoft.com/office/drawing/2014/main" id="{FE6E5EFD-BED3-4777-B231-5054AFA7AB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85" y="1519"/>
                    <a:ext cx="87" cy="27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6" name="Freeform 143">
                    <a:extLst>
                      <a:ext uri="{FF2B5EF4-FFF2-40B4-BE49-F238E27FC236}">
                        <a16:creationId xmlns:a16="http://schemas.microsoft.com/office/drawing/2014/main" id="{FDC0C1FB-C33A-4E38-8EDD-ED24CC3AFF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77" y="1593"/>
                    <a:ext cx="220" cy="639"/>
                  </a:xfrm>
                  <a:custGeom>
                    <a:avLst/>
                    <a:gdLst>
                      <a:gd name="T0" fmla="*/ 36 w 210"/>
                      <a:gd name="T1" fmla="*/ 179 h 597"/>
                      <a:gd name="T2" fmla="*/ 213 w 210"/>
                      <a:gd name="T3" fmla="*/ 0 h 597"/>
                      <a:gd name="T4" fmla="*/ 325 w 210"/>
                      <a:gd name="T5" fmla="*/ 51 h 597"/>
                      <a:gd name="T6" fmla="*/ 383 w 210"/>
                      <a:gd name="T7" fmla="*/ 179 h 597"/>
                      <a:gd name="T8" fmla="*/ 362 w 210"/>
                      <a:gd name="T9" fmla="*/ 384 h 597"/>
                      <a:gd name="T10" fmla="*/ 325 w 210"/>
                      <a:gd name="T11" fmla="*/ 684 h 597"/>
                      <a:gd name="T12" fmla="*/ 269 w 210"/>
                      <a:gd name="T13" fmla="*/ 938 h 597"/>
                      <a:gd name="T14" fmla="*/ 175 w 210"/>
                      <a:gd name="T15" fmla="*/ 1094 h 597"/>
                      <a:gd name="T16" fmla="*/ 98 w 210"/>
                      <a:gd name="T17" fmla="*/ 1444 h 597"/>
                      <a:gd name="T18" fmla="*/ 0 w 210"/>
                      <a:gd name="T19" fmla="*/ 1320 h 597"/>
                      <a:gd name="T20" fmla="*/ 75 w 210"/>
                      <a:gd name="T21" fmla="*/ 862 h 597"/>
                      <a:gd name="T22" fmla="*/ 36 w 210"/>
                      <a:gd name="T23" fmla="*/ 507 h 597"/>
                      <a:gd name="T24" fmla="*/ 36 w 210"/>
                      <a:gd name="T25" fmla="*/ 179 h 597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10" h="597">
                        <a:moveTo>
                          <a:pt x="21" y="74"/>
                        </a:moveTo>
                        <a:lnTo>
                          <a:pt x="116" y="0"/>
                        </a:lnTo>
                        <a:lnTo>
                          <a:pt x="178" y="21"/>
                        </a:lnTo>
                        <a:lnTo>
                          <a:pt x="210" y="74"/>
                        </a:lnTo>
                        <a:lnTo>
                          <a:pt x="199" y="157"/>
                        </a:lnTo>
                        <a:lnTo>
                          <a:pt x="178" y="283"/>
                        </a:lnTo>
                        <a:lnTo>
                          <a:pt x="147" y="388"/>
                        </a:lnTo>
                        <a:lnTo>
                          <a:pt x="95" y="451"/>
                        </a:lnTo>
                        <a:lnTo>
                          <a:pt x="53" y="597"/>
                        </a:lnTo>
                        <a:lnTo>
                          <a:pt x="0" y="545"/>
                        </a:lnTo>
                        <a:lnTo>
                          <a:pt x="42" y="356"/>
                        </a:lnTo>
                        <a:lnTo>
                          <a:pt x="21" y="210"/>
                        </a:lnTo>
                        <a:lnTo>
                          <a:pt x="21" y="74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555555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7" name="Line 144">
                    <a:extLst>
                      <a:ext uri="{FF2B5EF4-FFF2-40B4-BE49-F238E27FC236}">
                        <a16:creationId xmlns:a16="http://schemas.microsoft.com/office/drawing/2014/main" id="{0F150F7A-AFAD-4650-AF73-3B8E29D7BB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95" y="1653"/>
                    <a:ext cx="84" cy="105"/>
                  </a:xfrm>
                  <a:prstGeom prst="line">
                    <a:avLst/>
                  </a:prstGeom>
                  <a:noFill/>
                  <a:ln w="762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8" name="Line 145">
                    <a:extLst>
                      <a:ext uri="{FF2B5EF4-FFF2-40B4-BE49-F238E27FC236}">
                        <a16:creationId xmlns:a16="http://schemas.microsoft.com/office/drawing/2014/main" id="{044FC85C-B5FD-4194-AEC8-F74DDED3BC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8" y="1701"/>
                    <a:ext cx="188" cy="83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79" name="Freeform 146">
                    <a:extLst>
                      <a:ext uri="{FF2B5EF4-FFF2-40B4-BE49-F238E27FC236}">
                        <a16:creationId xmlns:a16="http://schemas.microsoft.com/office/drawing/2014/main" id="{06C18C1B-D402-41F2-AE36-BB850E8BAC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17" y="1821"/>
                    <a:ext cx="309" cy="72"/>
                  </a:xfrm>
                  <a:custGeom>
                    <a:avLst/>
                    <a:gdLst>
                      <a:gd name="T0" fmla="*/ 0 w 309"/>
                      <a:gd name="T1" fmla="*/ 15 h 72"/>
                      <a:gd name="T2" fmla="*/ 75 w 309"/>
                      <a:gd name="T3" fmla="*/ 63 h 72"/>
                      <a:gd name="T4" fmla="*/ 159 w 309"/>
                      <a:gd name="T5" fmla="*/ 72 h 72"/>
                      <a:gd name="T6" fmla="*/ 231 w 309"/>
                      <a:gd name="T7" fmla="*/ 48 h 72"/>
                      <a:gd name="T8" fmla="*/ 270 w 309"/>
                      <a:gd name="T9" fmla="*/ 39 h 72"/>
                      <a:gd name="T10" fmla="*/ 309 w 309"/>
                      <a:gd name="T11" fmla="*/ 0 h 72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9" h="72">
                        <a:moveTo>
                          <a:pt x="0" y="15"/>
                        </a:moveTo>
                        <a:lnTo>
                          <a:pt x="75" y="63"/>
                        </a:lnTo>
                        <a:lnTo>
                          <a:pt x="159" y="72"/>
                        </a:lnTo>
                        <a:lnTo>
                          <a:pt x="231" y="48"/>
                        </a:lnTo>
                        <a:lnTo>
                          <a:pt x="270" y="39"/>
                        </a:lnTo>
                        <a:lnTo>
                          <a:pt x="309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6666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0" name="Freeform 147">
                    <a:extLst>
                      <a:ext uri="{FF2B5EF4-FFF2-40B4-BE49-F238E27FC236}">
                        <a16:creationId xmlns:a16="http://schemas.microsoft.com/office/drawing/2014/main" id="{D0C1CC0A-450C-4076-9D35-B488023581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49" y="1720"/>
                    <a:ext cx="178" cy="132"/>
                  </a:xfrm>
                  <a:custGeom>
                    <a:avLst/>
                    <a:gdLst>
                      <a:gd name="T0" fmla="*/ 0 w 186"/>
                      <a:gd name="T1" fmla="*/ 406 h 114"/>
                      <a:gd name="T2" fmla="*/ 22 w 186"/>
                      <a:gd name="T3" fmla="*/ 669 h 114"/>
                      <a:gd name="T4" fmla="*/ 31 w 186"/>
                      <a:gd name="T5" fmla="*/ 749 h 114"/>
                      <a:gd name="T6" fmla="*/ 57 w 186"/>
                      <a:gd name="T7" fmla="*/ 764 h 114"/>
                      <a:gd name="T8" fmla="*/ 85 w 186"/>
                      <a:gd name="T9" fmla="*/ 749 h 114"/>
                      <a:gd name="T10" fmla="*/ 102 w 186"/>
                      <a:gd name="T11" fmla="*/ 567 h 114"/>
                      <a:gd name="T12" fmla="*/ 105 w 186"/>
                      <a:gd name="T13" fmla="*/ 286 h 114"/>
                      <a:gd name="T14" fmla="*/ 100 w 186"/>
                      <a:gd name="T15" fmla="*/ 161 h 114"/>
                      <a:gd name="T16" fmla="*/ 68 w 186"/>
                      <a:gd name="T17" fmla="*/ 0 h 114"/>
                      <a:gd name="T18" fmla="*/ 43 w 186"/>
                      <a:gd name="T19" fmla="*/ 0 h 114"/>
                      <a:gd name="T20" fmla="*/ 23 w 186"/>
                      <a:gd name="T21" fmla="*/ 102 h 114"/>
                      <a:gd name="T22" fmla="*/ 9 w 186"/>
                      <a:gd name="T23" fmla="*/ 247 h 114"/>
                      <a:gd name="T24" fmla="*/ 0 w 186"/>
                      <a:gd name="T25" fmla="*/ 406 h 114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186" h="114">
                        <a:moveTo>
                          <a:pt x="0" y="60"/>
                        </a:moveTo>
                        <a:lnTo>
                          <a:pt x="36" y="99"/>
                        </a:lnTo>
                        <a:lnTo>
                          <a:pt x="54" y="111"/>
                        </a:lnTo>
                        <a:lnTo>
                          <a:pt x="102" y="114"/>
                        </a:lnTo>
                        <a:lnTo>
                          <a:pt x="150" y="111"/>
                        </a:lnTo>
                        <a:lnTo>
                          <a:pt x="180" y="84"/>
                        </a:lnTo>
                        <a:lnTo>
                          <a:pt x="186" y="42"/>
                        </a:lnTo>
                        <a:lnTo>
                          <a:pt x="177" y="24"/>
                        </a:lnTo>
                        <a:lnTo>
                          <a:pt x="120" y="0"/>
                        </a:lnTo>
                        <a:lnTo>
                          <a:pt x="75" y="0"/>
                        </a:lnTo>
                        <a:lnTo>
                          <a:pt x="39" y="15"/>
                        </a:lnTo>
                        <a:lnTo>
                          <a:pt x="9" y="36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F5F5F"/>
                      </a:gs>
                      <a:gs pos="100000">
                        <a:srgbClr val="2C2C2C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1" name="Line 148">
                    <a:extLst>
                      <a:ext uri="{FF2B5EF4-FFF2-40B4-BE49-F238E27FC236}">
                        <a16:creationId xmlns:a16="http://schemas.microsoft.com/office/drawing/2014/main" id="{A61D2181-BA96-4BDC-9F81-5F3075363A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19" y="1665"/>
                    <a:ext cx="230" cy="73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2" name="Line 149">
                    <a:extLst>
                      <a:ext uri="{FF2B5EF4-FFF2-40B4-BE49-F238E27FC236}">
                        <a16:creationId xmlns:a16="http://schemas.microsoft.com/office/drawing/2014/main" id="{38C91B60-7863-4466-8579-780C1BBC4D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38" y="1676"/>
                    <a:ext cx="251" cy="125"/>
                  </a:xfrm>
                  <a:prstGeom prst="line">
                    <a:avLst/>
                  </a:prstGeom>
                  <a:noFill/>
                  <a:ln w="762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3" name="Freeform 150">
                    <a:extLst>
                      <a:ext uri="{FF2B5EF4-FFF2-40B4-BE49-F238E27FC236}">
                        <a16:creationId xmlns:a16="http://schemas.microsoft.com/office/drawing/2014/main" id="{74BF6723-899B-4D0C-AB61-E31FA61618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12" y="869"/>
                    <a:ext cx="335" cy="461"/>
                  </a:xfrm>
                  <a:custGeom>
                    <a:avLst/>
                    <a:gdLst>
                      <a:gd name="T0" fmla="*/ 743 w 304"/>
                      <a:gd name="T1" fmla="*/ 0 h 451"/>
                      <a:gd name="T2" fmla="*/ 555 w 304"/>
                      <a:gd name="T3" fmla="*/ 123 h 451"/>
                      <a:gd name="T4" fmla="*/ 370 w 304"/>
                      <a:gd name="T5" fmla="*/ 195 h 451"/>
                      <a:gd name="T6" fmla="*/ 74 w 304"/>
                      <a:gd name="T7" fmla="*/ 280 h 451"/>
                      <a:gd name="T8" fmla="*/ 0 w 304"/>
                      <a:gd name="T9" fmla="*/ 376 h 451"/>
                      <a:gd name="T10" fmla="*/ 260 w 304"/>
                      <a:gd name="T11" fmla="*/ 585 h 451"/>
                      <a:gd name="T12" fmla="*/ 521 w 304"/>
                      <a:gd name="T13" fmla="*/ 599 h 451"/>
                      <a:gd name="T14" fmla="*/ 819 w 304"/>
                      <a:gd name="T15" fmla="*/ 502 h 451"/>
                      <a:gd name="T16" fmla="*/ 1076 w 304"/>
                      <a:gd name="T17" fmla="*/ 320 h 451"/>
                      <a:gd name="T18" fmla="*/ 966 w 304"/>
                      <a:gd name="T19" fmla="*/ 180 h 451"/>
                      <a:gd name="T20" fmla="*/ 743 w 304"/>
                      <a:gd name="T21" fmla="*/ 0 h 45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304" h="451">
                        <a:moveTo>
                          <a:pt x="210" y="0"/>
                        </a:moveTo>
                        <a:lnTo>
                          <a:pt x="157" y="94"/>
                        </a:lnTo>
                        <a:lnTo>
                          <a:pt x="105" y="147"/>
                        </a:lnTo>
                        <a:lnTo>
                          <a:pt x="21" y="210"/>
                        </a:lnTo>
                        <a:lnTo>
                          <a:pt x="0" y="283"/>
                        </a:lnTo>
                        <a:lnTo>
                          <a:pt x="74" y="440"/>
                        </a:lnTo>
                        <a:lnTo>
                          <a:pt x="147" y="451"/>
                        </a:lnTo>
                        <a:lnTo>
                          <a:pt x="231" y="377"/>
                        </a:lnTo>
                        <a:lnTo>
                          <a:pt x="304" y="241"/>
                        </a:lnTo>
                        <a:lnTo>
                          <a:pt x="273" y="136"/>
                        </a:lnTo>
                        <a:lnTo>
                          <a:pt x="21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A8A8A8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4" name="Freeform 151">
                    <a:extLst>
                      <a:ext uri="{FF2B5EF4-FFF2-40B4-BE49-F238E27FC236}">
                        <a16:creationId xmlns:a16="http://schemas.microsoft.com/office/drawing/2014/main" id="{2600EFCF-41F5-46A9-80F1-7C2222733D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41" y="1813"/>
                    <a:ext cx="221" cy="199"/>
                  </a:xfrm>
                  <a:custGeom>
                    <a:avLst/>
                    <a:gdLst>
                      <a:gd name="T0" fmla="*/ 0 w 189"/>
                      <a:gd name="T1" fmla="*/ 3412 h 157"/>
                      <a:gd name="T2" fmla="*/ 800 w 189"/>
                      <a:gd name="T3" fmla="*/ 3195 h 157"/>
                      <a:gd name="T4" fmla="*/ 1445 w 189"/>
                      <a:gd name="T5" fmla="*/ 1369 h 157"/>
                      <a:gd name="T6" fmla="*/ 1358 w 189"/>
                      <a:gd name="T7" fmla="*/ 0 h 157"/>
                      <a:gd name="T8" fmla="*/ 964 w 189"/>
                      <a:gd name="T9" fmla="*/ 1605 h 157"/>
                      <a:gd name="T10" fmla="*/ 318 w 189"/>
                      <a:gd name="T11" fmla="*/ 2284 h 157"/>
                      <a:gd name="T12" fmla="*/ 0 w 189"/>
                      <a:gd name="T13" fmla="*/ 3412 h 15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89" h="157">
                        <a:moveTo>
                          <a:pt x="0" y="157"/>
                        </a:moveTo>
                        <a:lnTo>
                          <a:pt x="105" y="147"/>
                        </a:lnTo>
                        <a:lnTo>
                          <a:pt x="189" y="63"/>
                        </a:lnTo>
                        <a:lnTo>
                          <a:pt x="178" y="0"/>
                        </a:lnTo>
                        <a:lnTo>
                          <a:pt x="126" y="73"/>
                        </a:lnTo>
                        <a:lnTo>
                          <a:pt x="42" y="105"/>
                        </a:lnTo>
                        <a:lnTo>
                          <a:pt x="0" y="157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5" name="Freeform 152">
                    <a:extLst>
                      <a:ext uri="{FF2B5EF4-FFF2-40B4-BE49-F238E27FC236}">
                        <a16:creationId xmlns:a16="http://schemas.microsoft.com/office/drawing/2014/main" id="{B5B713FA-2608-4202-8EDD-BD5BCAF8D37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32" y="1773"/>
                    <a:ext cx="174" cy="513"/>
                  </a:xfrm>
                  <a:custGeom>
                    <a:avLst/>
                    <a:gdLst>
                      <a:gd name="T0" fmla="*/ 0 w 174"/>
                      <a:gd name="T1" fmla="*/ 0 h 513"/>
                      <a:gd name="T2" fmla="*/ 63 w 174"/>
                      <a:gd name="T3" fmla="*/ 126 h 513"/>
                      <a:gd name="T4" fmla="*/ 69 w 174"/>
                      <a:gd name="T5" fmla="*/ 189 h 513"/>
                      <a:gd name="T6" fmla="*/ 75 w 174"/>
                      <a:gd name="T7" fmla="*/ 267 h 513"/>
                      <a:gd name="T8" fmla="*/ 108 w 174"/>
                      <a:gd name="T9" fmla="*/ 360 h 513"/>
                      <a:gd name="T10" fmla="*/ 141 w 174"/>
                      <a:gd name="T11" fmla="*/ 432 h 513"/>
                      <a:gd name="T12" fmla="*/ 162 w 174"/>
                      <a:gd name="T13" fmla="*/ 513 h 513"/>
                      <a:gd name="T14" fmla="*/ 153 w 174"/>
                      <a:gd name="T15" fmla="*/ 408 h 513"/>
                      <a:gd name="T16" fmla="*/ 153 w 174"/>
                      <a:gd name="T17" fmla="*/ 321 h 513"/>
                      <a:gd name="T18" fmla="*/ 174 w 174"/>
                      <a:gd name="T19" fmla="*/ 243 h 513"/>
                      <a:gd name="T20" fmla="*/ 114 w 174"/>
                      <a:gd name="T21" fmla="*/ 189 h 513"/>
                      <a:gd name="T22" fmla="*/ 96 w 174"/>
                      <a:gd name="T23" fmla="*/ 165 h 513"/>
                      <a:gd name="T24" fmla="*/ 93 w 174"/>
                      <a:gd name="T25" fmla="*/ 117 h 513"/>
                      <a:gd name="T26" fmla="*/ 51 w 174"/>
                      <a:gd name="T27" fmla="*/ 54 h 513"/>
                      <a:gd name="T28" fmla="*/ 21 w 174"/>
                      <a:gd name="T29" fmla="*/ 9 h 513"/>
                      <a:gd name="T30" fmla="*/ 0 w 174"/>
                      <a:gd name="T31" fmla="*/ 0 h 513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74" h="513">
                        <a:moveTo>
                          <a:pt x="0" y="0"/>
                        </a:moveTo>
                        <a:lnTo>
                          <a:pt x="63" y="126"/>
                        </a:lnTo>
                        <a:lnTo>
                          <a:pt x="69" y="189"/>
                        </a:lnTo>
                        <a:lnTo>
                          <a:pt x="75" y="267"/>
                        </a:lnTo>
                        <a:lnTo>
                          <a:pt x="108" y="360"/>
                        </a:lnTo>
                        <a:lnTo>
                          <a:pt x="141" y="432"/>
                        </a:lnTo>
                        <a:lnTo>
                          <a:pt x="162" y="513"/>
                        </a:lnTo>
                        <a:lnTo>
                          <a:pt x="153" y="408"/>
                        </a:lnTo>
                        <a:lnTo>
                          <a:pt x="153" y="321"/>
                        </a:lnTo>
                        <a:lnTo>
                          <a:pt x="174" y="243"/>
                        </a:lnTo>
                        <a:lnTo>
                          <a:pt x="114" y="189"/>
                        </a:lnTo>
                        <a:lnTo>
                          <a:pt x="96" y="165"/>
                        </a:lnTo>
                        <a:lnTo>
                          <a:pt x="93" y="117"/>
                        </a:lnTo>
                        <a:lnTo>
                          <a:pt x="51" y="54"/>
                        </a:lnTo>
                        <a:lnTo>
                          <a:pt x="21" y="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595959"/>
                      </a:gs>
                    </a:gsLst>
                    <a:lin ang="0" scaled="1"/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6" name="Freeform 153">
                    <a:extLst>
                      <a:ext uri="{FF2B5EF4-FFF2-40B4-BE49-F238E27FC236}">
                        <a16:creationId xmlns:a16="http://schemas.microsoft.com/office/drawing/2014/main" id="{B570E803-9656-408A-8FDA-FFDF87271B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67" y="1623"/>
                    <a:ext cx="189" cy="393"/>
                  </a:xfrm>
                  <a:custGeom>
                    <a:avLst/>
                    <a:gdLst>
                      <a:gd name="T0" fmla="*/ 30 w 189"/>
                      <a:gd name="T1" fmla="*/ 228 h 393"/>
                      <a:gd name="T2" fmla="*/ 81 w 189"/>
                      <a:gd name="T3" fmla="*/ 264 h 393"/>
                      <a:gd name="T4" fmla="*/ 81 w 189"/>
                      <a:gd name="T5" fmla="*/ 327 h 393"/>
                      <a:gd name="T6" fmla="*/ 105 w 189"/>
                      <a:gd name="T7" fmla="*/ 345 h 393"/>
                      <a:gd name="T8" fmla="*/ 138 w 189"/>
                      <a:gd name="T9" fmla="*/ 393 h 393"/>
                      <a:gd name="T10" fmla="*/ 180 w 189"/>
                      <a:gd name="T11" fmla="*/ 342 h 393"/>
                      <a:gd name="T12" fmla="*/ 189 w 189"/>
                      <a:gd name="T13" fmla="*/ 213 h 393"/>
                      <a:gd name="T14" fmla="*/ 186 w 189"/>
                      <a:gd name="T15" fmla="*/ 117 h 393"/>
                      <a:gd name="T16" fmla="*/ 174 w 189"/>
                      <a:gd name="T17" fmla="*/ 33 h 393"/>
                      <a:gd name="T18" fmla="*/ 156 w 189"/>
                      <a:gd name="T19" fmla="*/ 0 h 393"/>
                      <a:gd name="T20" fmla="*/ 93 w 189"/>
                      <a:gd name="T21" fmla="*/ 54 h 393"/>
                      <a:gd name="T22" fmla="*/ 132 w 189"/>
                      <a:gd name="T23" fmla="*/ 141 h 393"/>
                      <a:gd name="T24" fmla="*/ 114 w 189"/>
                      <a:gd name="T25" fmla="*/ 150 h 393"/>
                      <a:gd name="T26" fmla="*/ 141 w 189"/>
                      <a:gd name="T27" fmla="*/ 162 h 393"/>
                      <a:gd name="T28" fmla="*/ 117 w 189"/>
                      <a:gd name="T29" fmla="*/ 198 h 393"/>
                      <a:gd name="T30" fmla="*/ 90 w 189"/>
                      <a:gd name="T31" fmla="*/ 186 h 393"/>
                      <a:gd name="T32" fmla="*/ 45 w 189"/>
                      <a:gd name="T33" fmla="*/ 162 h 393"/>
                      <a:gd name="T34" fmla="*/ 0 w 189"/>
                      <a:gd name="T35" fmla="*/ 198 h 393"/>
                      <a:gd name="T36" fmla="*/ 45 w 189"/>
                      <a:gd name="T37" fmla="*/ 252 h 393"/>
                      <a:gd name="T38" fmla="*/ 81 w 189"/>
                      <a:gd name="T39" fmla="*/ 279 h 393"/>
                      <a:gd name="T40" fmla="*/ 81 w 189"/>
                      <a:gd name="T41" fmla="*/ 315 h 393"/>
                      <a:gd name="T42" fmla="*/ 87 w 189"/>
                      <a:gd name="T43" fmla="*/ 336 h 393"/>
                      <a:gd name="T44" fmla="*/ 66 w 189"/>
                      <a:gd name="T45" fmla="*/ 267 h 393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189" h="393">
                        <a:moveTo>
                          <a:pt x="30" y="228"/>
                        </a:moveTo>
                        <a:lnTo>
                          <a:pt x="81" y="264"/>
                        </a:lnTo>
                        <a:lnTo>
                          <a:pt x="81" y="327"/>
                        </a:lnTo>
                        <a:lnTo>
                          <a:pt x="105" y="345"/>
                        </a:lnTo>
                        <a:lnTo>
                          <a:pt x="138" y="393"/>
                        </a:lnTo>
                        <a:lnTo>
                          <a:pt x="180" y="342"/>
                        </a:lnTo>
                        <a:lnTo>
                          <a:pt x="189" y="213"/>
                        </a:lnTo>
                        <a:lnTo>
                          <a:pt x="186" y="117"/>
                        </a:lnTo>
                        <a:lnTo>
                          <a:pt x="174" y="33"/>
                        </a:lnTo>
                        <a:lnTo>
                          <a:pt x="156" y="0"/>
                        </a:lnTo>
                        <a:lnTo>
                          <a:pt x="93" y="54"/>
                        </a:lnTo>
                        <a:lnTo>
                          <a:pt x="132" y="141"/>
                        </a:lnTo>
                        <a:lnTo>
                          <a:pt x="114" y="150"/>
                        </a:lnTo>
                        <a:lnTo>
                          <a:pt x="141" y="162"/>
                        </a:lnTo>
                        <a:lnTo>
                          <a:pt x="117" y="198"/>
                        </a:lnTo>
                        <a:lnTo>
                          <a:pt x="90" y="186"/>
                        </a:lnTo>
                        <a:lnTo>
                          <a:pt x="45" y="162"/>
                        </a:lnTo>
                        <a:lnTo>
                          <a:pt x="0" y="198"/>
                        </a:lnTo>
                        <a:lnTo>
                          <a:pt x="45" y="252"/>
                        </a:lnTo>
                        <a:lnTo>
                          <a:pt x="81" y="279"/>
                        </a:lnTo>
                        <a:lnTo>
                          <a:pt x="81" y="315"/>
                        </a:lnTo>
                        <a:lnTo>
                          <a:pt x="87" y="336"/>
                        </a:lnTo>
                        <a:lnTo>
                          <a:pt x="66" y="267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77777"/>
                      </a:gs>
                      <a:gs pos="100000">
                        <a:srgbClr val="676767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7" name="Line 154">
                    <a:extLst>
                      <a:ext uri="{FF2B5EF4-FFF2-40B4-BE49-F238E27FC236}">
                        <a16:creationId xmlns:a16="http://schemas.microsoft.com/office/drawing/2014/main" id="{D2E1BF60-F535-40A2-A0A4-E2011410AB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25" y="1875"/>
                    <a:ext cx="63" cy="129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8" name="Freeform 155">
                    <a:extLst>
                      <a:ext uri="{FF2B5EF4-FFF2-40B4-BE49-F238E27FC236}">
                        <a16:creationId xmlns:a16="http://schemas.microsoft.com/office/drawing/2014/main" id="{77DFF75A-D9C1-4796-9875-4B779F5CB71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24" y="1998"/>
                    <a:ext cx="288" cy="246"/>
                  </a:xfrm>
                  <a:custGeom>
                    <a:avLst/>
                    <a:gdLst>
                      <a:gd name="T0" fmla="*/ 208 w 246"/>
                      <a:gd name="T1" fmla="*/ 2652 h 201"/>
                      <a:gd name="T2" fmla="*/ 862 w 246"/>
                      <a:gd name="T3" fmla="*/ 2026 h 201"/>
                      <a:gd name="T4" fmla="*/ 1604 w 246"/>
                      <a:gd name="T5" fmla="*/ 1289 h 201"/>
                      <a:gd name="T6" fmla="*/ 1881 w 246"/>
                      <a:gd name="T7" fmla="*/ 613 h 201"/>
                      <a:gd name="T8" fmla="*/ 1908 w 246"/>
                      <a:gd name="T9" fmla="*/ 0 h 201"/>
                      <a:gd name="T10" fmla="*/ 999 w 246"/>
                      <a:gd name="T11" fmla="*/ 296 h 201"/>
                      <a:gd name="T12" fmla="*/ 395 w 246"/>
                      <a:gd name="T13" fmla="*/ 366 h 201"/>
                      <a:gd name="T14" fmla="*/ 395 w 246"/>
                      <a:gd name="T15" fmla="*/ 1243 h 201"/>
                      <a:gd name="T16" fmla="*/ 166 w 246"/>
                      <a:gd name="T17" fmla="*/ 2317 h 201"/>
                      <a:gd name="T18" fmla="*/ 0 w 246"/>
                      <a:gd name="T19" fmla="*/ 2775 h 201"/>
                      <a:gd name="T20" fmla="*/ 208 w 246"/>
                      <a:gd name="T21" fmla="*/ 2652 h 20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46" h="201">
                        <a:moveTo>
                          <a:pt x="27" y="192"/>
                        </a:moveTo>
                        <a:lnTo>
                          <a:pt x="111" y="147"/>
                        </a:lnTo>
                        <a:lnTo>
                          <a:pt x="207" y="93"/>
                        </a:lnTo>
                        <a:lnTo>
                          <a:pt x="243" y="45"/>
                        </a:lnTo>
                        <a:lnTo>
                          <a:pt x="246" y="0"/>
                        </a:lnTo>
                        <a:lnTo>
                          <a:pt x="129" y="21"/>
                        </a:lnTo>
                        <a:lnTo>
                          <a:pt x="51" y="27"/>
                        </a:lnTo>
                        <a:lnTo>
                          <a:pt x="51" y="90"/>
                        </a:lnTo>
                        <a:lnTo>
                          <a:pt x="21" y="168"/>
                        </a:lnTo>
                        <a:lnTo>
                          <a:pt x="0" y="201"/>
                        </a:lnTo>
                        <a:lnTo>
                          <a:pt x="27" y="19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09090"/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89" name="Freeform 156">
                    <a:extLst>
                      <a:ext uri="{FF2B5EF4-FFF2-40B4-BE49-F238E27FC236}">
                        <a16:creationId xmlns:a16="http://schemas.microsoft.com/office/drawing/2014/main" id="{B907AE1D-D78E-4A56-9F92-69AEC88086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51" y="1869"/>
                    <a:ext cx="366" cy="537"/>
                  </a:xfrm>
                  <a:custGeom>
                    <a:avLst/>
                    <a:gdLst>
                      <a:gd name="T0" fmla="*/ 4845 w 291"/>
                      <a:gd name="T1" fmla="*/ 0 h 372"/>
                      <a:gd name="T2" fmla="*/ 5737 w 291"/>
                      <a:gd name="T3" fmla="*/ 8837 h 372"/>
                      <a:gd name="T4" fmla="*/ 3598 w 291"/>
                      <a:gd name="T5" fmla="*/ 33372 h 372"/>
                      <a:gd name="T6" fmla="*/ 3143 w 291"/>
                      <a:gd name="T7" fmla="*/ 43960 h 372"/>
                      <a:gd name="T8" fmla="*/ 1952 w 291"/>
                      <a:gd name="T9" fmla="*/ 43614 h 372"/>
                      <a:gd name="T10" fmla="*/ 180 w 291"/>
                      <a:gd name="T11" fmla="*/ 37248 h 372"/>
                      <a:gd name="T12" fmla="*/ 0 w 291"/>
                      <a:gd name="T13" fmla="*/ 33372 h 372"/>
                      <a:gd name="T14" fmla="*/ 538 w 291"/>
                      <a:gd name="T15" fmla="*/ 29038 h 372"/>
                      <a:gd name="T16" fmla="*/ 2996 w 291"/>
                      <a:gd name="T17" fmla="*/ 21607 h 372"/>
                      <a:gd name="T18" fmla="*/ 3425 w 291"/>
                      <a:gd name="T19" fmla="*/ 10632 h 372"/>
                      <a:gd name="T20" fmla="*/ 4845 w 291"/>
                      <a:gd name="T21" fmla="*/ 0 h 372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91" h="372">
                        <a:moveTo>
                          <a:pt x="246" y="0"/>
                        </a:moveTo>
                        <a:lnTo>
                          <a:pt x="291" y="75"/>
                        </a:lnTo>
                        <a:lnTo>
                          <a:pt x="183" y="282"/>
                        </a:lnTo>
                        <a:lnTo>
                          <a:pt x="159" y="372"/>
                        </a:lnTo>
                        <a:lnTo>
                          <a:pt x="99" y="369"/>
                        </a:lnTo>
                        <a:lnTo>
                          <a:pt x="9" y="315"/>
                        </a:lnTo>
                        <a:lnTo>
                          <a:pt x="0" y="282"/>
                        </a:lnTo>
                        <a:lnTo>
                          <a:pt x="27" y="246"/>
                        </a:lnTo>
                        <a:lnTo>
                          <a:pt x="153" y="183"/>
                        </a:lnTo>
                        <a:lnTo>
                          <a:pt x="174" y="90"/>
                        </a:lnTo>
                        <a:lnTo>
                          <a:pt x="246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A6A6A6"/>
                      </a:gs>
                      <a:gs pos="100000">
                        <a:srgbClr val="969696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0" name="Freeform 157">
                    <a:extLst>
                      <a:ext uri="{FF2B5EF4-FFF2-40B4-BE49-F238E27FC236}">
                        <a16:creationId xmlns:a16="http://schemas.microsoft.com/office/drawing/2014/main" id="{3AA295F4-A64A-4BF8-AD2B-0B44799641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34" y="1905"/>
                    <a:ext cx="264" cy="348"/>
                  </a:xfrm>
                  <a:custGeom>
                    <a:avLst/>
                    <a:gdLst>
                      <a:gd name="T0" fmla="*/ 0 w 255"/>
                      <a:gd name="T1" fmla="*/ 0 h 330"/>
                      <a:gd name="T2" fmla="*/ 135 w 255"/>
                      <a:gd name="T3" fmla="*/ 143 h 330"/>
                      <a:gd name="T4" fmla="*/ 250 w 255"/>
                      <a:gd name="T5" fmla="*/ 168 h 330"/>
                      <a:gd name="T6" fmla="*/ 287 w 255"/>
                      <a:gd name="T7" fmla="*/ 178 h 330"/>
                      <a:gd name="T8" fmla="*/ 339 w 255"/>
                      <a:gd name="T9" fmla="*/ 160 h 330"/>
                      <a:gd name="T10" fmla="*/ 400 w 255"/>
                      <a:gd name="T11" fmla="*/ 113 h 330"/>
                      <a:gd name="T12" fmla="*/ 325 w 255"/>
                      <a:gd name="T13" fmla="*/ 252 h 330"/>
                      <a:gd name="T14" fmla="*/ 231 w 255"/>
                      <a:gd name="T15" fmla="*/ 263 h 330"/>
                      <a:gd name="T16" fmla="*/ 216 w 255"/>
                      <a:gd name="T17" fmla="*/ 453 h 330"/>
                      <a:gd name="T18" fmla="*/ 160 w 255"/>
                      <a:gd name="T19" fmla="*/ 596 h 330"/>
                      <a:gd name="T20" fmla="*/ 80 w 255"/>
                      <a:gd name="T21" fmla="*/ 657 h 330"/>
                      <a:gd name="T22" fmla="*/ 55 w 255"/>
                      <a:gd name="T23" fmla="*/ 430 h 330"/>
                      <a:gd name="T24" fmla="*/ 61 w 255"/>
                      <a:gd name="T25" fmla="*/ 245 h 330"/>
                      <a:gd name="T26" fmla="*/ 109 w 255"/>
                      <a:gd name="T27" fmla="*/ 150 h 330"/>
                      <a:gd name="T28" fmla="*/ 34 w 255"/>
                      <a:gd name="T29" fmla="*/ 90 h 330"/>
                      <a:gd name="T30" fmla="*/ 0 w 255"/>
                      <a:gd name="T31" fmla="*/ 0 h 33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5" h="330">
                        <a:moveTo>
                          <a:pt x="0" y="0"/>
                        </a:moveTo>
                        <a:lnTo>
                          <a:pt x="87" y="72"/>
                        </a:lnTo>
                        <a:lnTo>
                          <a:pt x="159" y="84"/>
                        </a:lnTo>
                        <a:lnTo>
                          <a:pt x="183" y="90"/>
                        </a:lnTo>
                        <a:lnTo>
                          <a:pt x="216" y="81"/>
                        </a:lnTo>
                        <a:lnTo>
                          <a:pt x="255" y="57"/>
                        </a:lnTo>
                        <a:lnTo>
                          <a:pt x="207" y="126"/>
                        </a:lnTo>
                        <a:lnTo>
                          <a:pt x="147" y="132"/>
                        </a:lnTo>
                        <a:lnTo>
                          <a:pt x="138" y="228"/>
                        </a:lnTo>
                        <a:lnTo>
                          <a:pt x="102" y="300"/>
                        </a:lnTo>
                        <a:lnTo>
                          <a:pt x="51" y="330"/>
                        </a:lnTo>
                        <a:lnTo>
                          <a:pt x="36" y="216"/>
                        </a:lnTo>
                        <a:lnTo>
                          <a:pt x="39" y="123"/>
                        </a:lnTo>
                        <a:lnTo>
                          <a:pt x="69" y="75"/>
                        </a:lnTo>
                        <a:lnTo>
                          <a:pt x="21" y="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1" name="Freeform 158">
                    <a:extLst>
                      <a:ext uri="{FF2B5EF4-FFF2-40B4-BE49-F238E27FC236}">
                        <a16:creationId xmlns:a16="http://schemas.microsoft.com/office/drawing/2014/main" id="{C6E4AF67-45E1-4581-9F36-ECA66B7600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16" y="1920"/>
                    <a:ext cx="276" cy="678"/>
                  </a:xfrm>
                  <a:custGeom>
                    <a:avLst/>
                    <a:gdLst>
                      <a:gd name="T0" fmla="*/ 84 w 276"/>
                      <a:gd name="T1" fmla="*/ 102 h 678"/>
                      <a:gd name="T2" fmla="*/ 165 w 276"/>
                      <a:gd name="T3" fmla="*/ 264 h 678"/>
                      <a:gd name="T4" fmla="*/ 198 w 276"/>
                      <a:gd name="T5" fmla="*/ 303 h 678"/>
                      <a:gd name="T6" fmla="*/ 186 w 276"/>
                      <a:gd name="T7" fmla="*/ 348 h 678"/>
                      <a:gd name="T8" fmla="*/ 177 w 276"/>
                      <a:gd name="T9" fmla="*/ 387 h 678"/>
                      <a:gd name="T10" fmla="*/ 237 w 276"/>
                      <a:gd name="T11" fmla="*/ 516 h 678"/>
                      <a:gd name="T12" fmla="*/ 270 w 276"/>
                      <a:gd name="T13" fmla="*/ 660 h 678"/>
                      <a:gd name="T14" fmla="*/ 276 w 276"/>
                      <a:gd name="T15" fmla="*/ 678 h 678"/>
                      <a:gd name="T16" fmla="*/ 180 w 276"/>
                      <a:gd name="T17" fmla="*/ 504 h 678"/>
                      <a:gd name="T18" fmla="*/ 126 w 276"/>
                      <a:gd name="T19" fmla="*/ 384 h 678"/>
                      <a:gd name="T20" fmla="*/ 90 w 276"/>
                      <a:gd name="T21" fmla="*/ 306 h 678"/>
                      <a:gd name="T22" fmla="*/ 60 w 276"/>
                      <a:gd name="T23" fmla="*/ 216 h 678"/>
                      <a:gd name="T24" fmla="*/ 48 w 276"/>
                      <a:gd name="T25" fmla="*/ 132 h 678"/>
                      <a:gd name="T26" fmla="*/ 0 w 276"/>
                      <a:gd name="T27" fmla="*/ 0 h 678"/>
                      <a:gd name="T28" fmla="*/ 33 w 276"/>
                      <a:gd name="T29" fmla="*/ 63 h 678"/>
                      <a:gd name="T30" fmla="*/ 99 w 276"/>
                      <a:gd name="T31" fmla="*/ 153 h 678"/>
                      <a:gd name="T32" fmla="*/ 156 w 276"/>
                      <a:gd name="T33" fmla="*/ 255 h 67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276" h="678">
                        <a:moveTo>
                          <a:pt x="84" y="102"/>
                        </a:moveTo>
                        <a:lnTo>
                          <a:pt x="165" y="264"/>
                        </a:lnTo>
                        <a:lnTo>
                          <a:pt x="198" y="303"/>
                        </a:lnTo>
                        <a:lnTo>
                          <a:pt x="186" y="348"/>
                        </a:lnTo>
                        <a:lnTo>
                          <a:pt x="177" y="387"/>
                        </a:lnTo>
                        <a:lnTo>
                          <a:pt x="237" y="516"/>
                        </a:lnTo>
                        <a:lnTo>
                          <a:pt x="270" y="660"/>
                        </a:lnTo>
                        <a:lnTo>
                          <a:pt x="276" y="678"/>
                        </a:lnTo>
                        <a:lnTo>
                          <a:pt x="180" y="504"/>
                        </a:lnTo>
                        <a:lnTo>
                          <a:pt x="126" y="384"/>
                        </a:lnTo>
                        <a:lnTo>
                          <a:pt x="90" y="306"/>
                        </a:lnTo>
                        <a:lnTo>
                          <a:pt x="60" y="216"/>
                        </a:lnTo>
                        <a:lnTo>
                          <a:pt x="48" y="132"/>
                        </a:lnTo>
                        <a:lnTo>
                          <a:pt x="0" y="0"/>
                        </a:lnTo>
                        <a:cubicBezTo>
                          <a:pt x="33" y="61"/>
                          <a:pt x="33" y="37"/>
                          <a:pt x="33" y="63"/>
                        </a:cubicBezTo>
                        <a:lnTo>
                          <a:pt x="99" y="153"/>
                        </a:lnTo>
                        <a:lnTo>
                          <a:pt x="156" y="255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27272"/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2" name="Freeform 159">
                    <a:extLst>
                      <a:ext uri="{FF2B5EF4-FFF2-40B4-BE49-F238E27FC236}">
                        <a16:creationId xmlns:a16="http://schemas.microsoft.com/office/drawing/2014/main" id="{812B290B-6D1C-4882-9E0A-D1FB03D6B4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44" y="2169"/>
                    <a:ext cx="378" cy="207"/>
                  </a:xfrm>
                  <a:custGeom>
                    <a:avLst/>
                    <a:gdLst>
                      <a:gd name="T0" fmla="*/ 45 w 378"/>
                      <a:gd name="T1" fmla="*/ 9 h 213"/>
                      <a:gd name="T2" fmla="*/ 15 w 378"/>
                      <a:gd name="T3" fmla="*/ 48 h 213"/>
                      <a:gd name="T4" fmla="*/ 0 w 378"/>
                      <a:gd name="T5" fmla="*/ 71 h 213"/>
                      <a:gd name="T6" fmla="*/ 9 w 378"/>
                      <a:gd name="T7" fmla="*/ 102 h 213"/>
                      <a:gd name="T8" fmla="*/ 57 w 378"/>
                      <a:gd name="T9" fmla="*/ 128 h 213"/>
                      <a:gd name="T10" fmla="*/ 132 w 378"/>
                      <a:gd name="T11" fmla="*/ 128 h 213"/>
                      <a:gd name="T12" fmla="*/ 153 w 378"/>
                      <a:gd name="T13" fmla="*/ 116 h 213"/>
                      <a:gd name="T14" fmla="*/ 246 w 378"/>
                      <a:gd name="T15" fmla="*/ 121 h 213"/>
                      <a:gd name="T16" fmla="*/ 285 w 378"/>
                      <a:gd name="T17" fmla="*/ 128 h 213"/>
                      <a:gd name="T18" fmla="*/ 330 w 378"/>
                      <a:gd name="T19" fmla="*/ 147 h 213"/>
                      <a:gd name="T20" fmla="*/ 360 w 378"/>
                      <a:gd name="T21" fmla="*/ 131 h 213"/>
                      <a:gd name="T22" fmla="*/ 378 w 378"/>
                      <a:gd name="T23" fmla="*/ 91 h 213"/>
                      <a:gd name="T24" fmla="*/ 324 w 378"/>
                      <a:gd name="T25" fmla="*/ 93 h 213"/>
                      <a:gd name="T26" fmla="*/ 273 w 378"/>
                      <a:gd name="T27" fmla="*/ 97 h 213"/>
                      <a:gd name="T28" fmla="*/ 234 w 378"/>
                      <a:gd name="T29" fmla="*/ 91 h 213"/>
                      <a:gd name="T30" fmla="*/ 198 w 378"/>
                      <a:gd name="T31" fmla="*/ 75 h 213"/>
                      <a:gd name="T32" fmla="*/ 234 w 378"/>
                      <a:gd name="T33" fmla="*/ 79 h 213"/>
                      <a:gd name="T34" fmla="*/ 270 w 378"/>
                      <a:gd name="T35" fmla="*/ 83 h 213"/>
                      <a:gd name="T36" fmla="*/ 234 w 378"/>
                      <a:gd name="T37" fmla="*/ 42 h 213"/>
                      <a:gd name="T38" fmla="*/ 177 w 378"/>
                      <a:gd name="T39" fmla="*/ 26 h 213"/>
                      <a:gd name="T40" fmla="*/ 120 w 378"/>
                      <a:gd name="T41" fmla="*/ 15 h 213"/>
                      <a:gd name="T42" fmla="*/ 96 w 378"/>
                      <a:gd name="T43" fmla="*/ 0 h 213"/>
                      <a:gd name="T44" fmla="*/ 45 w 378"/>
                      <a:gd name="T45" fmla="*/ 9 h 213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378" h="213">
                        <a:moveTo>
                          <a:pt x="45" y="9"/>
                        </a:moveTo>
                        <a:lnTo>
                          <a:pt x="15" y="69"/>
                        </a:lnTo>
                        <a:lnTo>
                          <a:pt x="0" y="102"/>
                        </a:lnTo>
                        <a:lnTo>
                          <a:pt x="9" y="147"/>
                        </a:lnTo>
                        <a:lnTo>
                          <a:pt x="57" y="186"/>
                        </a:lnTo>
                        <a:lnTo>
                          <a:pt x="132" y="186"/>
                        </a:lnTo>
                        <a:lnTo>
                          <a:pt x="153" y="168"/>
                        </a:lnTo>
                        <a:lnTo>
                          <a:pt x="246" y="177"/>
                        </a:lnTo>
                        <a:lnTo>
                          <a:pt x="285" y="186"/>
                        </a:lnTo>
                        <a:lnTo>
                          <a:pt x="330" y="213"/>
                        </a:lnTo>
                        <a:lnTo>
                          <a:pt x="360" y="189"/>
                        </a:lnTo>
                        <a:lnTo>
                          <a:pt x="378" y="132"/>
                        </a:lnTo>
                        <a:lnTo>
                          <a:pt x="324" y="135"/>
                        </a:lnTo>
                        <a:lnTo>
                          <a:pt x="273" y="141"/>
                        </a:lnTo>
                        <a:lnTo>
                          <a:pt x="234" y="132"/>
                        </a:lnTo>
                        <a:lnTo>
                          <a:pt x="198" y="108"/>
                        </a:lnTo>
                        <a:lnTo>
                          <a:pt x="234" y="114"/>
                        </a:lnTo>
                        <a:lnTo>
                          <a:pt x="270" y="120"/>
                        </a:lnTo>
                        <a:lnTo>
                          <a:pt x="234" y="57"/>
                        </a:lnTo>
                        <a:lnTo>
                          <a:pt x="177" y="39"/>
                        </a:lnTo>
                        <a:lnTo>
                          <a:pt x="120" y="15"/>
                        </a:lnTo>
                        <a:lnTo>
                          <a:pt x="96" y="0"/>
                        </a:lnTo>
                        <a:lnTo>
                          <a:pt x="45" y="9"/>
                        </a:lnTo>
                        <a:close/>
                      </a:path>
                    </a:pathLst>
                  </a:custGeom>
                  <a:solidFill>
                    <a:srgbClr val="F8F8F8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3" name="Freeform 160">
                    <a:extLst>
                      <a:ext uri="{FF2B5EF4-FFF2-40B4-BE49-F238E27FC236}">
                        <a16:creationId xmlns:a16="http://schemas.microsoft.com/office/drawing/2014/main" id="{D3BB9963-BE5E-444D-9EB3-89EE533FDC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325"/>
                    <a:ext cx="366" cy="117"/>
                  </a:xfrm>
                  <a:custGeom>
                    <a:avLst/>
                    <a:gdLst>
                      <a:gd name="T0" fmla="*/ 0 w 366"/>
                      <a:gd name="T1" fmla="*/ 27 h 117"/>
                      <a:gd name="T2" fmla="*/ 57 w 366"/>
                      <a:gd name="T3" fmla="*/ 93 h 117"/>
                      <a:gd name="T4" fmla="*/ 96 w 366"/>
                      <a:gd name="T5" fmla="*/ 99 h 117"/>
                      <a:gd name="T6" fmla="*/ 129 w 366"/>
                      <a:gd name="T7" fmla="*/ 81 h 117"/>
                      <a:gd name="T8" fmla="*/ 183 w 366"/>
                      <a:gd name="T9" fmla="*/ 69 h 117"/>
                      <a:gd name="T10" fmla="*/ 267 w 366"/>
                      <a:gd name="T11" fmla="*/ 93 h 117"/>
                      <a:gd name="T12" fmla="*/ 306 w 366"/>
                      <a:gd name="T13" fmla="*/ 117 h 117"/>
                      <a:gd name="T14" fmla="*/ 366 w 366"/>
                      <a:gd name="T15" fmla="*/ 78 h 117"/>
                      <a:gd name="T16" fmla="*/ 363 w 366"/>
                      <a:gd name="T17" fmla="*/ 18 h 117"/>
                      <a:gd name="T18" fmla="*/ 348 w 366"/>
                      <a:gd name="T19" fmla="*/ 0 h 117"/>
                      <a:gd name="T20" fmla="*/ 330 w 366"/>
                      <a:gd name="T21" fmla="*/ 36 h 117"/>
                      <a:gd name="T22" fmla="*/ 300 w 366"/>
                      <a:gd name="T23" fmla="*/ 66 h 117"/>
                      <a:gd name="T24" fmla="*/ 237 w 366"/>
                      <a:gd name="T25" fmla="*/ 36 h 117"/>
                      <a:gd name="T26" fmla="*/ 186 w 366"/>
                      <a:gd name="T27" fmla="*/ 30 h 117"/>
                      <a:gd name="T28" fmla="*/ 147 w 366"/>
                      <a:gd name="T29" fmla="*/ 27 h 117"/>
                      <a:gd name="T30" fmla="*/ 111 w 366"/>
                      <a:gd name="T31" fmla="*/ 45 h 117"/>
                      <a:gd name="T32" fmla="*/ 69 w 366"/>
                      <a:gd name="T33" fmla="*/ 51 h 117"/>
                      <a:gd name="T34" fmla="*/ 36 w 366"/>
                      <a:gd name="T35" fmla="*/ 42 h 117"/>
                      <a:gd name="T36" fmla="*/ 18 w 366"/>
                      <a:gd name="T37" fmla="*/ 33 h 117"/>
                      <a:gd name="T38" fmla="*/ 0 w 366"/>
                      <a:gd name="T39" fmla="*/ 27 h 117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</a:gdLst>
                    <a:ahLst/>
                    <a:cxnLst>
                      <a:cxn ang="T40">
                        <a:pos x="T0" y="T1"/>
                      </a:cxn>
                      <a:cxn ang="T41">
                        <a:pos x="T2" y="T3"/>
                      </a:cxn>
                      <a:cxn ang="T42">
                        <a:pos x="T4" y="T5"/>
                      </a:cxn>
                      <a:cxn ang="T43">
                        <a:pos x="T6" y="T7"/>
                      </a:cxn>
                      <a:cxn ang="T44">
                        <a:pos x="T8" y="T9"/>
                      </a:cxn>
                      <a:cxn ang="T45">
                        <a:pos x="T10" y="T11"/>
                      </a:cxn>
                      <a:cxn ang="T46">
                        <a:pos x="T12" y="T13"/>
                      </a:cxn>
                      <a:cxn ang="T47">
                        <a:pos x="T14" y="T15"/>
                      </a:cxn>
                      <a:cxn ang="T48">
                        <a:pos x="T16" y="T17"/>
                      </a:cxn>
                      <a:cxn ang="T49">
                        <a:pos x="T18" y="T19"/>
                      </a:cxn>
                      <a:cxn ang="T50">
                        <a:pos x="T20" y="T21"/>
                      </a:cxn>
                      <a:cxn ang="T51">
                        <a:pos x="T22" y="T23"/>
                      </a:cxn>
                      <a:cxn ang="T52">
                        <a:pos x="T24" y="T25"/>
                      </a:cxn>
                      <a:cxn ang="T53">
                        <a:pos x="T26" y="T27"/>
                      </a:cxn>
                      <a:cxn ang="T54">
                        <a:pos x="T28" y="T29"/>
                      </a:cxn>
                      <a:cxn ang="T55">
                        <a:pos x="T30" y="T31"/>
                      </a:cxn>
                      <a:cxn ang="T56">
                        <a:pos x="T32" y="T33"/>
                      </a:cxn>
                      <a:cxn ang="T57">
                        <a:pos x="T34" y="T35"/>
                      </a:cxn>
                      <a:cxn ang="T58">
                        <a:pos x="T36" y="T37"/>
                      </a:cxn>
                      <a:cxn ang="T59">
                        <a:pos x="T38" y="T39"/>
                      </a:cxn>
                    </a:cxnLst>
                    <a:rect l="0" t="0" r="r" b="b"/>
                    <a:pathLst>
                      <a:path w="366" h="117">
                        <a:moveTo>
                          <a:pt x="0" y="27"/>
                        </a:moveTo>
                        <a:lnTo>
                          <a:pt x="57" y="93"/>
                        </a:lnTo>
                        <a:lnTo>
                          <a:pt x="96" y="99"/>
                        </a:lnTo>
                        <a:lnTo>
                          <a:pt x="129" y="81"/>
                        </a:lnTo>
                        <a:lnTo>
                          <a:pt x="183" y="69"/>
                        </a:lnTo>
                        <a:lnTo>
                          <a:pt x="267" y="93"/>
                        </a:lnTo>
                        <a:lnTo>
                          <a:pt x="306" y="117"/>
                        </a:lnTo>
                        <a:lnTo>
                          <a:pt x="366" y="78"/>
                        </a:lnTo>
                        <a:lnTo>
                          <a:pt x="363" y="18"/>
                        </a:lnTo>
                        <a:lnTo>
                          <a:pt x="348" y="0"/>
                        </a:lnTo>
                        <a:lnTo>
                          <a:pt x="330" y="36"/>
                        </a:lnTo>
                        <a:lnTo>
                          <a:pt x="300" y="66"/>
                        </a:lnTo>
                        <a:lnTo>
                          <a:pt x="237" y="36"/>
                        </a:lnTo>
                        <a:lnTo>
                          <a:pt x="186" y="30"/>
                        </a:lnTo>
                        <a:lnTo>
                          <a:pt x="147" y="27"/>
                        </a:lnTo>
                        <a:lnTo>
                          <a:pt x="111" y="45"/>
                        </a:lnTo>
                        <a:lnTo>
                          <a:pt x="69" y="51"/>
                        </a:lnTo>
                        <a:lnTo>
                          <a:pt x="36" y="42"/>
                        </a:lnTo>
                        <a:lnTo>
                          <a:pt x="18" y="33"/>
                        </a:lnTo>
                        <a:lnTo>
                          <a:pt x="0" y="27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878787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4" name="Freeform 161">
                    <a:extLst>
                      <a:ext uri="{FF2B5EF4-FFF2-40B4-BE49-F238E27FC236}">
                        <a16:creationId xmlns:a16="http://schemas.microsoft.com/office/drawing/2014/main" id="{268E4E19-A763-4419-A6BB-09FFC6A5B17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22" y="2343"/>
                    <a:ext cx="216" cy="75"/>
                  </a:xfrm>
                  <a:custGeom>
                    <a:avLst/>
                    <a:gdLst>
                      <a:gd name="T0" fmla="*/ 24 w 216"/>
                      <a:gd name="T1" fmla="*/ 33 h 75"/>
                      <a:gd name="T2" fmla="*/ 9 w 216"/>
                      <a:gd name="T3" fmla="*/ 15 h 75"/>
                      <a:gd name="T4" fmla="*/ 54 w 216"/>
                      <a:gd name="T5" fmla="*/ 0 h 75"/>
                      <a:gd name="T6" fmla="*/ 156 w 216"/>
                      <a:gd name="T7" fmla="*/ 6 h 75"/>
                      <a:gd name="T8" fmla="*/ 216 w 216"/>
                      <a:gd name="T9" fmla="*/ 33 h 75"/>
                      <a:gd name="T10" fmla="*/ 195 w 216"/>
                      <a:gd name="T11" fmla="*/ 63 h 75"/>
                      <a:gd name="T12" fmla="*/ 171 w 216"/>
                      <a:gd name="T13" fmla="*/ 69 h 75"/>
                      <a:gd name="T14" fmla="*/ 150 w 216"/>
                      <a:gd name="T15" fmla="*/ 39 h 75"/>
                      <a:gd name="T16" fmla="*/ 63 w 216"/>
                      <a:gd name="T17" fmla="*/ 54 h 75"/>
                      <a:gd name="T18" fmla="*/ 30 w 216"/>
                      <a:gd name="T19" fmla="*/ 75 h 75"/>
                      <a:gd name="T20" fmla="*/ 3 w 216"/>
                      <a:gd name="T21" fmla="*/ 48 h 75"/>
                      <a:gd name="T22" fmla="*/ 0 w 216"/>
                      <a:gd name="T23" fmla="*/ 24 h 75"/>
                      <a:gd name="T24" fmla="*/ 24 w 216"/>
                      <a:gd name="T25" fmla="*/ 12 h 7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16" h="75">
                        <a:moveTo>
                          <a:pt x="24" y="33"/>
                        </a:moveTo>
                        <a:lnTo>
                          <a:pt x="9" y="15"/>
                        </a:lnTo>
                        <a:lnTo>
                          <a:pt x="54" y="0"/>
                        </a:lnTo>
                        <a:lnTo>
                          <a:pt x="156" y="6"/>
                        </a:lnTo>
                        <a:lnTo>
                          <a:pt x="216" y="33"/>
                        </a:lnTo>
                        <a:lnTo>
                          <a:pt x="195" y="63"/>
                        </a:lnTo>
                        <a:lnTo>
                          <a:pt x="171" y="69"/>
                        </a:lnTo>
                        <a:lnTo>
                          <a:pt x="150" y="39"/>
                        </a:lnTo>
                        <a:lnTo>
                          <a:pt x="63" y="54"/>
                        </a:lnTo>
                        <a:lnTo>
                          <a:pt x="30" y="75"/>
                        </a:lnTo>
                        <a:lnTo>
                          <a:pt x="3" y="48"/>
                        </a:lnTo>
                        <a:lnTo>
                          <a:pt x="0" y="24"/>
                        </a:lnTo>
                        <a:lnTo>
                          <a:pt x="24" y="12"/>
                        </a:lnTo>
                      </a:path>
                    </a:pathLst>
                  </a:custGeom>
                  <a:solidFill>
                    <a:srgbClr val="77777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5" name="Freeform 162">
                    <a:extLst>
                      <a:ext uri="{FF2B5EF4-FFF2-40B4-BE49-F238E27FC236}">
                        <a16:creationId xmlns:a16="http://schemas.microsoft.com/office/drawing/2014/main" id="{3A0A9038-A8E2-4017-B6C5-5218B0F1D6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42" y="2301"/>
                    <a:ext cx="168" cy="93"/>
                  </a:xfrm>
                  <a:custGeom>
                    <a:avLst/>
                    <a:gdLst>
                      <a:gd name="T0" fmla="*/ 0 w 168"/>
                      <a:gd name="T1" fmla="*/ 0 h 93"/>
                      <a:gd name="T2" fmla="*/ 15 w 168"/>
                      <a:gd name="T3" fmla="*/ 42 h 93"/>
                      <a:gd name="T4" fmla="*/ 90 w 168"/>
                      <a:gd name="T5" fmla="*/ 69 h 93"/>
                      <a:gd name="T6" fmla="*/ 111 w 168"/>
                      <a:gd name="T7" fmla="*/ 93 h 93"/>
                      <a:gd name="T8" fmla="*/ 153 w 168"/>
                      <a:gd name="T9" fmla="*/ 63 h 93"/>
                      <a:gd name="T10" fmla="*/ 168 w 168"/>
                      <a:gd name="T11" fmla="*/ 18 h 93"/>
                      <a:gd name="T12" fmla="*/ 132 w 168"/>
                      <a:gd name="T13" fmla="*/ 21 h 93"/>
                      <a:gd name="T14" fmla="*/ 81 w 168"/>
                      <a:gd name="T15" fmla="*/ 24 h 93"/>
                      <a:gd name="T16" fmla="*/ 27 w 168"/>
                      <a:gd name="T17" fmla="*/ 21 h 93"/>
                      <a:gd name="T18" fmla="*/ 0 w 168"/>
                      <a:gd name="T19" fmla="*/ 0 h 9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68" h="93">
                        <a:moveTo>
                          <a:pt x="0" y="0"/>
                        </a:moveTo>
                        <a:lnTo>
                          <a:pt x="15" y="42"/>
                        </a:lnTo>
                        <a:lnTo>
                          <a:pt x="90" y="69"/>
                        </a:lnTo>
                        <a:lnTo>
                          <a:pt x="111" y="93"/>
                        </a:lnTo>
                        <a:lnTo>
                          <a:pt x="153" y="63"/>
                        </a:lnTo>
                        <a:lnTo>
                          <a:pt x="168" y="18"/>
                        </a:lnTo>
                        <a:lnTo>
                          <a:pt x="132" y="21"/>
                        </a:lnTo>
                        <a:lnTo>
                          <a:pt x="81" y="24"/>
                        </a:lnTo>
                        <a:lnTo>
                          <a:pt x="27" y="21"/>
                        </a:lnTo>
                        <a:cubicBezTo>
                          <a:pt x="18" y="14"/>
                          <a:pt x="0" y="0"/>
                          <a:pt x="0" y="0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92929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6" name="Freeform 163">
                    <a:extLst>
                      <a:ext uri="{FF2B5EF4-FFF2-40B4-BE49-F238E27FC236}">
                        <a16:creationId xmlns:a16="http://schemas.microsoft.com/office/drawing/2014/main" id="{0B4586F1-0536-4C9C-8F8C-8FBD78E3D6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8" y="2148"/>
                    <a:ext cx="96" cy="177"/>
                  </a:xfrm>
                  <a:custGeom>
                    <a:avLst/>
                    <a:gdLst>
                      <a:gd name="T0" fmla="*/ 48 w 96"/>
                      <a:gd name="T1" fmla="*/ 0 h 177"/>
                      <a:gd name="T2" fmla="*/ 96 w 96"/>
                      <a:gd name="T3" fmla="*/ 135 h 177"/>
                      <a:gd name="T4" fmla="*/ 36 w 96"/>
                      <a:gd name="T5" fmla="*/ 177 h 177"/>
                      <a:gd name="T6" fmla="*/ 0 w 96"/>
                      <a:gd name="T7" fmla="*/ 177 h 177"/>
                      <a:gd name="T8" fmla="*/ 42 w 96"/>
                      <a:gd name="T9" fmla="*/ 102 h 177"/>
                      <a:gd name="T10" fmla="*/ 48 w 96"/>
                      <a:gd name="T11" fmla="*/ 0 h 177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96" h="177">
                        <a:moveTo>
                          <a:pt x="48" y="0"/>
                        </a:moveTo>
                        <a:lnTo>
                          <a:pt x="96" y="135"/>
                        </a:lnTo>
                        <a:lnTo>
                          <a:pt x="36" y="177"/>
                        </a:lnTo>
                        <a:lnTo>
                          <a:pt x="0" y="177"/>
                        </a:lnTo>
                        <a:lnTo>
                          <a:pt x="42" y="102"/>
                        </a:lnTo>
                        <a:lnTo>
                          <a:pt x="4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A8A8A8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7" name="Freeform 164">
                    <a:extLst>
                      <a:ext uri="{FF2B5EF4-FFF2-40B4-BE49-F238E27FC236}">
                        <a16:creationId xmlns:a16="http://schemas.microsoft.com/office/drawing/2014/main" id="{343CA434-37AF-421F-A338-A1B0CA0973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2271"/>
                    <a:ext cx="144" cy="162"/>
                  </a:xfrm>
                  <a:custGeom>
                    <a:avLst/>
                    <a:gdLst>
                      <a:gd name="T0" fmla="*/ 481 w 126"/>
                      <a:gd name="T1" fmla="*/ 0 h 153"/>
                      <a:gd name="T2" fmla="*/ 719 w 126"/>
                      <a:gd name="T3" fmla="*/ 221 h 153"/>
                      <a:gd name="T4" fmla="*/ 249 w 126"/>
                      <a:gd name="T5" fmla="*/ 322 h 153"/>
                      <a:gd name="T6" fmla="*/ 0 w 126"/>
                      <a:gd name="T7" fmla="*/ 273 h 153"/>
                      <a:gd name="T8" fmla="*/ 119 w 126"/>
                      <a:gd name="T9" fmla="*/ 183 h 153"/>
                      <a:gd name="T10" fmla="*/ 3 w 126"/>
                      <a:gd name="T11" fmla="*/ 95 h 153"/>
                      <a:gd name="T12" fmla="*/ 136 w 126"/>
                      <a:gd name="T13" fmla="*/ 82 h 153"/>
                      <a:gd name="T14" fmla="*/ 393 w 126"/>
                      <a:gd name="T15" fmla="*/ 50 h 153"/>
                      <a:gd name="T16" fmla="*/ 481 w 126"/>
                      <a:gd name="T17" fmla="*/ 0 h 15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26" h="153">
                        <a:moveTo>
                          <a:pt x="84" y="0"/>
                        </a:moveTo>
                        <a:lnTo>
                          <a:pt x="126" y="105"/>
                        </a:lnTo>
                        <a:lnTo>
                          <a:pt x="45" y="153"/>
                        </a:lnTo>
                        <a:lnTo>
                          <a:pt x="0" y="129"/>
                        </a:lnTo>
                        <a:lnTo>
                          <a:pt x="21" y="87"/>
                        </a:lnTo>
                        <a:lnTo>
                          <a:pt x="3" y="45"/>
                        </a:lnTo>
                        <a:lnTo>
                          <a:pt x="24" y="39"/>
                        </a:lnTo>
                        <a:lnTo>
                          <a:pt x="69" y="24"/>
                        </a:lnTo>
                        <a:lnTo>
                          <a:pt x="84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404040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8" name="Freeform 165">
                    <a:extLst>
                      <a:ext uri="{FF2B5EF4-FFF2-40B4-BE49-F238E27FC236}">
                        <a16:creationId xmlns:a16="http://schemas.microsoft.com/office/drawing/2014/main" id="{8AB3DBC5-5DC0-4AC9-B83E-36C6E89331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68" y="2358"/>
                    <a:ext cx="135" cy="78"/>
                  </a:xfrm>
                  <a:custGeom>
                    <a:avLst/>
                    <a:gdLst>
                      <a:gd name="T0" fmla="*/ 24 w 135"/>
                      <a:gd name="T1" fmla="*/ 54 h 78"/>
                      <a:gd name="T2" fmla="*/ 75 w 135"/>
                      <a:gd name="T3" fmla="*/ 0 h 78"/>
                      <a:gd name="T4" fmla="*/ 120 w 135"/>
                      <a:gd name="T5" fmla="*/ 3 h 78"/>
                      <a:gd name="T6" fmla="*/ 135 w 135"/>
                      <a:gd name="T7" fmla="*/ 30 h 78"/>
                      <a:gd name="T8" fmla="*/ 117 w 135"/>
                      <a:gd name="T9" fmla="*/ 72 h 78"/>
                      <a:gd name="T10" fmla="*/ 78 w 135"/>
                      <a:gd name="T11" fmla="*/ 48 h 78"/>
                      <a:gd name="T12" fmla="*/ 0 w 135"/>
                      <a:gd name="T13" fmla="*/ 78 h 7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35" h="78">
                        <a:moveTo>
                          <a:pt x="24" y="54"/>
                        </a:moveTo>
                        <a:lnTo>
                          <a:pt x="75" y="0"/>
                        </a:lnTo>
                        <a:lnTo>
                          <a:pt x="120" y="3"/>
                        </a:lnTo>
                        <a:lnTo>
                          <a:pt x="135" y="30"/>
                        </a:lnTo>
                        <a:lnTo>
                          <a:pt x="117" y="72"/>
                        </a:lnTo>
                        <a:lnTo>
                          <a:pt x="78" y="48"/>
                        </a:lnTo>
                        <a:lnTo>
                          <a:pt x="0" y="78"/>
                        </a:lnTo>
                      </a:path>
                    </a:pathLst>
                  </a:custGeom>
                  <a:solidFill>
                    <a:srgbClr val="77777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99" name="Freeform 166">
                    <a:extLst>
                      <a:ext uri="{FF2B5EF4-FFF2-40B4-BE49-F238E27FC236}">
                        <a16:creationId xmlns:a16="http://schemas.microsoft.com/office/drawing/2014/main" id="{B53F8919-4B8E-4C4A-B86C-7116752CC5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51" y="2298"/>
                    <a:ext cx="174" cy="579"/>
                  </a:xfrm>
                  <a:custGeom>
                    <a:avLst/>
                    <a:gdLst>
                      <a:gd name="T0" fmla="*/ 0 w 174"/>
                      <a:gd name="T1" fmla="*/ 0 h 579"/>
                      <a:gd name="T2" fmla="*/ 66 w 174"/>
                      <a:gd name="T3" fmla="*/ 90 h 579"/>
                      <a:gd name="T4" fmla="*/ 117 w 174"/>
                      <a:gd name="T5" fmla="*/ 210 h 579"/>
                      <a:gd name="T6" fmla="*/ 141 w 174"/>
                      <a:gd name="T7" fmla="*/ 294 h 579"/>
                      <a:gd name="T8" fmla="*/ 174 w 174"/>
                      <a:gd name="T9" fmla="*/ 414 h 579"/>
                      <a:gd name="T10" fmla="*/ 165 w 174"/>
                      <a:gd name="T11" fmla="*/ 510 h 579"/>
                      <a:gd name="T12" fmla="*/ 114 w 174"/>
                      <a:gd name="T13" fmla="*/ 573 h 579"/>
                      <a:gd name="T14" fmla="*/ 78 w 174"/>
                      <a:gd name="T15" fmla="*/ 579 h 579"/>
                      <a:gd name="T16" fmla="*/ 105 w 174"/>
                      <a:gd name="T17" fmla="*/ 480 h 579"/>
                      <a:gd name="T18" fmla="*/ 78 w 174"/>
                      <a:gd name="T19" fmla="*/ 393 h 579"/>
                      <a:gd name="T20" fmla="*/ 72 w 174"/>
                      <a:gd name="T21" fmla="*/ 339 h 579"/>
                      <a:gd name="T22" fmla="*/ 45 w 174"/>
                      <a:gd name="T23" fmla="*/ 285 h 579"/>
                      <a:gd name="T24" fmla="*/ 6 w 174"/>
                      <a:gd name="T25" fmla="*/ 195 h 579"/>
                      <a:gd name="T26" fmla="*/ 6 w 174"/>
                      <a:gd name="T27" fmla="*/ 174 h 579"/>
                      <a:gd name="T28" fmla="*/ 54 w 174"/>
                      <a:gd name="T29" fmla="*/ 123 h 579"/>
                      <a:gd name="T30" fmla="*/ 54 w 174"/>
                      <a:gd name="T31" fmla="*/ 81 h 57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74" h="579">
                        <a:moveTo>
                          <a:pt x="0" y="0"/>
                        </a:moveTo>
                        <a:lnTo>
                          <a:pt x="66" y="90"/>
                        </a:lnTo>
                        <a:lnTo>
                          <a:pt x="117" y="210"/>
                        </a:lnTo>
                        <a:lnTo>
                          <a:pt x="141" y="294"/>
                        </a:lnTo>
                        <a:lnTo>
                          <a:pt x="174" y="414"/>
                        </a:lnTo>
                        <a:lnTo>
                          <a:pt x="165" y="510"/>
                        </a:lnTo>
                        <a:lnTo>
                          <a:pt x="114" y="573"/>
                        </a:lnTo>
                        <a:lnTo>
                          <a:pt x="78" y="579"/>
                        </a:lnTo>
                        <a:lnTo>
                          <a:pt x="105" y="480"/>
                        </a:lnTo>
                        <a:lnTo>
                          <a:pt x="78" y="393"/>
                        </a:lnTo>
                        <a:lnTo>
                          <a:pt x="72" y="339"/>
                        </a:lnTo>
                        <a:lnTo>
                          <a:pt x="45" y="285"/>
                        </a:lnTo>
                        <a:lnTo>
                          <a:pt x="6" y="195"/>
                        </a:lnTo>
                        <a:lnTo>
                          <a:pt x="6" y="174"/>
                        </a:lnTo>
                        <a:lnTo>
                          <a:pt x="54" y="123"/>
                        </a:lnTo>
                        <a:lnTo>
                          <a:pt x="54" y="81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27272"/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0" name="Freeform 167">
                    <a:extLst>
                      <a:ext uri="{FF2B5EF4-FFF2-40B4-BE49-F238E27FC236}">
                        <a16:creationId xmlns:a16="http://schemas.microsoft.com/office/drawing/2014/main" id="{3F7F18E6-6096-4DAC-9A4C-59A4BB10F2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66" y="2439"/>
                    <a:ext cx="198" cy="231"/>
                  </a:xfrm>
                  <a:custGeom>
                    <a:avLst/>
                    <a:gdLst>
                      <a:gd name="T0" fmla="*/ 48 w 198"/>
                      <a:gd name="T1" fmla="*/ 0 h 231"/>
                      <a:gd name="T2" fmla="*/ 0 w 198"/>
                      <a:gd name="T3" fmla="*/ 189 h 231"/>
                      <a:gd name="T4" fmla="*/ 123 w 198"/>
                      <a:gd name="T5" fmla="*/ 231 h 231"/>
                      <a:gd name="T6" fmla="*/ 198 w 198"/>
                      <a:gd name="T7" fmla="*/ 144 h 231"/>
                      <a:gd name="T8" fmla="*/ 129 w 198"/>
                      <a:gd name="T9" fmla="*/ 21 h 231"/>
                      <a:gd name="T10" fmla="*/ 48 w 198"/>
                      <a:gd name="T11" fmla="*/ 0 h 2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98" h="231">
                        <a:moveTo>
                          <a:pt x="48" y="0"/>
                        </a:moveTo>
                        <a:lnTo>
                          <a:pt x="0" y="189"/>
                        </a:lnTo>
                        <a:lnTo>
                          <a:pt x="123" y="231"/>
                        </a:lnTo>
                        <a:lnTo>
                          <a:pt x="198" y="144"/>
                        </a:lnTo>
                        <a:lnTo>
                          <a:pt x="129" y="21"/>
                        </a:lnTo>
                        <a:lnTo>
                          <a:pt x="4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7B7B7B"/>
                      </a:gs>
                      <a:gs pos="100000">
                        <a:srgbClr val="DDDDDD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1" name="Freeform 168">
                    <a:extLst>
                      <a:ext uri="{FF2B5EF4-FFF2-40B4-BE49-F238E27FC236}">
                        <a16:creationId xmlns:a16="http://schemas.microsoft.com/office/drawing/2014/main" id="{B8CA52B5-641E-429F-B875-CBC7A5990B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01" y="2457"/>
                    <a:ext cx="243" cy="219"/>
                  </a:xfrm>
                  <a:custGeom>
                    <a:avLst/>
                    <a:gdLst>
                      <a:gd name="T0" fmla="*/ 0 w 225"/>
                      <a:gd name="T1" fmla="*/ 0 h 165"/>
                      <a:gd name="T2" fmla="*/ 238 w 225"/>
                      <a:gd name="T3" fmla="*/ 5232 h 165"/>
                      <a:gd name="T4" fmla="*/ 467 w 225"/>
                      <a:gd name="T5" fmla="*/ 6181 h 165"/>
                      <a:gd name="T6" fmla="*/ 610 w 225"/>
                      <a:gd name="T7" fmla="*/ 6553 h 165"/>
                      <a:gd name="T8" fmla="*/ 498 w 225"/>
                      <a:gd name="T9" fmla="*/ 3110 h 165"/>
                      <a:gd name="T10" fmla="*/ 414 w 225"/>
                      <a:gd name="T11" fmla="*/ 617 h 165"/>
                      <a:gd name="T12" fmla="*/ 272 w 225"/>
                      <a:gd name="T13" fmla="*/ 1670 h 165"/>
                      <a:gd name="T14" fmla="*/ 0 w 225"/>
                      <a:gd name="T15" fmla="*/ 0 h 165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25" h="165">
                        <a:moveTo>
                          <a:pt x="0" y="0"/>
                        </a:moveTo>
                        <a:lnTo>
                          <a:pt x="87" y="132"/>
                        </a:lnTo>
                        <a:lnTo>
                          <a:pt x="171" y="156"/>
                        </a:lnTo>
                        <a:lnTo>
                          <a:pt x="225" y="165"/>
                        </a:lnTo>
                        <a:lnTo>
                          <a:pt x="183" y="78"/>
                        </a:lnTo>
                        <a:lnTo>
                          <a:pt x="153" y="15"/>
                        </a:lnTo>
                        <a:lnTo>
                          <a:pt x="99" y="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636363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2" name="Freeform 169">
                    <a:extLst>
                      <a:ext uri="{FF2B5EF4-FFF2-40B4-BE49-F238E27FC236}">
                        <a16:creationId xmlns:a16="http://schemas.microsoft.com/office/drawing/2014/main" id="{BA780954-5C57-4BC1-BE8E-1A02992FA1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6" y="2451"/>
                    <a:ext cx="138" cy="177"/>
                  </a:xfrm>
                  <a:custGeom>
                    <a:avLst/>
                    <a:gdLst>
                      <a:gd name="T0" fmla="*/ 42 w 138"/>
                      <a:gd name="T1" fmla="*/ 0 h 177"/>
                      <a:gd name="T2" fmla="*/ 18 w 138"/>
                      <a:gd name="T3" fmla="*/ 78 h 177"/>
                      <a:gd name="T4" fmla="*/ 0 w 138"/>
                      <a:gd name="T5" fmla="*/ 162 h 177"/>
                      <a:gd name="T6" fmla="*/ 51 w 138"/>
                      <a:gd name="T7" fmla="*/ 177 h 177"/>
                      <a:gd name="T8" fmla="*/ 96 w 138"/>
                      <a:gd name="T9" fmla="*/ 171 h 177"/>
                      <a:gd name="T10" fmla="*/ 123 w 138"/>
                      <a:gd name="T11" fmla="*/ 144 h 177"/>
                      <a:gd name="T12" fmla="*/ 138 w 138"/>
                      <a:gd name="T13" fmla="*/ 132 h 177"/>
                      <a:gd name="T14" fmla="*/ 114 w 138"/>
                      <a:gd name="T15" fmla="*/ 78 h 177"/>
                      <a:gd name="T16" fmla="*/ 90 w 138"/>
                      <a:gd name="T17" fmla="*/ 30 h 177"/>
                      <a:gd name="T18" fmla="*/ 42 w 138"/>
                      <a:gd name="T19" fmla="*/ 0 h 17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38" h="177">
                        <a:moveTo>
                          <a:pt x="42" y="0"/>
                        </a:moveTo>
                        <a:lnTo>
                          <a:pt x="18" y="78"/>
                        </a:lnTo>
                        <a:lnTo>
                          <a:pt x="0" y="162"/>
                        </a:lnTo>
                        <a:lnTo>
                          <a:pt x="51" y="177"/>
                        </a:lnTo>
                        <a:lnTo>
                          <a:pt x="96" y="171"/>
                        </a:lnTo>
                        <a:lnTo>
                          <a:pt x="123" y="144"/>
                        </a:lnTo>
                        <a:lnTo>
                          <a:pt x="138" y="132"/>
                        </a:lnTo>
                        <a:lnTo>
                          <a:pt x="114" y="78"/>
                        </a:lnTo>
                        <a:lnTo>
                          <a:pt x="90" y="30"/>
                        </a:lnTo>
                        <a:lnTo>
                          <a:pt x="42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767676"/>
                      </a:gs>
                      <a:gs pos="100000">
                        <a:srgbClr val="B2B2B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3" name="Line 170">
                    <a:extLst>
                      <a:ext uri="{FF2B5EF4-FFF2-40B4-BE49-F238E27FC236}">
                        <a16:creationId xmlns:a16="http://schemas.microsoft.com/office/drawing/2014/main" id="{6887DBF7-ECA2-4CF7-832F-C5220C905B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17" y="2499"/>
                    <a:ext cx="39" cy="111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4" name="Line 171">
                    <a:extLst>
                      <a:ext uri="{FF2B5EF4-FFF2-40B4-BE49-F238E27FC236}">
                        <a16:creationId xmlns:a16="http://schemas.microsoft.com/office/drawing/2014/main" id="{50DB704C-9221-412E-9C3F-48B372F248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71" y="2502"/>
                    <a:ext cx="33" cy="72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5" name="Line 172">
                    <a:extLst>
                      <a:ext uri="{FF2B5EF4-FFF2-40B4-BE49-F238E27FC236}">
                        <a16:creationId xmlns:a16="http://schemas.microsoft.com/office/drawing/2014/main" id="{BFDC6A02-3B10-4AB7-BA83-B798AD8BFC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84" y="2622"/>
                    <a:ext cx="99" cy="12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6" name="Freeform 173">
                    <a:extLst>
                      <a:ext uri="{FF2B5EF4-FFF2-40B4-BE49-F238E27FC236}">
                        <a16:creationId xmlns:a16="http://schemas.microsoft.com/office/drawing/2014/main" id="{C539195E-A4F0-431A-A5DC-06657D2B25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60" y="2067"/>
                    <a:ext cx="225" cy="372"/>
                  </a:xfrm>
                  <a:custGeom>
                    <a:avLst/>
                    <a:gdLst>
                      <a:gd name="T0" fmla="*/ 225 w 225"/>
                      <a:gd name="T1" fmla="*/ 6 h 372"/>
                      <a:gd name="T2" fmla="*/ 189 w 225"/>
                      <a:gd name="T3" fmla="*/ 0 h 372"/>
                      <a:gd name="T4" fmla="*/ 147 w 225"/>
                      <a:gd name="T5" fmla="*/ 15 h 372"/>
                      <a:gd name="T6" fmla="*/ 111 w 225"/>
                      <a:gd name="T7" fmla="*/ 39 h 372"/>
                      <a:gd name="T8" fmla="*/ 84 w 225"/>
                      <a:gd name="T9" fmla="*/ 108 h 372"/>
                      <a:gd name="T10" fmla="*/ 60 w 225"/>
                      <a:gd name="T11" fmla="*/ 183 h 372"/>
                      <a:gd name="T12" fmla="*/ 24 w 225"/>
                      <a:gd name="T13" fmla="*/ 255 h 372"/>
                      <a:gd name="T14" fmla="*/ 3 w 225"/>
                      <a:gd name="T15" fmla="*/ 306 h 372"/>
                      <a:gd name="T16" fmla="*/ 0 w 225"/>
                      <a:gd name="T17" fmla="*/ 354 h 372"/>
                      <a:gd name="T18" fmla="*/ 3 w 225"/>
                      <a:gd name="T19" fmla="*/ 372 h 372"/>
                      <a:gd name="T20" fmla="*/ 69 w 225"/>
                      <a:gd name="T21" fmla="*/ 312 h 372"/>
                      <a:gd name="T22" fmla="*/ 78 w 225"/>
                      <a:gd name="T23" fmla="*/ 252 h 372"/>
                      <a:gd name="T24" fmla="*/ 87 w 225"/>
                      <a:gd name="T25" fmla="*/ 189 h 372"/>
                      <a:gd name="T26" fmla="*/ 102 w 225"/>
                      <a:gd name="T27" fmla="*/ 153 h 372"/>
                      <a:gd name="T28" fmla="*/ 141 w 225"/>
                      <a:gd name="T29" fmla="*/ 114 h 372"/>
                      <a:gd name="T30" fmla="*/ 156 w 225"/>
                      <a:gd name="T31" fmla="*/ 42 h 372"/>
                      <a:gd name="T32" fmla="*/ 225 w 225"/>
                      <a:gd name="T33" fmla="*/ 6 h 372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225" h="372">
                        <a:moveTo>
                          <a:pt x="225" y="6"/>
                        </a:moveTo>
                        <a:lnTo>
                          <a:pt x="189" y="0"/>
                        </a:lnTo>
                        <a:lnTo>
                          <a:pt x="147" y="15"/>
                        </a:lnTo>
                        <a:lnTo>
                          <a:pt x="111" y="39"/>
                        </a:lnTo>
                        <a:lnTo>
                          <a:pt x="84" y="108"/>
                        </a:lnTo>
                        <a:lnTo>
                          <a:pt x="60" y="183"/>
                        </a:lnTo>
                        <a:lnTo>
                          <a:pt x="24" y="255"/>
                        </a:lnTo>
                        <a:lnTo>
                          <a:pt x="3" y="306"/>
                        </a:lnTo>
                        <a:lnTo>
                          <a:pt x="0" y="354"/>
                        </a:lnTo>
                        <a:lnTo>
                          <a:pt x="3" y="372"/>
                        </a:lnTo>
                        <a:lnTo>
                          <a:pt x="69" y="312"/>
                        </a:lnTo>
                        <a:lnTo>
                          <a:pt x="78" y="252"/>
                        </a:lnTo>
                        <a:lnTo>
                          <a:pt x="87" y="189"/>
                        </a:lnTo>
                        <a:lnTo>
                          <a:pt x="102" y="153"/>
                        </a:lnTo>
                        <a:lnTo>
                          <a:pt x="141" y="114"/>
                        </a:lnTo>
                        <a:lnTo>
                          <a:pt x="156" y="42"/>
                        </a:lnTo>
                        <a:lnTo>
                          <a:pt x="225" y="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C9C9C9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7" name="Freeform 174">
                    <a:extLst>
                      <a:ext uri="{FF2B5EF4-FFF2-40B4-BE49-F238E27FC236}">
                        <a16:creationId xmlns:a16="http://schemas.microsoft.com/office/drawing/2014/main" id="{11C290C4-9BD0-4ED2-ACAE-43531E6C03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4" y="2556"/>
                    <a:ext cx="207" cy="411"/>
                  </a:xfrm>
                  <a:custGeom>
                    <a:avLst/>
                    <a:gdLst>
                      <a:gd name="T0" fmla="*/ 1357 w 177"/>
                      <a:gd name="T1" fmla="*/ 0 h 375"/>
                      <a:gd name="T2" fmla="*/ 1306 w 177"/>
                      <a:gd name="T3" fmla="*/ 210 h 375"/>
                      <a:gd name="T4" fmla="*/ 1127 w 177"/>
                      <a:gd name="T5" fmla="*/ 383 h 375"/>
                      <a:gd name="T6" fmla="*/ 1357 w 177"/>
                      <a:gd name="T7" fmla="*/ 652 h 375"/>
                      <a:gd name="T8" fmla="*/ 919 w 177"/>
                      <a:gd name="T9" fmla="*/ 790 h 375"/>
                      <a:gd name="T10" fmla="*/ 643 w 177"/>
                      <a:gd name="T11" fmla="*/ 917 h 375"/>
                      <a:gd name="T12" fmla="*/ 418 w 177"/>
                      <a:gd name="T13" fmla="*/ 1087 h 375"/>
                      <a:gd name="T14" fmla="*/ 191 w 177"/>
                      <a:gd name="T15" fmla="*/ 1232 h 375"/>
                      <a:gd name="T16" fmla="*/ 0 w 177"/>
                      <a:gd name="T17" fmla="*/ 1119 h 375"/>
                      <a:gd name="T18" fmla="*/ 191 w 177"/>
                      <a:gd name="T19" fmla="*/ 790 h 375"/>
                      <a:gd name="T20" fmla="*/ 455 w 177"/>
                      <a:gd name="T21" fmla="*/ 592 h 375"/>
                      <a:gd name="T22" fmla="*/ 964 w 177"/>
                      <a:gd name="T23" fmla="*/ 340 h 375"/>
                      <a:gd name="T24" fmla="*/ 1357 w 177"/>
                      <a:gd name="T25" fmla="*/ 0 h 37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177" h="375">
                        <a:moveTo>
                          <a:pt x="177" y="0"/>
                        </a:moveTo>
                        <a:lnTo>
                          <a:pt x="171" y="63"/>
                        </a:lnTo>
                        <a:lnTo>
                          <a:pt x="147" y="117"/>
                        </a:lnTo>
                        <a:lnTo>
                          <a:pt x="177" y="198"/>
                        </a:lnTo>
                        <a:lnTo>
                          <a:pt x="120" y="240"/>
                        </a:lnTo>
                        <a:lnTo>
                          <a:pt x="84" y="279"/>
                        </a:lnTo>
                        <a:lnTo>
                          <a:pt x="54" y="330"/>
                        </a:lnTo>
                        <a:lnTo>
                          <a:pt x="24" y="375"/>
                        </a:lnTo>
                        <a:lnTo>
                          <a:pt x="0" y="339"/>
                        </a:lnTo>
                        <a:lnTo>
                          <a:pt x="24" y="240"/>
                        </a:lnTo>
                        <a:lnTo>
                          <a:pt x="60" y="180"/>
                        </a:lnTo>
                        <a:lnTo>
                          <a:pt x="126" y="102"/>
                        </a:lnTo>
                        <a:lnTo>
                          <a:pt x="177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E3E3E3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8" name="Freeform 175">
                    <a:extLst>
                      <a:ext uri="{FF2B5EF4-FFF2-40B4-BE49-F238E27FC236}">
                        <a16:creationId xmlns:a16="http://schemas.microsoft.com/office/drawing/2014/main" id="{ACC6F97E-0BF3-4C2E-9DA1-BE94CBD2BC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96" y="2382"/>
                    <a:ext cx="327" cy="126"/>
                  </a:xfrm>
                  <a:custGeom>
                    <a:avLst/>
                    <a:gdLst>
                      <a:gd name="T0" fmla="*/ 87 w 327"/>
                      <a:gd name="T1" fmla="*/ 0 h 126"/>
                      <a:gd name="T2" fmla="*/ 0 w 327"/>
                      <a:gd name="T3" fmla="*/ 39 h 126"/>
                      <a:gd name="T4" fmla="*/ 0 w 327"/>
                      <a:gd name="T5" fmla="*/ 66 h 126"/>
                      <a:gd name="T6" fmla="*/ 57 w 327"/>
                      <a:gd name="T7" fmla="*/ 93 h 126"/>
                      <a:gd name="T8" fmla="*/ 153 w 327"/>
                      <a:gd name="T9" fmla="*/ 93 h 126"/>
                      <a:gd name="T10" fmla="*/ 192 w 327"/>
                      <a:gd name="T11" fmla="*/ 126 h 126"/>
                      <a:gd name="T12" fmla="*/ 261 w 327"/>
                      <a:gd name="T13" fmla="*/ 108 h 126"/>
                      <a:gd name="T14" fmla="*/ 312 w 327"/>
                      <a:gd name="T15" fmla="*/ 105 h 126"/>
                      <a:gd name="T16" fmla="*/ 327 w 327"/>
                      <a:gd name="T17" fmla="*/ 54 h 126"/>
                      <a:gd name="T18" fmla="*/ 261 w 327"/>
                      <a:gd name="T19" fmla="*/ 24 h 126"/>
                      <a:gd name="T20" fmla="*/ 222 w 327"/>
                      <a:gd name="T21" fmla="*/ 15 h 126"/>
                      <a:gd name="T22" fmla="*/ 174 w 327"/>
                      <a:gd name="T23" fmla="*/ 18 h 126"/>
                      <a:gd name="T24" fmla="*/ 132 w 327"/>
                      <a:gd name="T25" fmla="*/ 39 h 126"/>
                      <a:gd name="T26" fmla="*/ 108 w 327"/>
                      <a:gd name="T27" fmla="*/ 30 h 126"/>
                      <a:gd name="T28" fmla="*/ 87 w 327"/>
                      <a:gd name="T29" fmla="*/ 0 h 12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327" h="126">
                        <a:moveTo>
                          <a:pt x="87" y="0"/>
                        </a:moveTo>
                        <a:lnTo>
                          <a:pt x="0" y="39"/>
                        </a:lnTo>
                        <a:lnTo>
                          <a:pt x="0" y="66"/>
                        </a:lnTo>
                        <a:lnTo>
                          <a:pt x="57" y="93"/>
                        </a:lnTo>
                        <a:lnTo>
                          <a:pt x="153" y="93"/>
                        </a:lnTo>
                        <a:lnTo>
                          <a:pt x="192" y="126"/>
                        </a:lnTo>
                        <a:lnTo>
                          <a:pt x="261" y="108"/>
                        </a:lnTo>
                        <a:lnTo>
                          <a:pt x="312" y="105"/>
                        </a:lnTo>
                        <a:lnTo>
                          <a:pt x="327" y="54"/>
                        </a:lnTo>
                        <a:lnTo>
                          <a:pt x="261" y="24"/>
                        </a:lnTo>
                        <a:lnTo>
                          <a:pt x="222" y="15"/>
                        </a:lnTo>
                        <a:lnTo>
                          <a:pt x="174" y="18"/>
                        </a:lnTo>
                        <a:lnTo>
                          <a:pt x="132" y="39"/>
                        </a:lnTo>
                        <a:lnTo>
                          <a:pt x="108" y="30"/>
                        </a:lnTo>
                        <a:lnTo>
                          <a:pt x="87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BBBBBB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09" name="Freeform 176">
                    <a:extLst>
                      <a:ext uri="{FF2B5EF4-FFF2-40B4-BE49-F238E27FC236}">
                        <a16:creationId xmlns:a16="http://schemas.microsoft.com/office/drawing/2014/main" id="{39E96821-A949-492E-B10E-3E1FBDD3EF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00" y="2820"/>
                    <a:ext cx="327" cy="201"/>
                  </a:xfrm>
                  <a:custGeom>
                    <a:avLst/>
                    <a:gdLst>
                      <a:gd name="T0" fmla="*/ 149 w 306"/>
                      <a:gd name="T1" fmla="*/ 36 h 192"/>
                      <a:gd name="T2" fmla="*/ 243 w 306"/>
                      <a:gd name="T3" fmla="*/ 80 h 192"/>
                      <a:gd name="T4" fmla="*/ 398 w 306"/>
                      <a:gd name="T5" fmla="*/ 92 h 192"/>
                      <a:gd name="T6" fmla="*/ 425 w 306"/>
                      <a:gd name="T7" fmla="*/ 142 h 192"/>
                      <a:gd name="T8" fmla="*/ 472 w 306"/>
                      <a:gd name="T9" fmla="*/ 176 h 192"/>
                      <a:gd name="T10" fmla="*/ 643 w 306"/>
                      <a:gd name="T11" fmla="*/ 213 h 192"/>
                      <a:gd name="T12" fmla="*/ 725 w 306"/>
                      <a:gd name="T13" fmla="*/ 288 h 192"/>
                      <a:gd name="T14" fmla="*/ 714 w 306"/>
                      <a:gd name="T15" fmla="*/ 332 h 192"/>
                      <a:gd name="T16" fmla="*/ 518 w 306"/>
                      <a:gd name="T17" fmla="*/ 348 h 192"/>
                      <a:gd name="T18" fmla="*/ 387 w 306"/>
                      <a:gd name="T19" fmla="*/ 340 h 192"/>
                      <a:gd name="T20" fmla="*/ 165 w 306"/>
                      <a:gd name="T21" fmla="*/ 227 h 192"/>
                      <a:gd name="T22" fmla="*/ 107 w 306"/>
                      <a:gd name="T23" fmla="*/ 206 h 192"/>
                      <a:gd name="T24" fmla="*/ 0 w 306"/>
                      <a:gd name="T25" fmla="*/ 153 h 192"/>
                      <a:gd name="T26" fmla="*/ 0 w 306"/>
                      <a:gd name="T27" fmla="*/ 104 h 192"/>
                      <a:gd name="T28" fmla="*/ 41 w 306"/>
                      <a:gd name="T29" fmla="*/ 25 h 192"/>
                      <a:gd name="T30" fmla="*/ 157 w 306"/>
                      <a:gd name="T31" fmla="*/ 0 h 192"/>
                      <a:gd name="T32" fmla="*/ 149 w 306"/>
                      <a:gd name="T33" fmla="*/ 36 h 192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306" h="192">
                        <a:moveTo>
                          <a:pt x="63" y="21"/>
                        </a:moveTo>
                        <a:lnTo>
                          <a:pt x="102" y="45"/>
                        </a:lnTo>
                        <a:lnTo>
                          <a:pt x="168" y="51"/>
                        </a:lnTo>
                        <a:lnTo>
                          <a:pt x="180" y="78"/>
                        </a:lnTo>
                        <a:lnTo>
                          <a:pt x="198" y="96"/>
                        </a:lnTo>
                        <a:lnTo>
                          <a:pt x="270" y="117"/>
                        </a:lnTo>
                        <a:lnTo>
                          <a:pt x="306" y="159"/>
                        </a:lnTo>
                        <a:lnTo>
                          <a:pt x="300" y="183"/>
                        </a:lnTo>
                        <a:lnTo>
                          <a:pt x="219" y="192"/>
                        </a:lnTo>
                        <a:lnTo>
                          <a:pt x="162" y="186"/>
                        </a:lnTo>
                        <a:lnTo>
                          <a:pt x="69" y="126"/>
                        </a:lnTo>
                        <a:lnTo>
                          <a:pt x="45" y="114"/>
                        </a:lnTo>
                        <a:lnTo>
                          <a:pt x="0" y="84"/>
                        </a:lnTo>
                        <a:lnTo>
                          <a:pt x="0" y="57"/>
                        </a:lnTo>
                        <a:lnTo>
                          <a:pt x="18" y="12"/>
                        </a:lnTo>
                        <a:lnTo>
                          <a:pt x="66" y="0"/>
                        </a:lnTo>
                        <a:lnTo>
                          <a:pt x="63" y="2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EBEBE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0" name="Freeform 177">
                    <a:extLst>
                      <a:ext uri="{FF2B5EF4-FFF2-40B4-BE49-F238E27FC236}">
                        <a16:creationId xmlns:a16="http://schemas.microsoft.com/office/drawing/2014/main" id="{ED9506BC-CD82-4A65-ADC5-FF1CFB1DBF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19" y="2793"/>
                    <a:ext cx="300" cy="243"/>
                  </a:xfrm>
                  <a:custGeom>
                    <a:avLst/>
                    <a:gdLst>
                      <a:gd name="T0" fmla="*/ 69 w 300"/>
                      <a:gd name="T1" fmla="*/ 18 h 243"/>
                      <a:gd name="T2" fmla="*/ 156 w 300"/>
                      <a:gd name="T3" fmla="*/ 63 h 243"/>
                      <a:gd name="T4" fmla="*/ 222 w 300"/>
                      <a:gd name="T5" fmla="*/ 87 h 243"/>
                      <a:gd name="T6" fmla="*/ 234 w 300"/>
                      <a:gd name="T7" fmla="*/ 135 h 243"/>
                      <a:gd name="T8" fmla="*/ 273 w 300"/>
                      <a:gd name="T9" fmla="*/ 204 h 243"/>
                      <a:gd name="T10" fmla="*/ 300 w 300"/>
                      <a:gd name="T11" fmla="*/ 222 h 243"/>
                      <a:gd name="T12" fmla="*/ 201 w 300"/>
                      <a:gd name="T13" fmla="*/ 159 h 243"/>
                      <a:gd name="T14" fmla="*/ 183 w 300"/>
                      <a:gd name="T15" fmla="*/ 168 h 243"/>
                      <a:gd name="T16" fmla="*/ 189 w 300"/>
                      <a:gd name="T17" fmla="*/ 210 h 243"/>
                      <a:gd name="T18" fmla="*/ 213 w 300"/>
                      <a:gd name="T19" fmla="*/ 243 h 243"/>
                      <a:gd name="T20" fmla="*/ 180 w 300"/>
                      <a:gd name="T21" fmla="*/ 237 h 243"/>
                      <a:gd name="T22" fmla="*/ 90 w 300"/>
                      <a:gd name="T23" fmla="*/ 153 h 243"/>
                      <a:gd name="T24" fmla="*/ 60 w 300"/>
                      <a:gd name="T25" fmla="*/ 102 h 243"/>
                      <a:gd name="T26" fmla="*/ 24 w 300"/>
                      <a:gd name="T27" fmla="*/ 60 h 243"/>
                      <a:gd name="T28" fmla="*/ 0 w 300"/>
                      <a:gd name="T29" fmla="*/ 0 h 243"/>
                      <a:gd name="T30" fmla="*/ 69 w 300"/>
                      <a:gd name="T31" fmla="*/ 18 h 243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300" h="243">
                        <a:moveTo>
                          <a:pt x="69" y="18"/>
                        </a:moveTo>
                        <a:lnTo>
                          <a:pt x="156" y="63"/>
                        </a:lnTo>
                        <a:lnTo>
                          <a:pt x="222" y="87"/>
                        </a:lnTo>
                        <a:lnTo>
                          <a:pt x="234" y="135"/>
                        </a:lnTo>
                        <a:lnTo>
                          <a:pt x="273" y="204"/>
                        </a:lnTo>
                        <a:lnTo>
                          <a:pt x="300" y="222"/>
                        </a:lnTo>
                        <a:lnTo>
                          <a:pt x="201" y="159"/>
                        </a:lnTo>
                        <a:lnTo>
                          <a:pt x="183" y="168"/>
                        </a:lnTo>
                        <a:lnTo>
                          <a:pt x="189" y="210"/>
                        </a:lnTo>
                        <a:lnTo>
                          <a:pt x="213" y="243"/>
                        </a:lnTo>
                        <a:lnTo>
                          <a:pt x="180" y="237"/>
                        </a:lnTo>
                        <a:lnTo>
                          <a:pt x="90" y="153"/>
                        </a:lnTo>
                        <a:lnTo>
                          <a:pt x="60" y="102"/>
                        </a:lnTo>
                        <a:lnTo>
                          <a:pt x="24" y="60"/>
                        </a:lnTo>
                        <a:lnTo>
                          <a:pt x="0" y="0"/>
                        </a:lnTo>
                        <a:lnTo>
                          <a:pt x="69" y="1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29292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1" name="Freeform 178">
                    <a:extLst>
                      <a:ext uri="{FF2B5EF4-FFF2-40B4-BE49-F238E27FC236}">
                        <a16:creationId xmlns:a16="http://schemas.microsoft.com/office/drawing/2014/main" id="{15598BBF-89BB-43BC-AB20-E652609E03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46" y="2700"/>
                    <a:ext cx="153" cy="72"/>
                  </a:xfrm>
                  <a:custGeom>
                    <a:avLst/>
                    <a:gdLst>
                      <a:gd name="T0" fmla="*/ 15 w 153"/>
                      <a:gd name="T1" fmla="*/ 24 h 72"/>
                      <a:gd name="T2" fmla="*/ 66 w 153"/>
                      <a:gd name="T3" fmla="*/ 0 h 72"/>
                      <a:gd name="T4" fmla="*/ 153 w 153"/>
                      <a:gd name="T5" fmla="*/ 33 h 72"/>
                      <a:gd name="T6" fmla="*/ 57 w 153"/>
                      <a:gd name="T7" fmla="*/ 60 h 72"/>
                      <a:gd name="T8" fmla="*/ 21 w 153"/>
                      <a:gd name="T9" fmla="*/ 72 h 72"/>
                      <a:gd name="T10" fmla="*/ 0 w 153"/>
                      <a:gd name="T11" fmla="*/ 36 h 72"/>
                      <a:gd name="T12" fmla="*/ 36 w 153"/>
                      <a:gd name="T13" fmla="*/ 15 h 7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53" h="72">
                        <a:moveTo>
                          <a:pt x="15" y="24"/>
                        </a:moveTo>
                        <a:lnTo>
                          <a:pt x="66" y="0"/>
                        </a:lnTo>
                        <a:lnTo>
                          <a:pt x="153" y="33"/>
                        </a:lnTo>
                        <a:lnTo>
                          <a:pt x="57" y="60"/>
                        </a:lnTo>
                        <a:lnTo>
                          <a:pt x="21" y="72"/>
                        </a:lnTo>
                        <a:lnTo>
                          <a:pt x="0" y="36"/>
                        </a:lnTo>
                        <a:lnTo>
                          <a:pt x="36" y="15"/>
                        </a:lnTo>
                      </a:path>
                    </a:pathLst>
                  </a:custGeom>
                  <a:solidFill>
                    <a:srgbClr val="80808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2" name="Freeform 179">
                    <a:extLst>
                      <a:ext uri="{FF2B5EF4-FFF2-40B4-BE49-F238E27FC236}">
                        <a16:creationId xmlns:a16="http://schemas.microsoft.com/office/drawing/2014/main" id="{EC7BAF9B-18B7-4FEA-AE3E-4C31F311D7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47" y="2283"/>
                    <a:ext cx="213" cy="90"/>
                  </a:xfrm>
                  <a:custGeom>
                    <a:avLst/>
                    <a:gdLst>
                      <a:gd name="T0" fmla="*/ 45 w 213"/>
                      <a:gd name="T1" fmla="*/ 6 h 90"/>
                      <a:gd name="T2" fmla="*/ 12 w 213"/>
                      <a:gd name="T3" fmla="*/ 12 h 90"/>
                      <a:gd name="T4" fmla="*/ 0 w 213"/>
                      <a:gd name="T5" fmla="*/ 27 h 90"/>
                      <a:gd name="T6" fmla="*/ 6 w 213"/>
                      <a:gd name="T7" fmla="*/ 57 h 90"/>
                      <a:gd name="T8" fmla="*/ 24 w 213"/>
                      <a:gd name="T9" fmla="*/ 78 h 90"/>
                      <a:gd name="T10" fmla="*/ 63 w 213"/>
                      <a:gd name="T11" fmla="*/ 90 h 90"/>
                      <a:gd name="T12" fmla="*/ 84 w 213"/>
                      <a:gd name="T13" fmla="*/ 87 h 90"/>
                      <a:gd name="T14" fmla="*/ 111 w 213"/>
                      <a:gd name="T15" fmla="*/ 60 h 90"/>
                      <a:gd name="T16" fmla="*/ 180 w 213"/>
                      <a:gd name="T17" fmla="*/ 54 h 90"/>
                      <a:gd name="T18" fmla="*/ 213 w 213"/>
                      <a:gd name="T19" fmla="*/ 60 h 90"/>
                      <a:gd name="T20" fmla="*/ 192 w 213"/>
                      <a:gd name="T21" fmla="*/ 15 h 90"/>
                      <a:gd name="T22" fmla="*/ 138 w 213"/>
                      <a:gd name="T23" fmla="*/ 0 h 90"/>
                      <a:gd name="T24" fmla="*/ 75 w 213"/>
                      <a:gd name="T25" fmla="*/ 0 h 90"/>
                      <a:gd name="T26" fmla="*/ 45 w 213"/>
                      <a:gd name="T27" fmla="*/ 6 h 90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213" h="90">
                        <a:moveTo>
                          <a:pt x="45" y="6"/>
                        </a:moveTo>
                        <a:lnTo>
                          <a:pt x="12" y="12"/>
                        </a:lnTo>
                        <a:lnTo>
                          <a:pt x="0" y="27"/>
                        </a:lnTo>
                        <a:lnTo>
                          <a:pt x="6" y="57"/>
                        </a:lnTo>
                        <a:lnTo>
                          <a:pt x="24" y="78"/>
                        </a:lnTo>
                        <a:lnTo>
                          <a:pt x="63" y="90"/>
                        </a:lnTo>
                        <a:lnTo>
                          <a:pt x="84" y="87"/>
                        </a:lnTo>
                        <a:lnTo>
                          <a:pt x="111" y="60"/>
                        </a:lnTo>
                        <a:lnTo>
                          <a:pt x="180" y="54"/>
                        </a:lnTo>
                        <a:lnTo>
                          <a:pt x="213" y="60"/>
                        </a:lnTo>
                        <a:lnTo>
                          <a:pt x="192" y="15"/>
                        </a:lnTo>
                        <a:lnTo>
                          <a:pt x="138" y="0"/>
                        </a:lnTo>
                        <a:lnTo>
                          <a:pt x="75" y="0"/>
                        </a:lnTo>
                        <a:lnTo>
                          <a:pt x="45" y="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ACACA"/>
                      </a:gs>
                      <a:gs pos="100000">
                        <a:srgbClr val="EAEAEA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3" name="Freeform 180">
                    <a:extLst>
                      <a:ext uri="{FF2B5EF4-FFF2-40B4-BE49-F238E27FC236}">
                        <a16:creationId xmlns:a16="http://schemas.microsoft.com/office/drawing/2014/main" id="{F2A73F0F-F8DF-43C2-B6B5-E121EA03AB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66" y="2303"/>
                    <a:ext cx="231" cy="535"/>
                  </a:xfrm>
                  <a:custGeom>
                    <a:avLst/>
                    <a:gdLst>
                      <a:gd name="T0" fmla="*/ 0 w 199"/>
                      <a:gd name="T1" fmla="*/ 0 h 514"/>
                      <a:gd name="T2" fmla="*/ 77 w 199"/>
                      <a:gd name="T3" fmla="*/ 390 h 514"/>
                      <a:gd name="T4" fmla="*/ 224 w 199"/>
                      <a:gd name="T5" fmla="*/ 582 h 514"/>
                      <a:gd name="T6" fmla="*/ 736 w 199"/>
                      <a:gd name="T7" fmla="*/ 775 h 514"/>
                      <a:gd name="T8" fmla="*/ 1380 w 199"/>
                      <a:gd name="T9" fmla="*/ 867 h 514"/>
                      <a:gd name="T10" fmla="*/ 654 w 199"/>
                      <a:gd name="T11" fmla="*/ 547 h 514"/>
                      <a:gd name="T12" fmla="*/ 293 w 199"/>
                      <a:gd name="T13" fmla="*/ 282 h 514"/>
                      <a:gd name="T14" fmla="*/ 0 w 199"/>
                      <a:gd name="T15" fmla="*/ 0 h 51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99" h="514">
                        <a:moveTo>
                          <a:pt x="0" y="0"/>
                        </a:moveTo>
                        <a:lnTo>
                          <a:pt x="11" y="231"/>
                        </a:lnTo>
                        <a:lnTo>
                          <a:pt x="32" y="346"/>
                        </a:lnTo>
                        <a:lnTo>
                          <a:pt x="105" y="461"/>
                        </a:lnTo>
                        <a:lnTo>
                          <a:pt x="199" y="514"/>
                        </a:lnTo>
                        <a:lnTo>
                          <a:pt x="94" y="325"/>
                        </a:lnTo>
                        <a:lnTo>
                          <a:pt x="42" y="1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DBDBD"/>
                      </a:gs>
                      <a:gs pos="100000">
                        <a:srgbClr val="F8F8F8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4" name="Freeform 181">
                    <a:extLst>
                      <a:ext uri="{FF2B5EF4-FFF2-40B4-BE49-F238E27FC236}">
                        <a16:creationId xmlns:a16="http://schemas.microsoft.com/office/drawing/2014/main" id="{CFFC2468-89BB-46D1-8A0C-BF21D7C17D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2" y="2277"/>
                    <a:ext cx="366" cy="733"/>
                  </a:xfrm>
                  <a:custGeom>
                    <a:avLst/>
                    <a:gdLst>
                      <a:gd name="T0" fmla="*/ 10 w 367"/>
                      <a:gd name="T1" fmla="*/ 0 h 639"/>
                      <a:gd name="T2" fmla="*/ 115 w 367"/>
                      <a:gd name="T3" fmla="*/ 1001 h 639"/>
                      <a:gd name="T4" fmla="*/ 217 w 367"/>
                      <a:gd name="T5" fmla="*/ 1687 h 639"/>
                      <a:gd name="T6" fmla="*/ 301 w 367"/>
                      <a:gd name="T7" fmla="*/ 1935 h 639"/>
                      <a:gd name="T8" fmla="*/ 354 w 367"/>
                      <a:gd name="T9" fmla="*/ 2245 h 639"/>
                      <a:gd name="T10" fmla="*/ 312 w 367"/>
                      <a:gd name="T11" fmla="*/ 2995 h 639"/>
                      <a:gd name="T12" fmla="*/ 333 w 367"/>
                      <a:gd name="T13" fmla="*/ 3807 h 639"/>
                      <a:gd name="T14" fmla="*/ 136 w 367"/>
                      <a:gd name="T15" fmla="*/ 2927 h 639"/>
                      <a:gd name="T16" fmla="*/ 52 w 367"/>
                      <a:gd name="T17" fmla="*/ 2120 h 639"/>
                      <a:gd name="T18" fmla="*/ 0 w 367"/>
                      <a:gd name="T19" fmla="*/ 1251 h 639"/>
                      <a:gd name="T20" fmla="*/ 10 w 367"/>
                      <a:gd name="T21" fmla="*/ 0 h 63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367" h="639">
                        <a:moveTo>
                          <a:pt x="10" y="0"/>
                        </a:moveTo>
                        <a:lnTo>
                          <a:pt x="115" y="168"/>
                        </a:lnTo>
                        <a:lnTo>
                          <a:pt x="230" y="283"/>
                        </a:lnTo>
                        <a:lnTo>
                          <a:pt x="314" y="325"/>
                        </a:lnTo>
                        <a:lnTo>
                          <a:pt x="367" y="377"/>
                        </a:lnTo>
                        <a:lnTo>
                          <a:pt x="325" y="503"/>
                        </a:lnTo>
                        <a:lnTo>
                          <a:pt x="346" y="639"/>
                        </a:lnTo>
                        <a:lnTo>
                          <a:pt x="136" y="492"/>
                        </a:lnTo>
                        <a:lnTo>
                          <a:pt x="52" y="356"/>
                        </a:lnTo>
                        <a:lnTo>
                          <a:pt x="0" y="210"/>
                        </a:lnTo>
                        <a:lnTo>
                          <a:pt x="1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C2C2C2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5" name="Freeform 182">
                    <a:extLst>
                      <a:ext uri="{FF2B5EF4-FFF2-40B4-BE49-F238E27FC236}">
                        <a16:creationId xmlns:a16="http://schemas.microsoft.com/office/drawing/2014/main" id="{0506BF05-B85A-449C-91EC-9663C7CE2E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48" y="2590"/>
                    <a:ext cx="702" cy="660"/>
                  </a:xfrm>
                  <a:custGeom>
                    <a:avLst/>
                    <a:gdLst>
                      <a:gd name="T0" fmla="*/ 53 w 702"/>
                      <a:gd name="T1" fmla="*/ 115 h 660"/>
                      <a:gd name="T2" fmla="*/ 241 w 702"/>
                      <a:gd name="T3" fmla="*/ 408 h 660"/>
                      <a:gd name="T4" fmla="*/ 356 w 702"/>
                      <a:gd name="T5" fmla="*/ 502 h 660"/>
                      <a:gd name="T6" fmla="*/ 587 w 702"/>
                      <a:gd name="T7" fmla="*/ 607 h 660"/>
                      <a:gd name="T8" fmla="*/ 702 w 702"/>
                      <a:gd name="T9" fmla="*/ 660 h 660"/>
                      <a:gd name="T10" fmla="*/ 545 w 702"/>
                      <a:gd name="T11" fmla="*/ 534 h 660"/>
                      <a:gd name="T12" fmla="*/ 409 w 702"/>
                      <a:gd name="T13" fmla="*/ 471 h 660"/>
                      <a:gd name="T14" fmla="*/ 252 w 702"/>
                      <a:gd name="T15" fmla="*/ 356 h 660"/>
                      <a:gd name="T16" fmla="*/ 136 w 702"/>
                      <a:gd name="T17" fmla="*/ 199 h 660"/>
                      <a:gd name="T18" fmla="*/ 0 w 702"/>
                      <a:gd name="T19" fmla="*/ 0 h 660"/>
                      <a:gd name="T20" fmla="*/ 53 w 702"/>
                      <a:gd name="T21" fmla="*/ 115 h 660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702" h="660">
                        <a:moveTo>
                          <a:pt x="53" y="115"/>
                        </a:moveTo>
                        <a:lnTo>
                          <a:pt x="241" y="408"/>
                        </a:lnTo>
                        <a:lnTo>
                          <a:pt x="356" y="502"/>
                        </a:lnTo>
                        <a:lnTo>
                          <a:pt x="587" y="607"/>
                        </a:lnTo>
                        <a:lnTo>
                          <a:pt x="702" y="660"/>
                        </a:lnTo>
                        <a:lnTo>
                          <a:pt x="545" y="534"/>
                        </a:lnTo>
                        <a:lnTo>
                          <a:pt x="409" y="471"/>
                        </a:lnTo>
                        <a:lnTo>
                          <a:pt x="252" y="356"/>
                        </a:lnTo>
                        <a:lnTo>
                          <a:pt x="136" y="199"/>
                        </a:lnTo>
                        <a:lnTo>
                          <a:pt x="0" y="0"/>
                        </a:lnTo>
                        <a:lnTo>
                          <a:pt x="53" y="11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9A9A9A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6" name="Freeform 183">
                    <a:extLst>
                      <a:ext uri="{FF2B5EF4-FFF2-40B4-BE49-F238E27FC236}">
                        <a16:creationId xmlns:a16="http://schemas.microsoft.com/office/drawing/2014/main" id="{E6387893-4041-468C-A733-168C0B1CFC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12" y="3089"/>
                    <a:ext cx="974" cy="273"/>
                  </a:xfrm>
                  <a:custGeom>
                    <a:avLst/>
                    <a:gdLst>
                      <a:gd name="T0" fmla="*/ 0 w 974"/>
                      <a:gd name="T1" fmla="*/ 0 h 273"/>
                      <a:gd name="T2" fmla="*/ 199 w 974"/>
                      <a:gd name="T3" fmla="*/ 126 h 273"/>
                      <a:gd name="T4" fmla="*/ 366 w 974"/>
                      <a:gd name="T5" fmla="*/ 199 h 273"/>
                      <a:gd name="T6" fmla="*/ 440 w 974"/>
                      <a:gd name="T7" fmla="*/ 231 h 273"/>
                      <a:gd name="T8" fmla="*/ 565 w 974"/>
                      <a:gd name="T9" fmla="*/ 273 h 273"/>
                      <a:gd name="T10" fmla="*/ 660 w 974"/>
                      <a:gd name="T11" fmla="*/ 273 h 273"/>
                      <a:gd name="T12" fmla="*/ 817 w 974"/>
                      <a:gd name="T13" fmla="*/ 262 h 273"/>
                      <a:gd name="T14" fmla="*/ 942 w 974"/>
                      <a:gd name="T15" fmla="*/ 147 h 273"/>
                      <a:gd name="T16" fmla="*/ 974 w 974"/>
                      <a:gd name="T17" fmla="*/ 95 h 273"/>
                      <a:gd name="T18" fmla="*/ 953 w 974"/>
                      <a:gd name="T19" fmla="*/ 0 h 273"/>
                      <a:gd name="T20" fmla="*/ 838 w 974"/>
                      <a:gd name="T21" fmla="*/ 126 h 273"/>
                      <a:gd name="T22" fmla="*/ 796 w 974"/>
                      <a:gd name="T23" fmla="*/ 199 h 273"/>
                      <a:gd name="T24" fmla="*/ 555 w 974"/>
                      <a:gd name="T25" fmla="*/ 231 h 273"/>
                      <a:gd name="T26" fmla="*/ 345 w 974"/>
                      <a:gd name="T27" fmla="*/ 147 h 273"/>
                      <a:gd name="T28" fmla="*/ 104 w 974"/>
                      <a:gd name="T29" fmla="*/ 63 h 273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974" h="273">
                        <a:moveTo>
                          <a:pt x="0" y="0"/>
                        </a:moveTo>
                        <a:lnTo>
                          <a:pt x="199" y="126"/>
                        </a:lnTo>
                        <a:lnTo>
                          <a:pt x="366" y="199"/>
                        </a:lnTo>
                        <a:lnTo>
                          <a:pt x="440" y="231"/>
                        </a:lnTo>
                        <a:lnTo>
                          <a:pt x="565" y="273"/>
                        </a:lnTo>
                        <a:lnTo>
                          <a:pt x="660" y="273"/>
                        </a:lnTo>
                        <a:lnTo>
                          <a:pt x="817" y="262"/>
                        </a:lnTo>
                        <a:lnTo>
                          <a:pt x="942" y="147"/>
                        </a:lnTo>
                        <a:lnTo>
                          <a:pt x="974" y="95"/>
                        </a:lnTo>
                        <a:lnTo>
                          <a:pt x="953" y="0"/>
                        </a:lnTo>
                        <a:lnTo>
                          <a:pt x="838" y="126"/>
                        </a:lnTo>
                        <a:lnTo>
                          <a:pt x="796" y="199"/>
                        </a:lnTo>
                        <a:lnTo>
                          <a:pt x="555" y="231"/>
                        </a:lnTo>
                        <a:lnTo>
                          <a:pt x="345" y="147"/>
                        </a:lnTo>
                        <a:lnTo>
                          <a:pt x="104" y="63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81818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7" name="Freeform 184">
                    <a:extLst>
                      <a:ext uri="{FF2B5EF4-FFF2-40B4-BE49-F238E27FC236}">
                        <a16:creationId xmlns:a16="http://schemas.microsoft.com/office/drawing/2014/main" id="{143DCCA3-D8E3-437A-B159-EA8CD165E8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7" y="3051"/>
                    <a:ext cx="179" cy="115"/>
                  </a:xfrm>
                  <a:custGeom>
                    <a:avLst/>
                    <a:gdLst>
                      <a:gd name="T0" fmla="*/ 0 w 168"/>
                      <a:gd name="T1" fmla="*/ 2 h 146"/>
                      <a:gd name="T2" fmla="*/ 170 w 168"/>
                      <a:gd name="T3" fmla="*/ 0 h 146"/>
                      <a:gd name="T4" fmla="*/ 383 w 168"/>
                      <a:gd name="T5" fmla="*/ 2 h 146"/>
                      <a:gd name="T6" fmla="*/ 264 w 168"/>
                      <a:gd name="T7" fmla="*/ 6 h 146"/>
                      <a:gd name="T8" fmla="*/ 0 w 168"/>
                      <a:gd name="T9" fmla="*/ 5 h 146"/>
                      <a:gd name="T10" fmla="*/ 0 w 168"/>
                      <a:gd name="T11" fmla="*/ 2 h 14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68" h="146">
                        <a:moveTo>
                          <a:pt x="0" y="52"/>
                        </a:moveTo>
                        <a:lnTo>
                          <a:pt x="74" y="0"/>
                        </a:lnTo>
                        <a:lnTo>
                          <a:pt x="168" y="31"/>
                        </a:lnTo>
                        <a:lnTo>
                          <a:pt x="116" y="146"/>
                        </a:lnTo>
                        <a:lnTo>
                          <a:pt x="0" y="115"/>
                        </a:lnTo>
                        <a:lnTo>
                          <a:pt x="0" y="5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D4D4D4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8" name="Freeform 185">
                    <a:extLst>
                      <a:ext uri="{FF2B5EF4-FFF2-40B4-BE49-F238E27FC236}">
                        <a16:creationId xmlns:a16="http://schemas.microsoft.com/office/drawing/2014/main" id="{4C2C72E9-6AA7-410F-AC59-A1159ACC24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32" y="2273"/>
                    <a:ext cx="268" cy="811"/>
                  </a:xfrm>
                  <a:custGeom>
                    <a:avLst/>
                    <a:gdLst>
                      <a:gd name="T0" fmla="*/ 252 w 241"/>
                      <a:gd name="T1" fmla="*/ 54 h 796"/>
                      <a:gd name="T2" fmla="*/ 708 w 241"/>
                      <a:gd name="T3" fmla="*/ 185 h 796"/>
                      <a:gd name="T4" fmla="*/ 917 w 241"/>
                      <a:gd name="T5" fmla="*/ 412 h 796"/>
                      <a:gd name="T6" fmla="*/ 957 w 241"/>
                      <a:gd name="T7" fmla="*/ 508 h 796"/>
                      <a:gd name="T8" fmla="*/ 957 w 241"/>
                      <a:gd name="T9" fmla="*/ 720 h 796"/>
                      <a:gd name="T10" fmla="*/ 419 w 241"/>
                      <a:gd name="T11" fmla="*/ 960 h 796"/>
                      <a:gd name="T12" fmla="*/ 121 w 241"/>
                      <a:gd name="T13" fmla="*/ 1014 h 796"/>
                      <a:gd name="T14" fmla="*/ 83 w 241"/>
                      <a:gd name="T15" fmla="*/ 801 h 796"/>
                      <a:gd name="T16" fmla="*/ 0 w 241"/>
                      <a:gd name="T17" fmla="*/ 693 h 796"/>
                      <a:gd name="T18" fmla="*/ 377 w 241"/>
                      <a:gd name="T19" fmla="*/ 734 h 796"/>
                      <a:gd name="T20" fmla="*/ 626 w 241"/>
                      <a:gd name="T21" fmla="*/ 508 h 796"/>
                      <a:gd name="T22" fmla="*/ 419 w 241"/>
                      <a:gd name="T23" fmla="*/ 185 h 796"/>
                      <a:gd name="T24" fmla="*/ 0 w 241"/>
                      <a:gd name="T25" fmla="*/ 75 h 796"/>
                      <a:gd name="T26" fmla="*/ 37 w 241"/>
                      <a:gd name="T27" fmla="*/ 0 h 79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241" h="796">
                        <a:moveTo>
                          <a:pt x="63" y="41"/>
                        </a:moveTo>
                        <a:lnTo>
                          <a:pt x="178" y="146"/>
                        </a:lnTo>
                        <a:lnTo>
                          <a:pt x="230" y="324"/>
                        </a:lnTo>
                        <a:lnTo>
                          <a:pt x="241" y="398"/>
                        </a:lnTo>
                        <a:lnTo>
                          <a:pt x="241" y="565"/>
                        </a:lnTo>
                        <a:lnTo>
                          <a:pt x="105" y="754"/>
                        </a:lnTo>
                        <a:lnTo>
                          <a:pt x="31" y="796"/>
                        </a:lnTo>
                        <a:lnTo>
                          <a:pt x="21" y="628"/>
                        </a:lnTo>
                        <a:lnTo>
                          <a:pt x="0" y="544"/>
                        </a:lnTo>
                        <a:lnTo>
                          <a:pt x="94" y="576"/>
                        </a:lnTo>
                        <a:lnTo>
                          <a:pt x="157" y="398"/>
                        </a:lnTo>
                        <a:lnTo>
                          <a:pt x="105" y="146"/>
                        </a:lnTo>
                        <a:lnTo>
                          <a:pt x="0" y="62"/>
                        </a:lnTo>
                        <a:lnTo>
                          <a:pt x="10" y="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17171"/>
                      </a:gs>
                      <a:gs pos="100000">
                        <a:srgbClr val="959595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19" name="Freeform 186">
                    <a:extLst>
                      <a:ext uri="{FF2B5EF4-FFF2-40B4-BE49-F238E27FC236}">
                        <a16:creationId xmlns:a16="http://schemas.microsoft.com/office/drawing/2014/main" id="{9FEDB799-8277-440D-B629-CD2904788A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4" y="3288"/>
                    <a:ext cx="356" cy="105"/>
                  </a:xfrm>
                  <a:custGeom>
                    <a:avLst/>
                    <a:gdLst>
                      <a:gd name="T0" fmla="*/ 0 w 356"/>
                      <a:gd name="T1" fmla="*/ 53 h 105"/>
                      <a:gd name="T2" fmla="*/ 105 w 356"/>
                      <a:gd name="T3" fmla="*/ 95 h 105"/>
                      <a:gd name="T4" fmla="*/ 189 w 356"/>
                      <a:gd name="T5" fmla="*/ 105 h 105"/>
                      <a:gd name="T6" fmla="*/ 273 w 356"/>
                      <a:gd name="T7" fmla="*/ 95 h 105"/>
                      <a:gd name="T8" fmla="*/ 356 w 356"/>
                      <a:gd name="T9" fmla="*/ 0 h 105"/>
                      <a:gd name="T10" fmla="*/ 262 w 356"/>
                      <a:gd name="T11" fmla="*/ 53 h 105"/>
                      <a:gd name="T12" fmla="*/ 0 w 356"/>
                      <a:gd name="T13" fmla="*/ 53 h 10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56" h="105">
                        <a:moveTo>
                          <a:pt x="0" y="53"/>
                        </a:moveTo>
                        <a:lnTo>
                          <a:pt x="105" y="95"/>
                        </a:lnTo>
                        <a:lnTo>
                          <a:pt x="189" y="105"/>
                        </a:lnTo>
                        <a:lnTo>
                          <a:pt x="273" y="95"/>
                        </a:lnTo>
                        <a:lnTo>
                          <a:pt x="356" y="0"/>
                        </a:lnTo>
                        <a:lnTo>
                          <a:pt x="262" y="53"/>
                        </a:lnTo>
                        <a:lnTo>
                          <a:pt x="0" y="5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45454"/>
                      </a:gs>
                      <a:gs pos="100000">
                        <a:srgbClr val="969696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0" name="Freeform 187">
                    <a:extLst>
                      <a:ext uri="{FF2B5EF4-FFF2-40B4-BE49-F238E27FC236}">
                        <a16:creationId xmlns:a16="http://schemas.microsoft.com/office/drawing/2014/main" id="{F884CC05-0986-4529-AB0C-D20B08ADD5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16" y="2748"/>
                    <a:ext cx="459" cy="597"/>
                  </a:xfrm>
                  <a:custGeom>
                    <a:avLst/>
                    <a:gdLst>
                      <a:gd name="T0" fmla="*/ 336 w 471"/>
                      <a:gd name="T1" fmla="*/ 0 h 597"/>
                      <a:gd name="T2" fmla="*/ 308 w 471"/>
                      <a:gd name="T3" fmla="*/ 126 h 597"/>
                      <a:gd name="T4" fmla="*/ 278 w 471"/>
                      <a:gd name="T5" fmla="*/ 220 h 597"/>
                      <a:gd name="T6" fmla="*/ 210 w 471"/>
                      <a:gd name="T7" fmla="*/ 356 h 597"/>
                      <a:gd name="T8" fmla="*/ 128 w 471"/>
                      <a:gd name="T9" fmla="*/ 461 h 597"/>
                      <a:gd name="T10" fmla="*/ 68 w 471"/>
                      <a:gd name="T11" fmla="*/ 534 h 597"/>
                      <a:gd name="T12" fmla="*/ 0 w 471"/>
                      <a:gd name="T13" fmla="*/ 597 h 597"/>
                      <a:gd name="T14" fmla="*/ 142 w 471"/>
                      <a:gd name="T15" fmla="*/ 315 h 597"/>
                      <a:gd name="T16" fmla="*/ 254 w 471"/>
                      <a:gd name="T17" fmla="*/ 157 h 597"/>
                      <a:gd name="T18" fmla="*/ 336 w 471"/>
                      <a:gd name="T19" fmla="*/ 0 h 59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471" h="597">
                        <a:moveTo>
                          <a:pt x="471" y="0"/>
                        </a:moveTo>
                        <a:lnTo>
                          <a:pt x="430" y="126"/>
                        </a:lnTo>
                        <a:lnTo>
                          <a:pt x="388" y="220"/>
                        </a:lnTo>
                        <a:lnTo>
                          <a:pt x="293" y="356"/>
                        </a:lnTo>
                        <a:lnTo>
                          <a:pt x="178" y="461"/>
                        </a:lnTo>
                        <a:lnTo>
                          <a:pt x="94" y="534"/>
                        </a:lnTo>
                        <a:lnTo>
                          <a:pt x="0" y="597"/>
                        </a:lnTo>
                        <a:lnTo>
                          <a:pt x="199" y="315"/>
                        </a:lnTo>
                        <a:lnTo>
                          <a:pt x="356" y="157"/>
                        </a:lnTo>
                        <a:lnTo>
                          <a:pt x="471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777777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1" name="Freeform 188">
                    <a:extLst>
                      <a:ext uri="{FF2B5EF4-FFF2-40B4-BE49-F238E27FC236}">
                        <a16:creationId xmlns:a16="http://schemas.microsoft.com/office/drawing/2014/main" id="{A992AB18-B2F3-4BEC-A8A4-C3F7E82E58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88" y="1677"/>
                    <a:ext cx="243" cy="201"/>
                  </a:xfrm>
                  <a:custGeom>
                    <a:avLst/>
                    <a:gdLst>
                      <a:gd name="T0" fmla="*/ 21 w 243"/>
                      <a:gd name="T1" fmla="*/ 57 h 201"/>
                      <a:gd name="T2" fmla="*/ 93 w 243"/>
                      <a:gd name="T3" fmla="*/ 51 h 201"/>
                      <a:gd name="T4" fmla="*/ 153 w 243"/>
                      <a:gd name="T5" fmla="*/ 84 h 201"/>
                      <a:gd name="T6" fmla="*/ 183 w 243"/>
                      <a:gd name="T7" fmla="*/ 117 h 201"/>
                      <a:gd name="T8" fmla="*/ 216 w 243"/>
                      <a:gd name="T9" fmla="*/ 183 h 201"/>
                      <a:gd name="T10" fmla="*/ 243 w 243"/>
                      <a:gd name="T11" fmla="*/ 201 h 201"/>
                      <a:gd name="T12" fmla="*/ 219 w 243"/>
                      <a:gd name="T13" fmla="*/ 141 h 201"/>
                      <a:gd name="T14" fmla="*/ 180 w 243"/>
                      <a:gd name="T15" fmla="*/ 78 h 201"/>
                      <a:gd name="T16" fmla="*/ 171 w 243"/>
                      <a:gd name="T17" fmla="*/ 51 h 201"/>
                      <a:gd name="T18" fmla="*/ 153 w 243"/>
                      <a:gd name="T19" fmla="*/ 18 h 201"/>
                      <a:gd name="T20" fmla="*/ 108 w 243"/>
                      <a:gd name="T21" fmla="*/ 18 h 201"/>
                      <a:gd name="T22" fmla="*/ 87 w 243"/>
                      <a:gd name="T23" fmla="*/ 27 h 201"/>
                      <a:gd name="T24" fmla="*/ 48 w 243"/>
                      <a:gd name="T25" fmla="*/ 0 h 201"/>
                      <a:gd name="T26" fmla="*/ 12 w 243"/>
                      <a:gd name="T27" fmla="*/ 27 h 201"/>
                      <a:gd name="T28" fmla="*/ 0 w 243"/>
                      <a:gd name="T29" fmla="*/ 42 h 201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243" h="201">
                        <a:moveTo>
                          <a:pt x="21" y="57"/>
                        </a:moveTo>
                        <a:lnTo>
                          <a:pt x="93" y="51"/>
                        </a:lnTo>
                        <a:lnTo>
                          <a:pt x="153" y="84"/>
                        </a:lnTo>
                        <a:lnTo>
                          <a:pt x="183" y="117"/>
                        </a:lnTo>
                        <a:lnTo>
                          <a:pt x="216" y="183"/>
                        </a:lnTo>
                        <a:lnTo>
                          <a:pt x="243" y="201"/>
                        </a:lnTo>
                        <a:lnTo>
                          <a:pt x="219" y="141"/>
                        </a:lnTo>
                        <a:lnTo>
                          <a:pt x="180" y="78"/>
                        </a:lnTo>
                        <a:lnTo>
                          <a:pt x="171" y="51"/>
                        </a:lnTo>
                        <a:lnTo>
                          <a:pt x="153" y="18"/>
                        </a:lnTo>
                        <a:lnTo>
                          <a:pt x="108" y="18"/>
                        </a:lnTo>
                        <a:lnTo>
                          <a:pt x="87" y="27"/>
                        </a:lnTo>
                        <a:lnTo>
                          <a:pt x="48" y="0"/>
                        </a:lnTo>
                        <a:lnTo>
                          <a:pt x="12" y="27"/>
                        </a:lnTo>
                        <a:lnTo>
                          <a:pt x="0" y="42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929292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2" name="Freeform 189">
                    <a:extLst>
                      <a:ext uri="{FF2B5EF4-FFF2-40B4-BE49-F238E27FC236}">
                        <a16:creationId xmlns:a16="http://schemas.microsoft.com/office/drawing/2014/main" id="{C79247F0-4056-496D-A8A0-923BB895FD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92" y="1722"/>
                    <a:ext cx="180" cy="294"/>
                  </a:xfrm>
                  <a:custGeom>
                    <a:avLst/>
                    <a:gdLst>
                      <a:gd name="T0" fmla="*/ 111 w 180"/>
                      <a:gd name="T1" fmla="*/ 12 h 294"/>
                      <a:gd name="T2" fmla="*/ 147 w 180"/>
                      <a:gd name="T3" fmla="*/ 72 h 294"/>
                      <a:gd name="T4" fmla="*/ 162 w 180"/>
                      <a:gd name="T5" fmla="*/ 144 h 294"/>
                      <a:gd name="T6" fmla="*/ 174 w 180"/>
                      <a:gd name="T7" fmla="*/ 198 h 294"/>
                      <a:gd name="T8" fmla="*/ 180 w 180"/>
                      <a:gd name="T9" fmla="*/ 258 h 294"/>
                      <a:gd name="T10" fmla="*/ 180 w 180"/>
                      <a:gd name="T11" fmla="*/ 294 h 294"/>
                      <a:gd name="T12" fmla="*/ 105 w 180"/>
                      <a:gd name="T13" fmla="*/ 285 h 294"/>
                      <a:gd name="T14" fmla="*/ 36 w 180"/>
                      <a:gd name="T15" fmla="*/ 231 h 294"/>
                      <a:gd name="T16" fmla="*/ 0 w 180"/>
                      <a:gd name="T17" fmla="*/ 204 h 294"/>
                      <a:gd name="T18" fmla="*/ 24 w 180"/>
                      <a:gd name="T19" fmla="*/ 210 h 294"/>
                      <a:gd name="T20" fmla="*/ 51 w 180"/>
                      <a:gd name="T21" fmla="*/ 165 h 294"/>
                      <a:gd name="T22" fmla="*/ 39 w 180"/>
                      <a:gd name="T23" fmla="*/ 129 h 294"/>
                      <a:gd name="T24" fmla="*/ 63 w 180"/>
                      <a:gd name="T25" fmla="*/ 57 h 294"/>
                      <a:gd name="T26" fmla="*/ 75 w 180"/>
                      <a:gd name="T27" fmla="*/ 0 h 294"/>
                      <a:gd name="T28" fmla="*/ 111 w 180"/>
                      <a:gd name="T29" fmla="*/ 12 h 294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180" h="294">
                        <a:moveTo>
                          <a:pt x="111" y="12"/>
                        </a:moveTo>
                        <a:lnTo>
                          <a:pt x="147" y="72"/>
                        </a:lnTo>
                        <a:lnTo>
                          <a:pt x="162" y="144"/>
                        </a:lnTo>
                        <a:lnTo>
                          <a:pt x="174" y="198"/>
                        </a:lnTo>
                        <a:lnTo>
                          <a:pt x="180" y="258"/>
                        </a:lnTo>
                        <a:lnTo>
                          <a:pt x="180" y="294"/>
                        </a:lnTo>
                        <a:lnTo>
                          <a:pt x="105" y="285"/>
                        </a:lnTo>
                        <a:lnTo>
                          <a:pt x="36" y="231"/>
                        </a:lnTo>
                        <a:lnTo>
                          <a:pt x="0" y="204"/>
                        </a:lnTo>
                        <a:lnTo>
                          <a:pt x="24" y="210"/>
                        </a:lnTo>
                        <a:lnTo>
                          <a:pt x="51" y="165"/>
                        </a:lnTo>
                        <a:lnTo>
                          <a:pt x="39" y="129"/>
                        </a:lnTo>
                        <a:lnTo>
                          <a:pt x="63" y="57"/>
                        </a:lnTo>
                        <a:lnTo>
                          <a:pt x="75" y="0"/>
                        </a:lnTo>
                        <a:lnTo>
                          <a:pt x="111" y="1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9C9C9"/>
                      </a:gs>
                      <a:gs pos="100000">
                        <a:srgbClr val="EAEAEA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3" name="Freeform 190">
                    <a:extLst>
                      <a:ext uri="{FF2B5EF4-FFF2-40B4-BE49-F238E27FC236}">
                        <a16:creationId xmlns:a16="http://schemas.microsoft.com/office/drawing/2014/main" id="{29F0514C-FAD2-4A61-A2F8-F03DD74A62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24" y="1653"/>
                    <a:ext cx="99" cy="60"/>
                  </a:xfrm>
                  <a:custGeom>
                    <a:avLst/>
                    <a:gdLst>
                      <a:gd name="T0" fmla="*/ 0 w 99"/>
                      <a:gd name="T1" fmla="*/ 6 h 60"/>
                      <a:gd name="T2" fmla="*/ 48 w 99"/>
                      <a:gd name="T3" fmla="*/ 0 h 60"/>
                      <a:gd name="T4" fmla="*/ 72 w 99"/>
                      <a:gd name="T5" fmla="*/ 15 h 60"/>
                      <a:gd name="T6" fmla="*/ 99 w 99"/>
                      <a:gd name="T7" fmla="*/ 27 h 60"/>
                      <a:gd name="T8" fmla="*/ 69 w 99"/>
                      <a:gd name="T9" fmla="*/ 60 h 60"/>
                      <a:gd name="T10" fmla="*/ 0 w 99"/>
                      <a:gd name="T11" fmla="*/ 6 h 6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99" h="60">
                        <a:moveTo>
                          <a:pt x="0" y="6"/>
                        </a:moveTo>
                        <a:lnTo>
                          <a:pt x="48" y="0"/>
                        </a:lnTo>
                        <a:lnTo>
                          <a:pt x="72" y="15"/>
                        </a:lnTo>
                        <a:lnTo>
                          <a:pt x="99" y="27"/>
                        </a:lnTo>
                        <a:lnTo>
                          <a:pt x="69" y="60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878787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4" name="Freeform 191">
                    <a:extLst>
                      <a:ext uri="{FF2B5EF4-FFF2-40B4-BE49-F238E27FC236}">
                        <a16:creationId xmlns:a16="http://schemas.microsoft.com/office/drawing/2014/main" id="{FEF70F3F-4489-436C-9CFF-7809B2B020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1494558">
                    <a:off x="2404" y="1639"/>
                    <a:ext cx="92" cy="71"/>
                  </a:xfrm>
                  <a:custGeom>
                    <a:avLst/>
                    <a:gdLst>
                      <a:gd name="T0" fmla="*/ 4 w 105"/>
                      <a:gd name="T1" fmla="*/ 5 h 81"/>
                      <a:gd name="T2" fmla="*/ 7 w 105"/>
                      <a:gd name="T3" fmla="*/ 11 h 81"/>
                      <a:gd name="T4" fmla="*/ 11 w 105"/>
                      <a:gd name="T5" fmla="*/ 15 h 81"/>
                      <a:gd name="T6" fmla="*/ 17 w 105"/>
                      <a:gd name="T7" fmla="*/ 14 h 81"/>
                      <a:gd name="T8" fmla="*/ 19 w 105"/>
                      <a:gd name="T9" fmla="*/ 11 h 81"/>
                      <a:gd name="T10" fmla="*/ 12 w 105"/>
                      <a:gd name="T11" fmla="*/ 6 h 81"/>
                      <a:gd name="T12" fmla="*/ 9 w 105"/>
                      <a:gd name="T13" fmla="*/ 4 h 81"/>
                      <a:gd name="T14" fmla="*/ 0 w 105"/>
                      <a:gd name="T15" fmla="*/ 0 h 81"/>
                      <a:gd name="T16" fmla="*/ 4 w 105"/>
                      <a:gd name="T17" fmla="*/ 5 h 8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05" h="81">
                        <a:moveTo>
                          <a:pt x="6" y="27"/>
                        </a:moveTo>
                        <a:lnTo>
                          <a:pt x="36" y="63"/>
                        </a:lnTo>
                        <a:lnTo>
                          <a:pt x="57" y="81"/>
                        </a:lnTo>
                        <a:lnTo>
                          <a:pt x="93" y="78"/>
                        </a:lnTo>
                        <a:lnTo>
                          <a:pt x="105" y="63"/>
                        </a:lnTo>
                        <a:lnTo>
                          <a:pt x="66" y="33"/>
                        </a:lnTo>
                        <a:lnTo>
                          <a:pt x="45" y="15"/>
                        </a:lnTo>
                        <a:lnTo>
                          <a:pt x="0" y="0"/>
                        </a:lnTo>
                        <a:lnTo>
                          <a:pt x="6" y="27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29292"/>
                      </a:gs>
                      <a:gs pos="100000">
                        <a:srgbClr val="C0C0C0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5" name="Line 192">
                    <a:extLst>
                      <a:ext uri="{FF2B5EF4-FFF2-40B4-BE49-F238E27FC236}">
                        <a16:creationId xmlns:a16="http://schemas.microsoft.com/office/drawing/2014/main" id="{DC5838CB-5556-467F-B94F-31F8F6B168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70" y="1845"/>
                    <a:ext cx="63" cy="15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6" name="Line 193">
                    <a:extLst>
                      <a:ext uri="{FF2B5EF4-FFF2-40B4-BE49-F238E27FC236}">
                        <a16:creationId xmlns:a16="http://schemas.microsoft.com/office/drawing/2014/main" id="{FDA24A24-8D19-4B85-ABB4-650D2D0C16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86" y="1681"/>
                    <a:ext cx="195" cy="29"/>
                  </a:xfrm>
                  <a:prstGeom prst="line">
                    <a:avLst/>
                  </a:prstGeom>
                  <a:noFill/>
                  <a:ln w="762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7" name="Line 194">
                    <a:extLst>
                      <a:ext uri="{FF2B5EF4-FFF2-40B4-BE49-F238E27FC236}">
                        <a16:creationId xmlns:a16="http://schemas.microsoft.com/office/drawing/2014/main" id="{F0A70B65-E896-41CC-8A57-FA190F5A16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3" y="1646"/>
                    <a:ext cx="207" cy="177"/>
                  </a:xfrm>
                  <a:prstGeom prst="line">
                    <a:avLst/>
                  </a:prstGeom>
                  <a:noFill/>
                  <a:ln w="57150">
                    <a:solidFill>
                      <a:srgbClr val="68686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8" name="Freeform 195">
                    <a:extLst>
                      <a:ext uri="{FF2B5EF4-FFF2-40B4-BE49-F238E27FC236}">
                        <a16:creationId xmlns:a16="http://schemas.microsoft.com/office/drawing/2014/main" id="{63018647-0836-4466-8C8D-2F15D83170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4" y="2625"/>
                    <a:ext cx="375" cy="138"/>
                  </a:xfrm>
                  <a:custGeom>
                    <a:avLst/>
                    <a:gdLst>
                      <a:gd name="T0" fmla="*/ 0 w 375"/>
                      <a:gd name="T1" fmla="*/ 138 h 138"/>
                      <a:gd name="T2" fmla="*/ 72 w 375"/>
                      <a:gd name="T3" fmla="*/ 108 h 138"/>
                      <a:gd name="T4" fmla="*/ 171 w 375"/>
                      <a:gd name="T5" fmla="*/ 57 h 138"/>
                      <a:gd name="T6" fmla="*/ 237 w 375"/>
                      <a:gd name="T7" fmla="*/ 21 h 138"/>
                      <a:gd name="T8" fmla="*/ 258 w 375"/>
                      <a:gd name="T9" fmla="*/ 6 h 138"/>
                      <a:gd name="T10" fmla="*/ 291 w 375"/>
                      <a:gd name="T11" fmla="*/ 0 h 138"/>
                      <a:gd name="T12" fmla="*/ 375 w 375"/>
                      <a:gd name="T13" fmla="*/ 24 h 13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75" h="138">
                        <a:moveTo>
                          <a:pt x="0" y="138"/>
                        </a:moveTo>
                        <a:lnTo>
                          <a:pt x="72" y="108"/>
                        </a:lnTo>
                        <a:lnTo>
                          <a:pt x="171" y="57"/>
                        </a:lnTo>
                        <a:lnTo>
                          <a:pt x="237" y="21"/>
                        </a:lnTo>
                        <a:lnTo>
                          <a:pt x="258" y="6"/>
                        </a:lnTo>
                        <a:lnTo>
                          <a:pt x="291" y="0"/>
                        </a:lnTo>
                        <a:lnTo>
                          <a:pt x="375" y="24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29" name="Freeform 196">
                    <a:extLst>
                      <a:ext uri="{FF2B5EF4-FFF2-40B4-BE49-F238E27FC236}">
                        <a16:creationId xmlns:a16="http://schemas.microsoft.com/office/drawing/2014/main" id="{3820AA4B-F8B0-41B0-9EBF-D7FD44B667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48" y="2753"/>
                    <a:ext cx="170" cy="123"/>
                  </a:xfrm>
                  <a:custGeom>
                    <a:avLst/>
                    <a:gdLst>
                      <a:gd name="T0" fmla="*/ 0 w 159"/>
                      <a:gd name="T1" fmla="*/ 66 h 123"/>
                      <a:gd name="T2" fmla="*/ 187 w 159"/>
                      <a:gd name="T3" fmla="*/ 123 h 123"/>
                      <a:gd name="T4" fmla="*/ 300 w 159"/>
                      <a:gd name="T5" fmla="*/ 78 h 123"/>
                      <a:gd name="T6" fmla="*/ 135 w 159"/>
                      <a:gd name="T7" fmla="*/ 36 h 123"/>
                      <a:gd name="T8" fmla="*/ 300 w 159"/>
                      <a:gd name="T9" fmla="*/ 27 h 123"/>
                      <a:gd name="T10" fmla="*/ 378 w 159"/>
                      <a:gd name="T11" fmla="*/ 18 h 123"/>
                      <a:gd name="T12" fmla="*/ 378 w 159"/>
                      <a:gd name="T13" fmla="*/ 0 h 123"/>
                      <a:gd name="T14" fmla="*/ 271 w 159"/>
                      <a:gd name="T15" fmla="*/ 0 h 123"/>
                      <a:gd name="T16" fmla="*/ 135 w 159"/>
                      <a:gd name="T17" fmla="*/ 9 h 123"/>
                      <a:gd name="T18" fmla="*/ 50 w 159"/>
                      <a:gd name="T19" fmla="*/ 42 h 123"/>
                      <a:gd name="T20" fmla="*/ 0 w 159"/>
                      <a:gd name="T21" fmla="*/ 66 h 12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159" h="123">
                        <a:moveTo>
                          <a:pt x="0" y="66"/>
                        </a:moveTo>
                        <a:lnTo>
                          <a:pt x="78" y="123"/>
                        </a:lnTo>
                        <a:lnTo>
                          <a:pt x="126" y="78"/>
                        </a:lnTo>
                        <a:lnTo>
                          <a:pt x="57" y="36"/>
                        </a:lnTo>
                        <a:lnTo>
                          <a:pt x="126" y="27"/>
                        </a:lnTo>
                        <a:lnTo>
                          <a:pt x="159" y="18"/>
                        </a:lnTo>
                        <a:lnTo>
                          <a:pt x="159" y="0"/>
                        </a:lnTo>
                        <a:lnTo>
                          <a:pt x="114" y="0"/>
                        </a:lnTo>
                        <a:lnTo>
                          <a:pt x="57" y="9"/>
                        </a:lnTo>
                        <a:lnTo>
                          <a:pt x="21" y="42"/>
                        </a:lnTo>
                        <a:lnTo>
                          <a:pt x="0" y="66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0" name="Freeform 197">
                    <a:extLst>
                      <a:ext uri="{FF2B5EF4-FFF2-40B4-BE49-F238E27FC236}">
                        <a16:creationId xmlns:a16="http://schemas.microsoft.com/office/drawing/2014/main" id="{35B5A3E4-ACDF-40FC-BAC3-1D48676FBF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65" y="2721"/>
                    <a:ext cx="492" cy="54"/>
                  </a:xfrm>
                  <a:custGeom>
                    <a:avLst/>
                    <a:gdLst>
                      <a:gd name="T0" fmla="*/ 0 w 492"/>
                      <a:gd name="T1" fmla="*/ 54 h 54"/>
                      <a:gd name="T2" fmla="*/ 48 w 492"/>
                      <a:gd name="T3" fmla="*/ 51 h 54"/>
                      <a:gd name="T4" fmla="*/ 117 w 492"/>
                      <a:gd name="T5" fmla="*/ 39 h 54"/>
                      <a:gd name="T6" fmla="*/ 219 w 492"/>
                      <a:gd name="T7" fmla="*/ 36 h 54"/>
                      <a:gd name="T8" fmla="*/ 300 w 492"/>
                      <a:gd name="T9" fmla="*/ 48 h 54"/>
                      <a:gd name="T10" fmla="*/ 372 w 492"/>
                      <a:gd name="T11" fmla="*/ 36 h 54"/>
                      <a:gd name="T12" fmla="*/ 450 w 492"/>
                      <a:gd name="T13" fmla="*/ 0 h 54"/>
                      <a:gd name="T14" fmla="*/ 492 w 492"/>
                      <a:gd name="T15" fmla="*/ 15 h 54"/>
                      <a:gd name="T16" fmla="*/ 420 w 492"/>
                      <a:gd name="T17" fmla="*/ 9 h 54"/>
                      <a:gd name="T18" fmla="*/ 345 w 492"/>
                      <a:gd name="T19" fmla="*/ 24 h 54"/>
                      <a:gd name="T20" fmla="*/ 156 w 492"/>
                      <a:gd name="T21" fmla="*/ 12 h 54"/>
                      <a:gd name="T22" fmla="*/ 81 w 492"/>
                      <a:gd name="T23" fmla="*/ 27 h 54"/>
                      <a:gd name="T24" fmla="*/ 30 w 492"/>
                      <a:gd name="T25" fmla="*/ 30 h 54"/>
                      <a:gd name="T26" fmla="*/ 0 w 492"/>
                      <a:gd name="T27" fmla="*/ 54 h 5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492" h="54">
                        <a:moveTo>
                          <a:pt x="0" y="54"/>
                        </a:moveTo>
                        <a:lnTo>
                          <a:pt x="48" y="51"/>
                        </a:lnTo>
                        <a:lnTo>
                          <a:pt x="117" y="39"/>
                        </a:lnTo>
                        <a:lnTo>
                          <a:pt x="219" y="36"/>
                        </a:lnTo>
                        <a:lnTo>
                          <a:pt x="300" y="48"/>
                        </a:lnTo>
                        <a:lnTo>
                          <a:pt x="372" y="36"/>
                        </a:lnTo>
                        <a:lnTo>
                          <a:pt x="450" y="0"/>
                        </a:lnTo>
                        <a:lnTo>
                          <a:pt x="492" y="15"/>
                        </a:lnTo>
                        <a:lnTo>
                          <a:pt x="420" y="9"/>
                        </a:lnTo>
                        <a:lnTo>
                          <a:pt x="345" y="24"/>
                        </a:lnTo>
                        <a:lnTo>
                          <a:pt x="156" y="12"/>
                        </a:lnTo>
                        <a:lnTo>
                          <a:pt x="81" y="27"/>
                        </a:lnTo>
                        <a:lnTo>
                          <a:pt x="30" y="30"/>
                        </a:lnTo>
                        <a:lnTo>
                          <a:pt x="0" y="54"/>
                        </a:lnTo>
                        <a:close/>
                      </a:path>
                    </a:pathLst>
                  </a:custGeom>
                  <a:solidFill>
                    <a:srgbClr val="77777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1" name="Freeform 198">
                    <a:extLst>
                      <a:ext uri="{FF2B5EF4-FFF2-40B4-BE49-F238E27FC236}">
                        <a16:creationId xmlns:a16="http://schemas.microsoft.com/office/drawing/2014/main" id="{E8EA18ED-BB92-4111-899B-E8C8892316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36" y="2625"/>
                    <a:ext cx="123" cy="246"/>
                  </a:xfrm>
                  <a:custGeom>
                    <a:avLst/>
                    <a:gdLst>
                      <a:gd name="T0" fmla="*/ 79 w 120"/>
                      <a:gd name="T1" fmla="*/ 0 h 234"/>
                      <a:gd name="T2" fmla="*/ 119 w 120"/>
                      <a:gd name="T3" fmla="*/ 9 h 234"/>
                      <a:gd name="T4" fmla="*/ 141 w 120"/>
                      <a:gd name="T5" fmla="*/ 190 h 234"/>
                      <a:gd name="T6" fmla="*/ 165 w 120"/>
                      <a:gd name="T7" fmla="*/ 324 h 234"/>
                      <a:gd name="T8" fmla="*/ 123 w 120"/>
                      <a:gd name="T9" fmla="*/ 449 h 234"/>
                      <a:gd name="T10" fmla="*/ 15 w 120"/>
                      <a:gd name="T11" fmla="*/ 344 h 234"/>
                      <a:gd name="T12" fmla="*/ 0 w 120"/>
                      <a:gd name="T13" fmla="*/ 213 h 234"/>
                      <a:gd name="T14" fmla="*/ 101 w 120"/>
                      <a:gd name="T15" fmla="*/ 201 h 234"/>
                      <a:gd name="T16" fmla="*/ 52 w 120"/>
                      <a:gd name="T17" fmla="*/ 32 h 234"/>
                      <a:gd name="T18" fmla="*/ 110 w 120"/>
                      <a:gd name="T19" fmla="*/ 6 h 23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20" h="234">
                        <a:moveTo>
                          <a:pt x="57" y="0"/>
                        </a:moveTo>
                        <a:lnTo>
                          <a:pt x="87" y="9"/>
                        </a:lnTo>
                        <a:lnTo>
                          <a:pt x="102" y="99"/>
                        </a:lnTo>
                        <a:lnTo>
                          <a:pt x="120" y="168"/>
                        </a:lnTo>
                        <a:lnTo>
                          <a:pt x="90" y="234"/>
                        </a:lnTo>
                        <a:lnTo>
                          <a:pt x="15" y="180"/>
                        </a:lnTo>
                        <a:lnTo>
                          <a:pt x="0" y="111"/>
                        </a:lnTo>
                        <a:lnTo>
                          <a:pt x="75" y="105"/>
                        </a:lnTo>
                        <a:lnTo>
                          <a:pt x="39" y="18"/>
                        </a:lnTo>
                        <a:lnTo>
                          <a:pt x="81" y="6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555555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2" name="Freeform 199">
                    <a:extLst>
                      <a:ext uri="{FF2B5EF4-FFF2-40B4-BE49-F238E27FC236}">
                        <a16:creationId xmlns:a16="http://schemas.microsoft.com/office/drawing/2014/main" id="{9B9593A0-E5AF-4167-ACF8-894B972966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2730"/>
                    <a:ext cx="159" cy="195"/>
                  </a:xfrm>
                  <a:custGeom>
                    <a:avLst/>
                    <a:gdLst>
                      <a:gd name="T0" fmla="*/ 150 w 159"/>
                      <a:gd name="T1" fmla="*/ 3 h 195"/>
                      <a:gd name="T2" fmla="*/ 159 w 159"/>
                      <a:gd name="T3" fmla="*/ 78 h 195"/>
                      <a:gd name="T4" fmla="*/ 63 w 159"/>
                      <a:gd name="T5" fmla="*/ 177 h 195"/>
                      <a:gd name="T6" fmla="*/ 0 w 159"/>
                      <a:gd name="T7" fmla="*/ 195 h 195"/>
                      <a:gd name="T8" fmla="*/ 24 w 159"/>
                      <a:gd name="T9" fmla="*/ 144 h 195"/>
                      <a:gd name="T10" fmla="*/ 84 w 159"/>
                      <a:gd name="T11" fmla="*/ 78 h 195"/>
                      <a:gd name="T12" fmla="*/ 84 w 159"/>
                      <a:gd name="T13" fmla="*/ 39 h 195"/>
                      <a:gd name="T14" fmla="*/ 114 w 159"/>
                      <a:gd name="T15" fmla="*/ 0 h 195"/>
                      <a:gd name="T16" fmla="*/ 150 w 159"/>
                      <a:gd name="T17" fmla="*/ 3 h 19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59" h="195">
                        <a:moveTo>
                          <a:pt x="150" y="3"/>
                        </a:moveTo>
                        <a:lnTo>
                          <a:pt x="159" y="78"/>
                        </a:lnTo>
                        <a:lnTo>
                          <a:pt x="63" y="177"/>
                        </a:lnTo>
                        <a:lnTo>
                          <a:pt x="0" y="195"/>
                        </a:lnTo>
                        <a:lnTo>
                          <a:pt x="24" y="144"/>
                        </a:lnTo>
                        <a:lnTo>
                          <a:pt x="84" y="78"/>
                        </a:lnTo>
                        <a:lnTo>
                          <a:pt x="84" y="39"/>
                        </a:lnTo>
                        <a:lnTo>
                          <a:pt x="114" y="0"/>
                        </a:lnTo>
                        <a:lnTo>
                          <a:pt x="150" y="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646464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3" name="Freeform 200">
                    <a:extLst>
                      <a:ext uri="{FF2B5EF4-FFF2-40B4-BE49-F238E27FC236}">
                        <a16:creationId xmlns:a16="http://schemas.microsoft.com/office/drawing/2014/main" id="{C831D116-FAE0-4F38-A5AD-3154787930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20" y="2930"/>
                    <a:ext cx="591" cy="394"/>
                  </a:xfrm>
                  <a:custGeom>
                    <a:avLst/>
                    <a:gdLst>
                      <a:gd name="T0" fmla="*/ 0 w 582"/>
                      <a:gd name="T1" fmla="*/ 1182 h 354"/>
                      <a:gd name="T2" fmla="*/ 192 w 582"/>
                      <a:gd name="T3" fmla="*/ 1195 h 354"/>
                      <a:gd name="T4" fmla="*/ 395 w 582"/>
                      <a:gd name="T5" fmla="*/ 1027 h 354"/>
                      <a:gd name="T6" fmla="*/ 451 w 582"/>
                      <a:gd name="T7" fmla="*/ 746 h 354"/>
                      <a:gd name="T8" fmla="*/ 538 w 582"/>
                      <a:gd name="T9" fmla="*/ 492 h 354"/>
                      <a:gd name="T10" fmla="*/ 571 w 582"/>
                      <a:gd name="T11" fmla="*/ 376 h 354"/>
                      <a:gd name="T12" fmla="*/ 552 w 582"/>
                      <a:gd name="T13" fmla="*/ 282 h 354"/>
                      <a:gd name="T14" fmla="*/ 667 w 582"/>
                      <a:gd name="T15" fmla="*/ 108 h 354"/>
                      <a:gd name="T16" fmla="*/ 678 w 582"/>
                      <a:gd name="T17" fmla="*/ 0 h 354"/>
                      <a:gd name="T18" fmla="*/ 710 w 582"/>
                      <a:gd name="T19" fmla="*/ 577 h 354"/>
                      <a:gd name="T20" fmla="*/ 579 w 582"/>
                      <a:gd name="T21" fmla="*/ 1074 h 354"/>
                      <a:gd name="T22" fmla="*/ 451 w 582"/>
                      <a:gd name="T23" fmla="*/ 1425 h 354"/>
                      <a:gd name="T24" fmla="*/ 125 w 582"/>
                      <a:gd name="T25" fmla="*/ 1425 h 354"/>
                      <a:gd name="T26" fmla="*/ 0 w 582"/>
                      <a:gd name="T27" fmla="*/ 1182 h 35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582" h="354">
                        <a:moveTo>
                          <a:pt x="0" y="294"/>
                        </a:moveTo>
                        <a:lnTo>
                          <a:pt x="156" y="297"/>
                        </a:lnTo>
                        <a:lnTo>
                          <a:pt x="324" y="255"/>
                        </a:lnTo>
                        <a:lnTo>
                          <a:pt x="369" y="186"/>
                        </a:lnTo>
                        <a:lnTo>
                          <a:pt x="441" y="123"/>
                        </a:lnTo>
                        <a:lnTo>
                          <a:pt x="468" y="93"/>
                        </a:lnTo>
                        <a:lnTo>
                          <a:pt x="453" y="69"/>
                        </a:lnTo>
                        <a:lnTo>
                          <a:pt x="546" y="27"/>
                        </a:lnTo>
                        <a:lnTo>
                          <a:pt x="555" y="0"/>
                        </a:lnTo>
                        <a:lnTo>
                          <a:pt x="582" y="144"/>
                        </a:lnTo>
                        <a:lnTo>
                          <a:pt x="474" y="267"/>
                        </a:lnTo>
                        <a:lnTo>
                          <a:pt x="369" y="354"/>
                        </a:lnTo>
                        <a:lnTo>
                          <a:pt x="99" y="354"/>
                        </a:lnTo>
                        <a:lnTo>
                          <a:pt x="0" y="294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929292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4" name="Freeform 201">
                    <a:extLst>
                      <a:ext uri="{FF2B5EF4-FFF2-40B4-BE49-F238E27FC236}">
                        <a16:creationId xmlns:a16="http://schemas.microsoft.com/office/drawing/2014/main" id="{4A24CB0F-72A1-4FCE-85F0-0C035BBDBE9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5" y="2751"/>
                    <a:ext cx="513" cy="60"/>
                  </a:xfrm>
                  <a:custGeom>
                    <a:avLst/>
                    <a:gdLst>
                      <a:gd name="T0" fmla="*/ 24 w 513"/>
                      <a:gd name="T1" fmla="*/ 60 h 60"/>
                      <a:gd name="T2" fmla="*/ 156 w 513"/>
                      <a:gd name="T3" fmla="*/ 21 h 60"/>
                      <a:gd name="T4" fmla="*/ 225 w 513"/>
                      <a:gd name="T5" fmla="*/ 15 h 60"/>
                      <a:gd name="T6" fmla="*/ 309 w 513"/>
                      <a:gd name="T7" fmla="*/ 27 h 60"/>
                      <a:gd name="T8" fmla="*/ 333 w 513"/>
                      <a:gd name="T9" fmla="*/ 27 h 60"/>
                      <a:gd name="T10" fmla="*/ 399 w 513"/>
                      <a:gd name="T11" fmla="*/ 36 h 60"/>
                      <a:gd name="T12" fmla="*/ 450 w 513"/>
                      <a:gd name="T13" fmla="*/ 30 h 60"/>
                      <a:gd name="T14" fmla="*/ 513 w 513"/>
                      <a:gd name="T15" fmla="*/ 0 h 60"/>
                      <a:gd name="T16" fmla="*/ 435 w 513"/>
                      <a:gd name="T17" fmla="*/ 15 h 60"/>
                      <a:gd name="T18" fmla="*/ 375 w 513"/>
                      <a:gd name="T19" fmla="*/ 6 h 60"/>
                      <a:gd name="T20" fmla="*/ 231 w 513"/>
                      <a:gd name="T21" fmla="*/ 3 h 60"/>
                      <a:gd name="T22" fmla="*/ 69 w 513"/>
                      <a:gd name="T23" fmla="*/ 24 h 60"/>
                      <a:gd name="T24" fmla="*/ 0 w 513"/>
                      <a:gd name="T25" fmla="*/ 48 h 60"/>
                      <a:gd name="T26" fmla="*/ 24 w 513"/>
                      <a:gd name="T27" fmla="*/ 60 h 60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513" h="60">
                        <a:moveTo>
                          <a:pt x="24" y="60"/>
                        </a:moveTo>
                        <a:lnTo>
                          <a:pt x="156" y="21"/>
                        </a:lnTo>
                        <a:lnTo>
                          <a:pt x="225" y="15"/>
                        </a:lnTo>
                        <a:lnTo>
                          <a:pt x="309" y="27"/>
                        </a:lnTo>
                        <a:lnTo>
                          <a:pt x="333" y="27"/>
                        </a:lnTo>
                        <a:lnTo>
                          <a:pt x="399" y="36"/>
                        </a:lnTo>
                        <a:lnTo>
                          <a:pt x="450" y="30"/>
                        </a:lnTo>
                        <a:lnTo>
                          <a:pt x="513" y="0"/>
                        </a:lnTo>
                        <a:lnTo>
                          <a:pt x="435" y="15"/>
                        </a:lnTo>
                        <a:lnTo>
                          <a:pt x="375" y="6"/>
                        </a:lnTo>
                        <a:lnTo>
                          <a:pt x="231" y="3"/>
                        </a:lnTo>
                        <a:lnTo>
                          <a:pt x="69" y="24"/>
                        </a:lnTo>
                        <a:lnTo>
                          <a:pt x="0" y="48"/>
                        </a:lnTo>
                        <a:lnTo>
                          <a:pt x="24" y="6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5" name="Freeform 202">
                    <a:extLst>
                      <a:ext uri="{FF2B5EF4-FFF2-40B4-BE49-F238E27FC236}">
                        <a16:creationId xmlns:a16="http://schemas.microsoft.com/office/drawing/2014/main" id="{EC679997-E299-4322-8C4A-4D238811AB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62" y="2748"/>
                    <a:ext cx="411" cy="123"/>
                  </a:xfrm>
                  <a:custGeom>
                    <a:avLst/>
                    <a:gdLst>
                      <a:gd name="T0" fmla="*/ 0 w 411"/>
                      <a:gd name="T1" fmla="*/ 36 h 123"/>
                      <a:gd name="T2" fmla="*/ 75 w 411"/>
                      <a:gd name="T3" fmla="*/ 99 h 123"/>
                      <a:gd name="T4" fmla="*/ 183 w 411"/>
                      <a:gd name="T5" fmla="*/ 117 h 123"/>
                      <a:gd name="T6" fmla="*/ 288 w 411"/>
                      <a:gd name="T7" fmla="*/ 123 h 123"/>
                      <a:gd name="T8" fmla="*/ 351 w 411"/>
                      <a:gd name="T9" fmla="*/ 108 h 123"/>
                      <a:gd name="T10" fmla="*/ 396 w 411"/>
                      <a:gd name="T11" fmla="*/ 75 h 123"/>
                      <a:gd name="T12" fmla="*/ 411 w 411"/>
                      <a:gd name="T13" fmla="*/ 0 h 123"/>
                      <a:gd name="T14" fmla="*/ 339 w 411"/>
                      <a:gd name="T15" fmla="*/ 36 h 123"/>
                      <a:gd name="T16" fmla="*/ 246 w 411"/>
                      <a:gd name="T17" fmla="*/ 24 h 123"/>
                      <a:gd name="T18" fmla="*/ 138 w 411"/>
                      <a:gd name="T19" fmla="*/ 12 h 123"/>
                      <a:gd name="T20" fmla="*/ 54 w 411"/>
                      <a:gd name="T21" fmla="*/ 21 h 123"/>
                      <a:gd name="T22" fmla="*/ 0 w 411"/>
                      <a:gd name="T23" fmla="*/ 36 h 123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411" h="123">
                        <a:moveTo>
                          <a:pt x="0" y="36"/>
                        </a:moveTo>
                        <a:lnTo>
                          <a:pt x="75" y="99"/>
                        </a:lnTo>
                        <a:lnTo>
                          <a:pt x="183" y="117"/>
                        </a:lnTo>
                        <a:lnTo>
                          <a:pt x="288" y="123"/>
                        </a:lnTo>
                        <a:lnTo>
                          <a:pt x="351" y="108"/>
                        </a:lnTo>
                        <a:lnTo>
                          <a:pt x="396" y="75"/>
                        </a:lnTo>
                        <a:lnTo>
                          <a:pt x="411" y="0"/>
                        </a:lnTo>
                        <a:lnTo>
                          <a:pt x="339" y="36"/>
                        </a:lnTo>
                        <a:lnTo>
                          <a:pt x="246" y="24"/>
                        </a:lnTo>
                        <a:lnTo>
                          <a:pt x="138" y="12"/>
                        </a:lnTo>
                        <a:lnTo>
                          <a:pt x="54" y="21"/>
                        </a:lnTo>
                        <a:lnTo>
                          <a:pt x="0" y="3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6" name="Freeform 203">
                    <a:extLst>
                      <a:ext uri="{FF2B5EF4-FFF2-40B4-BE49-F238E27FC236}">
                        <a16:creationId xmlns:a16="http://schemas.microsoft.com/office/drawing/2014/main" id="{69629037-EC25-47A6-8EDE-D22F0C696F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28" y="2673"/>
                    <a:ext cx="459" cy="336"/>
                  </a:xfrm>
                  <a:custGeom>
                    <a:avLst/>
                    <a:gdLst>
                      <a:gd name="T0" fmla="*/ 0 w 459"/>
                      <a:gd name="T1" fmla="*/ 393 h 321"/>
                      <a:gd name="T2" fmla="*/ 66 w 459"/>
                      <a:gd name="T3" fmla="*/ 434 h 321"/>
                      <a:gd name="T4" fmla="*/ 177 w 459"/>
                      <a:gd name="T5" fmla="*/ 369 h 321"/>
                      <a:gd name="T6" fmla="*/ 243 w 459"/>
                      <a:gd name="T7" fmla="*/ 376 h 321"/>
                      <a:gd name="T8" fmla="*/ 261 w 459"/>
                      <a:gd name="T9" fmla="*/ 396 h 321"/>
                      <a:gd name="T10" fmla="*/ 348 w 459"/>
                      <a:gd name="T11" fmla="*/ 304 h 321"/>
                      <a:gd name="T12" fmla="*/ 387 w 459"/>
                      <a:gd name="T13" fmla="*/ 256 h 321"/>
                      <a:gd name="T14" fmla="*/ 420 w 459"/>
                      <a:gd name="T15" fmla="*/ 125 h 321"/>
                      <a:gd name="T16" fmla="*/ 399 w 459"/>
                      <a:gd name="T17" fmla="*/ 0 h 321"/>
                      <a:gd name="T18" fmla="*/ 444 w 459"/>
                      <a:gd name="T19" fmla="*/ 137 h 321"/>
                      <a:gd name="T20" fmla="*/ 459 w 459"/>
                      <a:gd name="T21" fmla="*/ 173 h 321"/>
                      <a:gd name="T22" fmla="*/ 453 w 459"/>
                      <a:gd name="T23" fmla="*/ 332 h 321"/>
                      <a:gd name="T24" fmla="*/ 450 w 459"/>
                      <a:gd name="T25" fmla="*/ 462 h 321"/>
                      <a:gd name="T26" fmla="*/ 396 w 459"/>
                      <a:gd name="T27" fmla="*/ 583 h 321"/>
                      <a:gd name="T28" fmla="*/ 300 w 459"/>
                      <a:gd name="T29" fmla="*/ 578 h 321"/>
                      <a:gd name="T30" fmla="*/ 243 w 459"/>
                      <a:gd name="T31" fmla="*/ 520 h 321"/>
                      <a:gd name="T32" fmla="*/ 162 w 459"/>
                      <a:gd name="T33" fmla="*/ 520 h 321"/>
                      <a:gd name="T34" fmla="*/ 75 w 459"/>
                      <a:gd name="T35" fmla="*/ 530 h 321"/>
                      <a:gd name="T36" fmla="*/ 33 w 459"/>
                      <a:gd name="T37" fmla="*/ 501 h 321"/>
                      <a:gd name="T38" fmla="*/ 0 w 459"/>
                      <a:gd name="T39" fmla="*/ 393 h 321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</a:gdLst>
                    <a:ahLst/>
                    <a:cxnLst>
                      <a:cxn ang="T40">
                        <a:pos x="T0" y="T1"/>
                      </a:cxn>
                      <a:cxn ang="T41">
                        <a:pos x="T2" y="T3"/>
                      </a:cxn>
                      <a:cxn ang="T42">
                        <a:pos x="T4" y="T5"/>
                      </a:cxn>
                      <a:cxn ang="T43">
                        <a:pos x="T6" y="T7"/>
                      </a:cxn>
                      <a:cxn ang="T44">
                        <a:pos x="T8" y="T9"/>
                      </a:cxn>
                      <a:cxn ang="T45">
                        <a:pos x="T10" y="T11"/>
                      </a:cxn>
                      <a:cxn ang="T46">
                        <a:pos x="T12" y="T13"/>
                      </a:cxn>
                      <a:cxn ang="T47">
                        <a:pos x="T14" y="T15"/>
                      </a:cxn>
                      <a:cxn ang="T48">
                        <a:pos x="T16" y="T17"/>
                      </a:cxn>
                      <a:cxn ang="T49">
                        <a:pos x="T18" y="T19"/>
                      </a:cxn>
                      <a:cxn ang="T50">
                        <a:pos x="T20" y="T21"/>
                      </a:cxn>
                      <a:cxn ang="T51">
                        <a:pos x="T22" y="T23"/>
                      </a:cxn>
                      <a:cxn ang="T52">
                        <a:pos x="T24" y="T25"/>
                      </a:cxn>
                      <a:cxn ang="T53">
                        <a:pos x="T26" y="T27"/>
                      </a:cxn>
                      <a:cxn ang="T54">
                        <a:pos x="T28" y="T29"/>
                      </a:cxn>
                      <a:cxn ang="T55">
                        <a:pos x="T30" y="T31"/>
                      </a:cxn>
                      <a:cxn ang="T56">
                        <a:pos x="T32" y="T33"/>
                      </a:cxn>
                      <a:cxn ang="T57">
                        <a:pos x="T34" y="T35"/>
                      </a:cxn>
                      <a:cxn ang="T58">
                        <a:pos x="T36" y="T37"/>
                      </a:cxn>
                      <a:cxn ang="T59">
                        <a:pos x="T38" y="T39"/>
                      </a:cxn>
                    </a:cxnLst>
                    <a:rect l="0" t="0" r="r" b="b"/>
                    <a:pathLst>
                      <a:path w="459" h="321">
                        <a:moveTo>
                          <a:pt x="0" y="216"/>
                        </a:moveTo>
                        <a:lnTo>
                          <a:pt x="66" y="240"/>
                        </a:lnTo>
                        <a:lnTo>
                          <a:pt x="177" y="204"/>
                        </a:lnTo>
                        <a:lnTo>
                          <a:pt x="243" y="207"/>
                        </a:lnTo>
                        <a:lnTo>
                          <a:pt x="261" y="219"/>
                        </a:lnTo>
                        <a:lnTo>
                          <a:pt x="348" y="168"/>
                        </a:lnTo>
                        <a:lnTo>
                          <a:pt x="387" y="141"/>
                        </a:lnTo>
                        <a:lnTo>
                          <a:pt x="420" y="69"/>
                        </a:lnTo>
                        <a:lnTo>
                          <a:pt x="399" y="0"/>
                        </a:lnTo>
                        <a:lnTo>
                          <a:pt x="444" y="75"/>
                        </a:lnTo>
                        <a:lnTo>
                          <a:pt x="459" y="96"/>
                        </a:lnTo>
                        <a:lnTo>
                          <a:pt x="453" y="183"/>
                        </a:lnTo>
                        <a:lnTo>
                          <a:pt x="450" y="255"/>
                        </a:lnTo>
                        <a:lnTo>
                          <a:pt x="396" y="321"/>
                        </a:lnTo>
                        <a:lnTo>
                          <a:pt x="300" y="318"/>
                        </a:lnTo>
                        <a:lnTo>
                          <a:pt x="243" y="288"/>
                        </a:lnTo>
                        <a:lnTo>
                          <a:pt x="162" y="288"/>
                        </a:lnTo>
                        <a:lnTo>
                          <a:pt x="75" y="291"/>
                        </a:lnTo>
                        <a:lnTo>
                          <a:pt x="33" y="276"/>
                        </a:lnTo>
                        <a:lnTo>
                          <a:pt x="0" y="21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636363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7" name="Freeform 204">
                    <a:extLst>
                      <a:ext uri="{FF2B5EF4-FFF2-40B4-BE49-F238E27FC236}">
                        <a16:creationId xmlns:a16="http://schemas.microsoft.com/office/drawing/2014/main" id="{5812B7C6-6628-49A1-8C42-34859931C7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62" y="2610"/>
                    <a:ext cx="279" cy="168"/>
                  </a:xfrm>
                  <a:custGeom>
                    <a:avLst/>
                    <a:gdLst>
                      <a:gd name="T0" fmla="*/ 30 w 279"/>
                      <a:gd name="T1" fmla="*/ 60 h 168"/>
                      <a:gd name="T2" fmla="*/ 75 w 279"/>
                      <a:gd name="T3" fmla="*/ 12 h 168"/>
                      <a:gd name="T4" fmla="*/ 102 w 279"/>
                      <a:gd name="T5" fmla="*/ 0 h 168"/>
                      <a:gd name="T6" fmla="*/ 171 w 279"/>
                      <a:gd name="T7" fmla="*/ 18 h 168"/>
                      <a:gd name="T8" fmla="*/ 213 w 279"/>
                      <a:gd name="T9" fmla="*/ 45 h 168"/>
                      <a:gd name="T10" fmla="*/ 261 w 279"/>
                      <a:gd name="T11" fmla="*/ 141 h 168"/>
                      <a:gd name="T12" fmla="*/ 279 w 279"/>
                      <a:gd name="T13" fmla="*/ 117 h 168"/>
                      <a:gd name="T14" fmla="*/ 156 w 279"/>
                      <a:gd name="T15" fmla="*/ 138 h 168"/>
                      <a:gd name="T16" fmla="*/ 135 w 279"/>
                      <a:gd name="T17" fmla="*/ 108 h 168"/>
                      <a:gd name="T18" fmla="*/ 78 w 279"/>
                      <a:gd name="T19" fmla="*/ 159 h 168"/>
                      <a:gd name="T20" fmla="*/ 0 w 279"/>
                      <a:gd name="T21" fmla="*/ 168 h 168"/>
                      <a:gd name="T22" fmla="*/ 27 w 279"/>
                      <a:gd name="T23" fmla="*/ 111 h 168"/>
                      <a:gd name="T24" fmla="*/ 30 w 279"/>
                      <a:gd name="T25" fmla="*/ 60 h 16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79" h="168">
                        <a:moveTo>
                          <a:pt x="30" y="60"/>
                        </a:moveTo>
                        <a:lnTo>
                          <a:pt x="75" y="12"/>
                        </a:lnTo>
                        <a:lnTo>
                          <a:pt x="102" y="0"/>
                        </a:lnTo>
                        <a:lnTo>
                          <a:pt x="171" y="18"/>
                        </a:lnTo>
                        <a:lnTo>
                          <a:pt x="213" y="45"/>
                        </a:lnTo>
                        <a:lnTo>
                          <a:pt x="261" y="141"/>
                        </a:lnTo>
                        <a:lnTo>
                          <a:pt x="279" y="117"/>
                        </a:lnTo>
                        <a:lnTo>
                          <a:pt x="156" y="138"/>
                        </a:lnTo>
                        <a:lnTo>
                          <a:pt x="135" y="108"/>
                        </a:lnTo>
                        <a:lnTo>
                          <a:pt x="78" y="159"/>
                        </a:lnTo>
                        <a:lnTo>
                          <a:pt x="0" y="168"/>
                        </a:lnTo>
                        <a:lnTo>
                          <a:pt x="27" y="111"/>
                        </a:lnTo>
                        <a:lnTo>
                          <a:pt x="30" y="6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555555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8" name="Freeform 205">
                    <a:extLst>
                      <a:ext uri="{FF2B5EF4-FFF2-40B4-BE49-F238E27FC236}">
                        <a16:creationId xmlns:a16="http://schemas.microsoft.com/office/drawing/2014/main" id="{E4343EA2-937E-47F1-B94A-B8D79DECC8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7" y="2229"/>
                    <a:ext cx="465" cy="288"/>
                  </a:xfrm>
                  <a:custGeom>
                    <a:avLst/>
                    <a:gdLst>
                      <a:gd name="T0" fmla="*/ 375 w 465"/>
                      <a:gd name="T1" fmla="*/ 0 h 285"/>
                      <a:gd name="T2" fmla="*/ 450 w 465"/>
                      <a:gd name="T3" fmla="*/ 185 h 285"/>
                      <a:gd name="T4" fmla="*/ 465 w 465"/>
                      <a:gd name="T5" fmla="*/ 244 h 285"/>
                      <a:gd name="T6" fmla="*/ 414 w 465"/>
                      <a:gd name="T7" fmla="*/ 309 h 285"/>
                      <a:gd name="T8" fmla="*/ 366 w 465"/>
                      <a:gd name="T9" fmla="*/ 324 h 285"/>
                      <a:gd name="T10" fmla="*/ 267 w 465"/>
                      <a:gd name="T11" fmla="*/ 285 h 285"/>
                      <a:gd name="T12" fmla="*/ 150 w 465"/>
                      <a:gd name="T13" fmla="*/ 227 h 285"/>
                      <a:gd name="T14" fmla="*/ 105 w 465"/>
                      <a:gd name="T15" fmla="*/ 197 h 285"/>
                      <a:gd name="T16" fmla="*/ 0 w 465"/>
                      <a:gd name="T17" fmla="*/ 209 h 285"/>
                      <a:gd name="T18" fmla="*/ 120 w 465"/>
                      <a:gd name="T19" fmla="*/ 176 h 285"/>
                      <a:gd name="T20" fmla="*/ 141 w 465"/>
                      <a:gd name="T21" fmla="*/ 197 h 285"/>
                      <a:gd name="T22" fmla="*/ 204 w 465"/>
                      <a:gd name="T23" fmla="*/ 221 h 285"/>
                      <a:gd name="T24" fmla="*/ 249 w 465"/>
                      <a:gd name="T25" fmla="*/ 218 h 285"/>
                      <a:gd name="T26" fmla="*/ 330 w 465"/>
                      <a:gd name="T27" fmla="*/ 197 h 285"/>
                      <a:gd name="T28" fmla="*/ 324 w 465"/>
                      <a:gd name="T29" fmla="*/ 227 h 285"/>
                      <a:gd name="T30" fmla="*/ 357 w 465"/>
                      <a:gd name="T31" fmla="*/ 221 h 285"/>
                      <a:gd name="T32" fmla="*/ 384 w 465"/>
                      <a:gd name="T33" fmla="*/ 188 h 285"/>
                      <a:gd name="T34" fmla="*/ 390 w 465"/>
                      <a:gd name="T35" fmla="*/ 127 h 285"/>
                      <a:gd name="T36" fmla="*/ 351 w 465"/>
                      <a:gd name="T37" fmla="*/ 45 h 285"/>
                      <a:gd name="T38" fmla="*/ 357 w 465"/>
                      <a:gd name="T39" fmla="*/ 18 h 285"/>
                      <a:gd name="T40" fmla="*/ 375 w 465"/>
                      <a:gd name="T41" fmla="*/ 0 h 285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465" h="285">
                        <a:moveTo>
                          <a:pt x="375" y="0"/>
                        </a:moveTo>
                        <a:lnTo>
                          <a:pt x="450" y="159"/>
                        </a:lnTo>
                        <a:lnTo>
                          <a:pt x="465" y="216"/>
                        </a:lnTo>
                        <a:lnTo>
                          <a:pt x="414" y="270"/>
                        </a:lnTo>
                        <a:lnTo>
                          <a:pt x="366" y="285"/>
                        </a:lnTo>
                        <a:lnTo>
                          <a:pt x="267" y="246"/>
                        </a:lnTo>
                        <a:lnTo>
                          <a:pt x="150" y="201"/>
                        </a:lnTo>
                        <a:lnTo>
                          <a:pt x="105" y="171"/>
                        </a:lnTo>
                        <a:lnTo>
                          <a:pt x="0" y="183"/>
                        </a:lnTo>
                        <a:lnTo>
                          <a:pt x="120" y="150"/>
                        </a:lnTo>
                        <a:lnTo>
                          <a:pt x="141" y="171"/>
                        </a:lnTo>
                        <a:lnTo>
                          <a:pt x="204" y="195"/>
                        </a:lnTo>
                        <a:lnTo>
                          <a:pt x="249" y="192"/>
                        </a:lnTo>
                        <a:lnTo>
                          <a:pt x="330" y="171"/>
                        </a:lnTo>
                        <a:lnTo>
                          <a:pt x="324" y="201"/>
                        </a:lnTo>
                        <a:lnTo>
                          <a:pt x="357" y="195"/>
                        </a:lnTo>
                        <a:lnTo>
                          <a:pt x="384" y="162"/>
                        </a:lnTo>
                        <a:lnTo>
                          <a:pt x="390" y="114"/>
                        </a:lnTo>
                        <a:lnTo>
                          <a:pt x="351" y="45"/>
                        </a:lnTo>
                        <a:lnTo>
                          <a:pt x="357" y="18"/>
                        </a:lnTo>
                        <a:lnTo>
                          <a:pt x="3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636363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9" name="Freeform 206">
                    <a:extLst>
                      <a:ext uri="{FF2B5EF4-FFF2-40B4-BE49-F238E27FC236}">
                        <a16:creationId xmlns:a16="http://schemas.microsoft.com/office/drawing/2014/main" id="{9D50C40C-DDC3-4FBD-BBF6-623C0EF8AA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24" y="2022"/>
                    <a:ext cx="225" cy="315"/>
                  </a:xfrm>
                  <a:custGeom>
                    <a:avLst/>
                    <a:gdLst>
                      <a:gd name="T0" fmla="*/ 171 w 225"/>
                      <a:gd name="T1" fmla="*/ 0 h 315"/>
                      <a:gd name="T2" fmla="*/ 180 w 225"/>
                      <a:gd name="T3" fmla="*/ 159 h 315"/>
                      <a:gd name="T4" fmla="*/ 180 w 225"/>
                      <a:gd name="T5" fmla="*/ 225 h 315"/>
                      <a:gd name="T6" fmla="*/ 93 w 225"/>
                      <a:gd name="T7" fmla="*/ 291 h 315"/>
                      <a:gd name="T8" fmla="*/ 51 w 225"/>
                      <a:gd name="T9" fmla="*/ 285 h 315"/>
                      <a:gd name="T10" fmla="*/ 0 w 225"/>
                      <a:gd name="T11" fmla="*/ 270 h 315"/>
                      <a:gd name="T12" fmla="*/ 54 w 225"/>
                      <a:gd name="T13" fmla="*/ 306 h 315"/>
                      <a:gd name="T14" fmla="*/ 120 w 225"/>
                      <a:gd name="T15" fmla="*/ 315 h 315"/>
                      <a:gd name="T16" fmla="*/ 189 w 225"/>
                      <a:gd name="T17" fmla="*/ 300 h 315"/>
                      <a:gd name="T18" fmla="*/ 216 w 225"/>
                      <a:gd name="T19" fmla="*/ 237 h 315"/>
                      <a:gd name="T20" fmla="*/ 225 w 225"/>
                      <a:gd name="T21" fmla="*/ 195 h 315"/>
                      <a:gd name="T22" fmla="*/ 222 w 225"/>
                      <a:gd name="T23" fmla="*/ 129 h 315"/>
                      <a:gd name="T24" fmla="*/ 204 w 225"/>
                      <a:gd name="T25" fmla="*/ 75 h 315"/>
                      <a:gd name="T26" fmla="*/ 183 w 225"/>
                      <a:gd name="T27" fmla="*/ 15 h 315"/>
                      <a:gd name="T28" fmla="*/ 171 w 225"/>
                      <a:gd name="T29" fmla="*/ 0 h 3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225" h="315">
                        <a:moveTo>
                          <a:pt x="171" y="0"/>
                        </a:moveTo>
                        <a:lnTo>
                          <a:pt x="180" y="159"/>
                        </a:lnTo>
                        <a:lnTo>
                          <a:pt x="180" y="225"/>
                        </a:lnTo>
                        <a:lnTo>
                          <a:pt x="93" y="291"/>
                        </a:lnTo>
                        <a:lnTo>
                          <a:pt x="51" y="285"/>
                        </a:lnTo>
                        <a:lnTo>
                          <a:pt x="0" y="270"/>
                        </a:lnTo>
                        <a:lnTo>
                          <a:pt x="54" y="306"/>
                        </a:lnTo>
                        <a:lnTo>
                          <a:pt x="120" y="315"/>
                        </a:lnTo>
                        <a:lnTo>
                          <a:pt x="189" y="300"/>
                        </a:lnTo>
                        <a:lnTo>
                          <a:pt x="216" y="237"/>
                        </a:lnTo>
                        <a:lnTo>
                          <a:pt x="225" y="195"/>
                        </a:lnTo>
                        <a:lnTo>
                          <a:pt x="222" y="129"/>
                        </a:lnTo>
                        <a:lnTo>
                          <a:pt x="204" y="75"/>
                        </a:lnTo>
                        <a:lnTo>
                          <a:pt x="183" y="15"/>
                        </a:lnTo>
                        <a:lnTo>
                          <a:pt x="171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D6D6D6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0" name="Line 207">
                    <a:extLst>
                      <a:ext uri="{FF2B5EF4-FFF2-40B4-BE49-F238E27FC236}">
                        <a16:creationId xmlns:a16="http://schemas.microsoft.com/office/drawing/2014/main" id="{A5ADA7B7-1BAD-4BAF-90CB-F7EC34E7B5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12" y="2753"/>
                    <a:ext cx="71" cy="118"/>
                  </a:xfrm>
                  <a:prstGeom prst="line">
                    <a:avLst/>
                  </a:prstGeom>
                  <a:noFill/>
                  <a:ln w="762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1" name="Line 208">
                    <a:extLst>
                      <a:ext uri="{FF2B5EF4-FFF2-40B4-BE49-F238E27FC236}">
                        <a16:creationId xmlns:a16="http://schemas.microsoft.com/office/drawing/2014/main" id="{A704D298-17B5-43C5-8471-62D7A867CF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83" y="2870"/>
                    <a:ext cx="105" cy="31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2" name="Line 209">
                    <a:extLst>
                      <a:ext uri="{FF2B5EF4-FFF2-40B4-BE49-F238E27FC236}">
                        <a16:creationId xmlns:a16="http://schemas.microsoft.com/office/drawing/2014/main" id="{1DE27CD1-DD29-41FB-9716-EDEB27590B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47" y="2796"/>
                    <a:ext cx="63" cy="84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3" name="Line 210">
                    <a:extLst>
                      <a:ext uri="{FF2B5EF4-FFF2-40B4-BE49-F238E27FC236}">
                        <a16:creationId xmlns:a16="http://schemas.microsoft.com/office/drawing/2014/main" id="{100A867F-3EE0-4E11-90FB-13263B4044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9" y="2786"/>
                    <a:ext cx="168" cy="21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4" name="Line 211">
                    <a:extLst>
                      <a:ext uri="{FF2B5EF4-FFF2-40B4-BE49-F238E27FC236}">
                        <a16:creationId xmlns:a16="http://schemas.microsoft.com/office/drawing/2014/main" id="{A7711E8E-8230-41AB-9D39-C21064EE84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83" y="2911"/>
                    <a:ext cx="5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5" name="Line 212">
                    <a:extLst>
                      <a:ext uri="{FF2B5EF4-FFF2-40B4-BE49-F238E27FC236}">
                        <a16:creationId xmlns:a16="http://schemas.microsoft.com/office/drawing/2014/main" id="{1CE39C1D-64C8-4C7E-A207-DDF8D23BFD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5" y="2943"/>
                    <a:ext cx="126" cy="21"/>
                  </a:xfrm>
                  <a:prstGeom prst="line">
                    <a:avLst/>
                  </a:prstGeom>
                  <a:noFill/>
                  <a:ln w="762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6" name="Line 213">
                    <a:extLst>
                      <a:ext uri="{FF2B5EF4-FFF2-40B4-BE49-F238E27FC236}">
                        <a16:creationId xmlns:a16="http://schemas.microsoft.com/office/drawing/2014/main" id="{8D1D9730-07BA-4E77-B42B-ED35463FBB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89" y="2849"/>
                    <a:ext cx="84" cy="10"/>
                  </a:xfrm>
                  <a:prstGeom prst="line">
                    <a:avLst/>
                  </a:prstGeom>
                  <a:noFill/>
                  <a:ln w="9525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7" name="Line 214">
                    <a:extLst>
                      <a:ext uri="{FF2B5EF4-FFF2-40B4-BE49-F238E27FC236}">
                        <a16:creationId xmlns:a16="http://schemas.microsoft.com/office/drawing/2014/main" id="{7BDB99B5-88E9-4B6B-B41A-82A8EFC12E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53" y="2849"/>
                    <a:ext cx="83" cy="41"/>
                  </a:xfrm>
                  <a:prstGeom prst="line">
                    <a:avLst/>
                  </a:prstGeom>
                  <a:noFill/>
                  <a:ln w="76200">
                    <a:solidFill>
                      <a:srgbClr val="A0A0A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8" name="Line 215">
                    <a:extLst>
                      <a:ext uri="{FF2B5EF4-FFF2-40B4-BE49-F238E27FC236}">
                        <a16:creationId xmlns:a16="http://schemas.microsoft.com/office/drawing/2014/main" id="{43E607F5-82F4-4434-BF29-94D1B6B302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67" y="2777"/>
                    <a:ext cx="115" cy="115"/>
                  </a:xfrm>
                  <a:prstGeom prst="line">
                    <a:avLst/>
                  </a:prstGeom>
                  <a:noFill/>
                  <a:ln w="57150">
                    <a:solidFill>
                      <a:srgbClr val="AAAAA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49" name="Line 216">
                    <a:extLst>
                      <a:ext uri="{FF2B5EF4-FFF2-40B4-BE49-F238E27FC236}">
                        <a16:creationId xmlns:a16="http://schemas.microsoft.com/office/drawing/2014/main" id="{8FE6BE3D-7659-4600-8578-E00A64D5B1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11" y="2785"/>
                    <a:ext cx="86" cy="25"/>
                  </a:xfrm>
                  <a:prstGeom prst="line">
                    <a:avLst/>
                  </a:prstGeom>
                  <a:noFill/>
                  <a:ln w="5715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0" name="Line 217">
                    <a:extLst>
                      <a:ext uri="{FF2B5EF4-FFF2-40B4-BE49-F238E27FC236}">
                        <a16:creationId xmlns:a16="http://schemas.microsoft.com/office/drawing/2014/main" id="{6DCEE2C1-6C4C-49F0-A40E-C45FA923A0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79" y="2727"/>
                    <a:ext cx="105" cy="21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1" name="Line 218">
                    <a:extLst>
                      <a:ext uri="{FF2B5EF4-FFF2-40B4-BE49-F238E27FC236}">
                        <a16:creationId xmlns:a16="http://schemas.microsoft.com/office/drawing/2014/main" id="{F8A8EA0B-B44C-44D2-8BF8-E651AB00C4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99" y="2772"/>
                    <a:ext cx="192" cy="214"/>
                  </a:xfrm>
                  <a:prstGeom prst="line">
                    <a:avLst/>
                  </a:prstGeom>
                  <a:noFill/>
                  <a:ln w="76200">
                    <a:solidFill>
                      <a:srgbClr val="C7C7C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2" name="Line 219">
                    <a:extLst>
                      <a:ext uri="{FF2B5EF4-FFF2-40B4-BE49-F238E27FC236}">
                        <a16:creationId xmlns:a16="http://schemas.microsoft.com/office/drawing/2014/main" id="{BB32DCE5-92FA-402B-8190-E8559191E4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19" y="2717"/>
                    <a:ext cx="94" cy="146"/>
                  </a:xfrm>
                  <a:prstGeom prst="line">
                    <a:avLst/>
                  </a:prstGeom>
                  <a:noFill/>
                  <a:ln w="76200">
                    <a:solidFill>
                      <a:srgbClr val="CBCBCB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3" name="Line 220">
                    <a:extLst>
                      <a:ext uri="{FF2B5EF4-FFF2-40B4-BE49-F238E27FC236}">
                        <a16:creationId xmlns:a16="http://schemas.microsoft.com/office/drawing/2014/main" id="{BF178BC6-ECEC-436D-B7F5-928E0CE46F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70" y="2879"/>
                    <a:ext cx="196" cy="175"/>
                  </a:xfrm>
                  <a:prstGeom prst="line">
                    <a:avLst/>
                  </a:prstGeom>
                  <a:noFill/>
                  <a:ln w="76200">
                    <a:solidFill>
                      <a:srgbClr val="CBCBCB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4" name="Line 221">
                    <a:extLst>
                      <a:ext uri="{FF2B5EF4-FFF2-40B4-BE49-F238E27FC236}">
                        <a16:creationId xmlns:a16="http://schemas.microsoft.com/office/drawing/2014/main" id="{D43B6CD7-5CDA-43FC-894E-0E795191E2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80" y="2963"/>
                    <a:ext cx="188" cy="115"/>
                  </a:xfrm>
                  <a:prstGeom prst="line">
                    <a:avLst/>
                  </a:prstGeom>
                  <a:noFill/>
                  <a:ln w="76200">
                    <a:solidFill>
                      <a:srgbClr val="C7C7C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5" name="Line 222">
                    <a:extLst>
                      <a:ext uri="{FF2B5EF4-FFF2-40B4-BE49-F238E27FC236}">
                        <a16:creationId xmlns:a16="http://schemas.microsoft.com/office/drawing/2014/main" id="{F5B3EEAF-02EF-4EF0-90D7-83982DD83F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12" y="1518"/>
                    <a:ext cx="314" cy="94"/>
                  </a:xfrm>
                  <a:prstGeom prst="line">
                    <a:avLst/>
                  </a:prstGeom>
                  <a:noFill/>
                  <a:ln w="57150">
                    <a:solidFill>
                      <a:srgbClr val="C7C7C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6" name="Line 223">
                    <a:extLst>
                      <a:ext uri="{FF2B5EF4-FFF2-40B4-BE49-F238E27FC236}">
                        <a16:creationId xmlns:a16="http://schemas.microsoft.com/office/drawing/2014/main" id="{50F5AE4B-7739-433D-80A1-E1F85A76F1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76" y="1603"/>
                    <a:ext cx="157" cy="10"/>
                  </a:xfrm>
                  <a:prstGeom prst="line">
                    <a:avLst/>
                  </a:prstGeom>
                  <a:noFill/>
                  <a:ln w="76200">
                    <a:solidFill>
                      <a:srgbClr val="C7C7C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7" name="Line 224">
                    <a:extLst>
                      <a:ext uri="{FF2B5EF4-FFF2-40B4-BE49-F238E27FC236}">
                        <a16:creationId xmlns:a16="http://schemas.microsoft.com/office/drawing/2014/main" id="{D01C1B23-23FA-44BC-9940-6F024588F2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90" y="1561"/>
                    <a:ext cx="127" cy="104"/>
                  </a:xfrm>
                  <a:prstGeom prst="line">
                    <a:avLst/>
                  </a:prstGeom>
                  <a:noFill/>
                  <a:ln w="76200">
                    <a:solidFill>
                      <a:srgbClr val="91919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8" name="Line 225">
                    <a:extLst>
                      <a:ext uri="{FF2B5EF4-FFF2-40B4-BE49-F238E27FC236}">
                        <a16:creationId xmlns:a16="http://schemas.microsoft.com/office/drawing/2014/main" id="{815484DE-FE4B-4901-AC14-366C30C4E9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86" y="1604"/>
                    <a:ext cx="85" cy="53"/>
                  </a:xfrm>
                  <a:prstGeom prst="line">
                    <a:avLst/>
                  </a:prstGeom>
                  <a:noFill/>
                  <a:ln w="76200">
                    <a:solidFill>
                      <a:srgbClr val="91919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59" name="Line 226">
                    <a:extLst>
                      <a:ext uri="{FF2B5EF4-FFF2-40B4-BE49-F238E27FC236}">
                        <a16:creationId xmlns:a16="http://schemas.microsoft.com/office/drawing/2014/main" id="{FB14CAEB-4D47-4F5D-8EE5-45F5D42754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23" y="1550"/>
                    <a:ext cx="178" cy="21"/>
                  </a:xfrm>
                  <a:prstGeom prst="line">
                    <a:avLst/>
                  </a:prstGeom>
                  <a:noFill/>
                  <a:ln w="38100">
                    <a:solidFill>
                      <a:srgbClr val="91919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0" name="Line 227">
                    <a:extLst>
                      <a:ext uri="{FF2B5EF4-FFF2-40B4-BE49-F238E27FC236}">
                        <a16:creationId xmlns:a16="http://schemas.microsoft.com/office/drawing/2014/main" id="{144CE5E8-91C3-426B-9072-808C077831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85" y="1551"/>
                    <a:ext cx="121" cy="54"/>
                  </a:xfrm>
                  <a:prstGeom prst="line">
                    <a:avLst/>
                  </a:prstGeom>
                  <a:noFill/>
                  <a:ln w="57150">
                    <a:solidFill>
                      <a:srgbClr val="83838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1" name="Line 228">
                    <a:extLst>
                      <a:ext uri="{FF2B5EF4-FFF2-40B4-BE49-F238E27FC236}">
                        <a16:creationId xmlns:a16="http://schemas.microsoft.com/office/drawing/2014/main" id="{EF1B4053-5815-4CDA-811C-1A0B518B5C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13" y="1572"/>
                    <a:ext cx="136" cy="31"/>
                  </a:xfrm>
                  <a:prstGeom prst="line">
                    <a:avLst/>
                  </a:prstGeom>
                  <a:noFill/>
                  <a:ln w="5715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2" name="Line 229">
                    <a:extLst>
                      <a:ext uri="{FF2B5EF4-FFF2-40B4-BE49-F238E27FC236}">
                        <a16:creationId xmlns:a16="http://schemas.microsoft.com/office/drawing/2014/main" id="{314B78FB-A573-4EB5-A7B8-6F218CB85E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26" y="1584"/>
                    <a:ext cx="42" cy="127"/>
                  </a:xfrm>
                  <a:prstGeom prst="line">
                    <a:avLst/>
                  </a:prstGeom>
                  <a:noFill/>
                  <a:ln w="5715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3" name="Line 230">
                    <a:extLst>
                      <a:ext uri="{FF2B5EF4-FFF2-40B4-BE49-F238E27FC236}">
                        <a16:creationId xmlns:a16="http://schemas.microsoft.com/office/drawing/2014/main" id="{1C9D95F4-5BFB-40E5-8A3C-07A2D81120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18" y="1815"/>
                    <a:ext cx="43" cy="61"/>
                  </a:xfrm>
                  <a:prstGeom prst="line">
                    <a:avLst/>
                  </a:prstGeom>
                  <a:noFill/>
                  <a:ln w="76200">
                    <a:solidFill>
                      <a:srgbClr val="CFCFC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4" name="Line 231">
                    <a:extLst>
                      <a:ext uri="{FF2B5EF4-FFF2-40B4-BE49-F238E27FC236}">
                        <a16:creationId xmlns:a16="http://schemas.microsoft.com/office/drawing/2014/main" id="{1D4D65B8-5748-4942-84F2-3C9C4ED3E7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61" y="1866"/>
                    <a:ext cx="93" cy="21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5" name="Freeform 232">
                    <a:extLst>
                      <a:ext uri="{FF2B5EF4-FFF2-40B4-BE49-F238E27FC236}">
                        <a16:creationId xmlns:a16="http://schemas.microsoft.com/office/drawing/2014/main" id="{C3269694-E8F9-4DA6-A76E-AFB3AFE4C3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70" y="1716"/>
                    <a:ext cx="366" cy="93"/>
                  </a:xfrm>
                  <a:custGeom>
                    <a:avLst/>
                    <a:gdLst>
                      <a:gd name="T0" fmla="*/ 0 w 366"/>
                      <a:gd name="T1" fmla="*/ 90 h 93"/>
                      <a:gd name="T2" fmla="*/ 72 w 366"/>
                      <a:gd name="T3" fmla="*/ 24 h 93"/>
                      <a:gd name="T4" fmla="*/ 126 w 366"/>
                      <a:gd name="T5" fmla="*/ 0 h 93"/>
                      <a:gd name="T6" fmla="*/ 207 w 366"/>
                      <a:gd name="T7" fmla="*/ 6 h 93"/>
                      <a:gd name="T8" fmla="*/ 336 w 366"/>
                      <a:gd name="T9" fmla="*/ 69 h 93"/>
                      <a:gd name="T10" fmla="*/ 366 w 366"/>
                      <a:gd name="T11" fmla="*/ 93 h 9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66" h="93">
                        <a:moveTo>
                          <a:pt x="0" y="90"/>
                        </a:moveTo>
                        <a:lnTo>
                          <a:pt x="72" y="24"/>
                        </a:lnTo>
                        <a:lnTo>
                          <a:pt x="126" y="0"/>
                        </a:lnTo>
                        <a:lnTo>
                          <a:pt x="207" y="6"/>
                        </a:lnTo>
                        <a:lnTo>
                          <a:pt x="336" y="69"/>
                        </a:lnTo>
                        <a:lnTo>
                          <a:pt x="366" y="93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646464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6" name="Freeform 233">
                    <a:extLst>
                      <a:ext uri="{FF2B5EF4-FFF2-40B4-BE49-F238E27FC236}">
                        <a16:creationId xmlns:a16="http://schemas.microsoft.com/office/drawing/2014/main" id="{6683467E-B6F8-4568-AABE-5358A8C663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64" y="1697"/>
                    <a:ext cx="402" cy="102"/>
                  </a:xfrm>
                  <a:custGeom>
                    <a:avLst/>
                    <a:gdLst>
                      <a:gd name="T0" fmla="*/ 0 w 402"/>
                      <a:gd name="T1" fmla="*/ 78 h 102"/>
                      <a:gd name="T2" fmla="*/ 78 w 402"/>
                      <a:gd name="T3" fmla="*/ 0 h 102"/>
                      <a:gd name="T4" fmla="*/ 243 w 402"/>
                      <a:gd name="T5" fmla="*/ 0 h 102"/>
                      <a:gd name="T6" fmla="*/ 402 w 402"/>
                      <a:gd name="T7" fmla="*/ 102 h 10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02" h="102">
                        <a:moveTo>
                          <a:pt x="0" y="78"/>
                        </a:moveTo>
                        <a:lnTo>
                          <a:pt x="78" y="0"/>
                        </a:lnTo>
                        <a:lnTo>
                          <a:pt x="243" y="0"/>
                        </a:lnTo>
                        <a:lnTo>
                          <a:pt x="402" y="102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6E6E6E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7" name="Line 234">
                    <a:extLst>
                      <a:ext uri="{FF2B5EF4-FFF2-40B4-BE49-F238E27FC236}">
                        <a16:creationId xmlns:a16="http://schemas.microsoft.com/office/drawing/2014/main" id="{328D7DA0-6A40-4566-BC5A-780E4A3947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70" y="1581"/>
                    <a:ext cx="291" cy="33"/>
                  </a:xfrm>
                  <a:prstGeom prst="line">
                    <a:avLst/>
                  </a:prstGeom>
                  <a:noFill/>
                  <a:ln w="762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8" name="Line 235">
                    <a:extLst>
                      <a:ext uri="{FF2B5EF4-FFF2-40B4-BE49-F238E27FC236}">
                        <a16:creationId xmlns:a16="http://schemas.microsoft.com/office/drawing/2014/main" id="{DB10BCB8-DD67-49F1-AB82-53784F416D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16" y="1698"/>
                    <a:ext cx="111" cy="39"/>
                  </a:xfrm>
                  <a:prstGeom prst="line">
                    <a:avLst/>
                  </a:prstGeom>
                  <a:noFill/>
                  <a:ln w="57150">
                    <a:solidFill>
                      <a:srgbClr val="6666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69" name="Line 236">
                    <a:extLst>
                      <a:ext uri="{FF2B5EF4-FFF2-40B4-BE49-F238E27FC236}">
                        <a16:creationId xmlns:a16="http://schemas.microsoft.com/office/drawing/2014/main" id="{30B38486-D55F-401F-A491-B8EB8FFED5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5" y="1885"/>
                    <a:ext cx="209" cy="42"/>
                  </a:xfrm>
                  <a:prstGeom prst="line">
                    <a:avLst/>
                  </a:prstGeom>
                  <a:noFill/>
                  <a:ln w="762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0" name="Line 237">
                    <a:extLst>
                      <a:ext uri="{FF2B5EF4-FFF2-40B4-BE49-F238E27FC236}">
                        <a16:creationId xmlns:a16="http://schemas.microsoft.com/office/drawing/2014/main" id="{BF7711E3-564C-419E-9D78-755C992D64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56" y="1820"/>
                    <a:ext cx="126" cy="135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1" name="Line 238">
                    <a:extLst>
                      <a:ext uri="{FF2B5EF4-FFF2-40B4-BE49-F238E27FC236}">
                        <a16:creationId xmlns:a16="http://schemas.microsoft.com/office/drawing/2014/main" id="{E16A15BF-E322-43F1-8ABD-E0FA2814C1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48" y="1937"/>
                    <a:ext cx="52" cy="336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2" name="Freeform 239">
                    <a:extLst>
                      <a:ext uri="{FF2B5EF4-FFF2-40B4-BE49-F238E27FC236}">
                        <a16:creationId xmlns:a16="http://schemas.microsoft.com/office/drawing/2014/main" id="{4114747F-8BE7-4006-A1F6-7C6BB9A755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83" y="1111"/>
                    <a:ext cx="556" cy="260"/>
                  </a:xfrm>
                  <a:custGeom>
                    <a:avLst/>
                    <a:gdLst>
                      <a:gd name="T0" fmla="*/ 0 w 419"/>
                      <a:gd name="T1" fmla="*/ 473 h 240"/>
                      <a:gd name="T2" fmla="*/ 5823 w 419"/>
                      <a:gd name="T3" fmla="*/ 590 h 240"/>
                      <a:gd name="T4" fmla="*/ 7852 w 419"/>
                      <a:gd name="T5" fmla="*/ 681 h 240"/>
                      <a:gd name="T6" fmla="*/ 11200 w 419"/>
                      <a:gd name="T7" fmla="*/ 564 h 240"/>
                      <a:gd name="T8" fmla="*/ 14076 w 419"/>
                      <a:gd name="T9" fmla="*/ 532 h 240"/>
                      <a:gd name="T10" fmla="*/ 16576 w 419"/>
                      <a:gd name="T11" fmla="*/ 294 h 240"/>
                      <a:gd name="T12" fmla="*/ 14076 w 419"/>
                      <a:gd name="T13" fmla="*/ 0 h 240"/>
                      <a:gd name="T14" fmla="*/ 9549 w 419"/>
                      <a:gd name="T15" fmla="*/ 89 h 240"/>
                      <a:gd name="T16" fmla="*/ 5376 w 419"/>
                      <a:gd name="T17" fmla="*/ 267 h 240"/>
                      <a:gd name="T18" fmla="*/ 3307 w 419"/>
                      <a:gd name="T19" fmla="*/ 473 h 240"/>
                      <a:gd name="T20" fmla="*/ 0 w 419"/>
                      <a:gd name="T21" fmla="*/ 473 h 240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419" h="240">
                        <a:moveTo>
                          <a:pt x="0" y="167"/>
                        </a:moveTo>
                        <a:lnTo>
                          <a:pt x="147" y="209"/>
                        </a:lnTo>
                        <a:lnTo>
                          <a:pt x="199" y="240"/>
                        </a:lnTo>
                        <a:lnTo>
                          <a:pt x="283" y="199"/>
                        </a:lnTo>
                        <a:lnTo>
                          <a:pt x="356" y="188"/>
                        </a:lnTo>
                        <a:lnTo>
                          <a:pt x="419" y="104"/>
                        </a:lnTo>
                        <a:lnTo>
                          <a:pt x="356" y="0"/>
                        </a:lnTo>
                        <a:lnTo>
                          <a:pt x="241" y="31"/>
                        </a:lnTo>
                        <a:lnTo>
                          <a:pt x="136" y="94"/>
                        </a:lnTo>
                        <a:lnTo>
                          <a:pt x="84" y="167"/>
                        </a:lnTo>
                        <a:lnTo>
                          <a:pt x="0" y="167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CACACA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3" name="Freeform 240">
                    <a:extLst>
                      <a:ext uri="{FF2B5EF4-FFF2-40B4-BE49-F238E27FC236}">
                        <a16:creationId xmlns:a16="http://schemas.microsoft.com/office/drawing/2014/main" id="{66DD5FDC-EB80-4ACA-8DF9-B1C924CF57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2" y="1299"/>
                    <a:ext cx="494" cy="240"/>
                  </a:xfrm>
                  <a:custGeom>
                    <a:avLst/>
                    <a:gdLst>
                      <a:gd name="T0" fmla="*/ 34 w 451"/>
                      <a:gd name="T1" fmla="*/ 126 h 230"/>
                      <a:gd name="T2" fmla="*/ 277 w 451"/>
                      <a:gd name="T3" fmla="*/ 53 h 230"/>
                      <a:gd name="T4" fmla="*/ 719 w 451"/>
                      <a:gd name="T5" fmla="*/ 10 h 230"/>
                      <a:gd name="T6" fmla="*/ 961 w 451"/>
                      <a:gd name="T7" fmla="*/ 0 h 230"/>
                      <a:gd name="T8" fmla="*/ 1196 w 451"/>
                      <a:gd name="T9" fmla="*/ 10 h 230"/>
                      <a:gd name="T10" fmla="*/ 1474 w 451"/>
                      <a:gd name="T11" fmla="*/ 73 h 230"/>
                      <a:gd name="T12" fmla="*/ 1062 w 451"/>
                      <a:gd name="T13" fmla="*/ 145 h 230"/>
                      <a:gd name="T14" fmla="*/ 1029 w 451"/>
                      <a:gd name="T15" fmla="*/ 291 h 230"/>
                      <a:gd name="T16" fmla="*/ 1029 w 451"/>
                      <a:gd name="T17" fmla="*/ 399 h 230"/>
                      <a:gd name="T18" fmla="*/ 827 w 451"/>
                      <a:gd name="T19" fmla="*/ 362 h 230"/>
                      <a:gd name="T20" fmla="*/ 343 w 451"/>
                      <a:gd name="T21" fmla="*/ 329 h 230"/>
                      <a:gd name="T22" fmla="*/ 0 w 451"/>
                      <a:gd name="T23" fmla="*/ 362 h 230"/>
                      <a:gd name="T24" fmla="*/ 34 w 451"/>
                      <a:gd name="T25" fmla="*/ 126 h 230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451" h="230">
                        <a:moveTo>
                          <a:pt x="11" y="73"/>
                        </a:moveTo>
                        <a:lnTo>
                          <a:pt x="84" y="31"/>
                        </a:lnTo>
                        <a:lnTo>
                          <a:pt x="220" y="10"/>
                        </a:lnTo>
                        <a:lnTo>
                          <a:pt x="294" y="0"/>
                        </a:lnTo>
                        <a:lnTo>
                          <a:pt x="367" y="10"/>
                        </a:lnTo>
                        <a:lnTo>
                          <a:pt x="451" y="42"/>
                        </a:lnTo>
                        <a:lnTo>
                          <a:pt x="325" y="83"/>
                        </a:lnTo>
                        <a:lnTo>
                          <a:pt x="315" y="167"/>
                        </a:lnTo>
                        <a:lnTo>
                          <a:pt x="315" y="230"/>
                        </a:lnTo>
                        <a:lnTo>
                          <a:pt x="252" y="209"/>
                        </a:lnTo>
                        <a:lnTo>
                          <a:pt x="105" y="188"/>
                        </a:lnTo>
                        <a:lnTo>
                          <a:pt x="0" y="209"/>
                        </a:lnTo>
                        <a:lnTo>
                          <a:pt x="11" y="7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4D4D4"/>
                      </a:gs>
                      <a:gs pos="100000">
                        <a:srgbClr val="F8F8F8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4" name="Freeform 241">
                    <a:extLst>
                      <a:ext uri="{FF2B5EF4-FFF2-40B4-BE49-F238E27FC236}">
                        <a16:creationId xmlns:a16="http://schemas.microsoft.com/office/drawing/2014/main" id="{C82E9689-4EEE-457D-872D-4706D954CA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28" y="1320"/>
                    <a:ext cx="263" cy="261"/>
                  </a:xfrm>
                  <a:custGeom>
                    <a:avLst/>
                    <a:gdLst>
                      <a:gd name="T0" fmla="*/ 0 w 178"/>
                      <a:gd name="T1" fmla="*/ 826 h 231"/>
                      <a:gd name="T2" fmla="*/ 21785 w 178"/>
                      <a:gd name="T3" fmla="*/ 1126 h 231"/>
                      <a:gd name="T4" fmla="*/ 28524 w 178"/>
                      <a:gd name="T5" fmla="*/ 466 h 231"/>
                      <a:gd name="T6" fmla="*/ 16709 w 178"/>
                      <a:gd name="T7" fmla="*/ 108 h 231"/>
                      <a:gd name="T8" fmla="*/ 6606 w 178"/>
                      <a:gd name="T9" fmla="*/ 0 h 231"/>
                      <a:gd name="T10" fmla="*/ 0 w 178"/>
                      <a:gd name="T11" fmla="*/ 826 h 2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78" h="231">
                        <a:moveTo>
                          <a:pt x="0" y="168"/>
                        </a:moveTo>
                        <a:lnTo>
                          <a:pt x="136" y="231"/>
                        </a:lnTo>
                        <a:lnTo>
                          <a:pt x="178" y="95"/>
                        </a:lnTo>
                        <a:lnTo>
                          <a:pt x="104" y="21"/>
                        </a:lnTo>
                        <a:lnTo>
                          <a:pt x="41" y="0"/>
                        </a:lnTo>
                        <a:lnTo>
                          <a:pt x="0" y="16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A5A5A5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5" name="Freeform 242">
                    <a:extLst>
                      <a:ext uri="{FF2B5EF4-FFF2-40B4-BE49-F238E27FC236}">
                        <a16:creationId xmlns:a16="http://schemas.microsoft.com/office/drawing/2014/main" id="{ED72E770-8FEC-41F0-91B3-F3C439F7D0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4" y="1267"/>
                    <a:ext cx="371" cy="204"/>
                  </a:xfrm>
                  <a:custGeom>
                    <a:avLst/>
                    <a:gdLst>
                      <a:gd name="T0" fmla="*/ 237 w 335"/>
                      <a:gd name="T1" fmla="*/ 1486 h 147"/>
                      <a:gd name="T2" fmla="*/ 591 w 335"/>
                      <a:gd name="T3" fmla="*/ 0 h 147"/>
                      <a:gd name="T4" fmla="*/ 948 w 335"/>
                      <a:gd name="T5" fmla="*/ 2259 h 147"/>
                      <a:gd name="T6" fmla="*/ 1263 w 335"/>
                      <a:gd name="T7" fmla="*/ 5136 h 147"/>
                      <a:gd name="T8" fmla="*/ 1263 w 335"/>
                      <a:gd name="T9" fmla="*/ 10405 h 147"/>
                      <a:gd name="T10" fmla="*/ 630 w 335"/>
                      <a:gd name="T11" fmla="*/ 7472 h 147"/>
                      <a:gd name="T12" fmla="*/ 159 w 335"/>
                      <a:gd name="T13" fmla="*/ 8160 h 147"/>
                      <a:gd name="T14" fmla="*/ 0 w 335"/>
                      <a:gd name="T15" fmla="*/ 2259 h 147"/>
                      <a:gd name="T16" fmla="*/ 237 w 335"/>
                      <a:gd name="T17" fmla="*/ 1486 h 147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35" h="147">
                        <a:moveTo>
                          <a:pt x="63" y="21"/>
                        </a:moveTo>
                        <a:lnTo>
                          <a:pt x="157" y="0"/>
                        </a:lnTo>
                        <a:lnTo>
                          <a:pt x="251" y="32"/>
                        </a:lnTo>
                        <a:lnTo>
                          <a:pt x="335" y="73"/>
                        </a:lnTo>
                        <a:lnTo>
                          <a:pt x="335" y="147"/>
                        </a:lnTo>
                        <a:lnTo>
                          <a:pt x="167" y="105"/>
                        </a:lnTo>
                        <a:lnTo>
                          <a:pt x="42" y="115"/>
                        </a:lnTo>
                        <a:lnTo>
                          <a:pt x="0" y="32"/>
                        </a:lnTo>
                        <a:lnTo>
                          <a:pt x="63" y="21"/>
                        </a:lnTo>
                        <a:close/>
                      </a:path>
                    </a:pathLst>
                  </a:custGeom>
                  <a:solidFill>
                    <a:srgbClr val="EAEAEA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6" name="Freeform 243">
                    <a:extLst>
                      <a:ext uri="{FF2B5EF4-FFF2-40B4-BE49-F238E27FC236}">
                        <a16:creationId xmlns:a16="http://schemas.microsoft.com/office/drawing/2014/main" id="{D82506E6-4E00-41DD-91F7-58A77EA655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67" y="1457"/>
                    <a:ext cx="353" cy="148"/>
                  </a:xfrm>
                  <a:custGeom>
                    <a:avLst/>
                    <a:gdLst>
                      <a:gd name="T0" fmla="*/ 0 w 314"/>
                      <a:gd name="T1" fmla="*/ 378 h 136"/>
                      <a:gd name="T2" fmla="*/ 142 w 314"/>
                      <a:gd name="T3" fmla="*/ 161 h 136"/>
                      <a:gd name="T4" fmla="*/ 477 w 314"/>
                      <a:gd name="T5" fmla="*/ 0 h 136"/>
                      <a:gd name="T6" fmla="*/ 1056 w 314"/>
                      <a:gd name="T7" fmla="*/ 97 h 136"/>
                      <a:gd name="T8" fmla="*/ 1437 w 314"/>
                      <a:gd name="T9" fmla="*/ 190 h 136"/>
                      <a:gd name="T10" fmla="*/ 957 w 314"/>
                      <a:gd name="T11" fmla="*/ 345 h 136"/>
                      <a:gd name="T12" fmla="*/ 621 w 314"/>
                      <a:gd name="T13" fmla="*/ 408 h 136"/>
                      <a:gd name="T14" fmla="*/ 0 w 314"/>
                      <a:gd name="T15" fmla="*/ 378 h 1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14" h="136">
                        <a:moveTo>
                          <a:pt x="0" y="126"/>
                        </a:moveTo>
                        <a:lnTo>
                          <a:pt x="31" y="53"/>
                        </a:lnTo>
                        <a:lnTo>
                          <a:pt x="104" y="0"/>
                        </a:lnTo>
                        <a:lnTo>
                          <a:pt x="230" y="32"/>
                        </a:lnTo>
                        <a:lnTo>
                          <a:pt x="314" y="63"/>
                        </a:lnTo>
                        <a:lnTo>
                          <a:pt x="209" y="115"/>
                        </a:lnTo>
                        <a:lnTo>
                          <a:pt x="136" y="136"/>
                        </a:lnTo>
                        <a:lnTo>
                          <a:pt x="0" y="12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1E1E1"/>
                      </a:gs>
                      <a:gs pos="100000">
                        <a:srgbClr val="EAEAEA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7" name="Freeform 244">
                    <a:extLst>
                      <a:ext uri="{FF2B5EF4-FFF2-40B4-BE49-F238E27FC236}">
                        <a16:creationId xmlns:a16="http://schemas.microsoft.com/office/drawing/2014/main" id="{29E345CA-B04F-4D53-9805-ECF9F04E8D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36" y="1405"/>
                    <a:ext cx="321" cy="134"/>
                  </a:xfrm>
                  <a:custGeom>
                    <a:avLst/>
                    <a:gdLst>
                      <a:gd name="T0" fmla="*/ 0 w 303"/>
                      <a:gd name="T1" fmla="*/ 155 h 125"/>
                      <a:gd name="T2" fmla="*/ 199 w 303"/>
                      <a:gd name="T3" fmla="*/ 0 h 125"/>
                      <a:gd name="T4" fmla="*/ 356 w 303"/>
                      <a:gd name="T5" fmla="*/ 103 h 125"/>
                      <a:gd name="T6" fmla="*/ 641 w 303"/>
                      <a:gd name="T7" fmla="*/ 155 h 125"/>
                      <a:gd name="T8" fmla="*/ 469 w 303"/>
                      <a:gd name="T9" fmla="*/ 310 h 125"/>
                      <a:gd name="T10" fmla="*/ 220 w 303"/>
                      <a:gd name="T11" fmla="*/ 287 h 125"/>
                      <a:gd name="T12" fmla="*/ 0 w 303"/>
                      <a:gd name="T13" fmla="*/ 155 h 12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3" h="125">
                        <a:moveTo>
                          <a:pt x="0" y="63"/>
                        </a:moveTo>
                        <a:lnTo>
                          <a:pt x="94" y="0"/>
                        </a:lnTo>
                        <a:lnTo>
                          <a:pt x="167" y="42"/>
                        </a:lnTo>
                        <a:lnTo>
                          <a:pt x="303" y="63"/>
                        </a:lnTo>
                        <a:lnTo>
                          <a:pt x="220" y="125"/>
                        </a:lnTo>
                        <a:lnTo>
                          <a:pt x="104" y="115"/>
                        </a:lnTo>
                        <a:lnTo>
                          <a:pt x="0" y="6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EEEEE"/>
                      </a:gs>
                      <a:gs pos="100000">
                        <a:srgbClr val="F8F8F8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8" name="Line 245">
                    <a:extLst>
                      <a:ext uri="{FF2B5EF4-FFF2-40B4-BE49-F238E27FC236}">
                        <a16:creationId xmlns:a16="http://schemas.microsoft.com/office/drawing/2014/main" id="{47F6F06D-8EDD-46D0-88FD-D5EF251E7F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27" y="1331"/>
                    <a:ext cx="62" cy="179"/>
                  </a:xfrm>
                  <a:prstGeom prst="line">
                    <a:avLst/>
                  </a:prstGeom>
                  <a:noFill/>
                  <a:ln w="76200">
                    <a:solidFill>
                      <a:srgbClr val="D3D3D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79" name="Line 246">
                    <a:extLst>
                      <a:ext uri="{FF2B5EF4-FFF2-40B4-BE49-F238E27FC236}">
                        <a16:creationId xmlns:a16="http://schemas.microsoft.com/office/drawing/2014/main" id="{3E965E59-E98F-46AF-87EA-FBA5FEA3C6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96" y="1466"/>
                    <a:ext cx="32" cy="52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0" name="Line 247">
                    <a:extLst>
                      <a:ext uri="{FF2B5EF4-FFF2-40B4-BE49-F238E27FC236}">
                        <a16:creationId xmlns:a16="http://schemas.microsoft.com/office/drawing/2014/main" id="{5B805F9C-01D7-4D87-94B6-11F60E697B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22" y="1309"/>
                    <a:ext cx="210" cy="11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1" name="Line 248">
                    <a:extLst>
                      <a:ext uri="{FF2B5EF4-FFF2-40B4-BE49-F238E27FC236}">
                        <a16:creationId xmlns:a16="http://schemas.microsoft.com/office/drawing/2014/main" id="{17489898-AEBF-48DB-8C15-DDB963FD13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99" y="1309"/>
                    <a:ext cx="149" cy="177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2" name="Freeform 249">
                    <a:extLst>
                      <a:ext uri="{FF2B5EF4-FFF2-40B4-BE49-F238E27FC236}">
                        <a16:creationId xmlns:a16="http://schemas.microsoft.com/office/drawing/2014/main" id="{034730ED-8FD0-4789-B49F-1072C73BDBA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0" y="1339"/>
                    <a:ext cx="136" cy="41"/>
                  </a:xfrm>
                  <a:custGeom>
                    <a:avLst/>
                    <a:gdLst>
                      <a:gd name="T0" fmla="*/ 0 w 178"/>
                      <a:gd name="T1" fmla="*/ 0 h 41"/>
                      <a:gd name="T2" fmla="*/ 2 w 178"/>
                      <a:gd name="T3" fmla="*/ 0 h 41"/>
                      <a:gd name="T4" fmla="*/ 5 w 178"/>
                      <a:gd name="T5" fmla="*/ 41 h 4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8" h="41">
                        <a:moveTo>
                          <a:pt x="0" y="0"/>
                        </a:moveTo>
                        <a:lnTo>
                          <a:pt x="73" y="0"/>
                        </a:lnTo>
                        <a:lnTo>
                          <a:pt x="178" y="41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3" name="Line 250">
                    <a:extLst>
                      <a:ext uri="{FF2B5EF4-FFF2-40B4-BE49-F238E27FC236}">
                        <a16:creationId xmlns:a16="http://schemas.microsoft.com/office/drawing/2014/main" id="{FF5BC75E-2286-4669-82F7-407C62F669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96" y="1340"/>
                    <a:ext cx="136" cy="137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4" name="Freeform 251">
                    <a:extLst>
                      <a:ext uri="{FF2B5EF4-FFF2-40B4-BE49-F238E27FC236}">
                        <a16:creationId xmlns:a16="http://schemas.microsoft.com/office/drawing/2014/main" id="{09DA1B44-F13D-485C-8993-18DE3A5D88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98" y="1728"/>
                    <a:ext cx="210" cy="586"/>
                  </a:xfrm>
                  <a:custGeom>
                    <a:avLst/>
                    <a:gdLst>
                      <a:gd name="T0" fmla="*/ 0 w 210"/>
                      <a:gd name="T1" fmla="*/ 0 h 586"/>
                      <a:gd name="T2" fmla="*/ 94 w 210"/>
                      <a:gd name="T3" fmla="*/ 10 h 586"/>
                      <a:gd name="T4" fmla="*/ 178 w 210"/>
                      <a:gd name="T5" fmla="*/ 136 h 586"/>
                      <a:gd name="T6" fmla="*/ 210 w 210"/>
                      <a:gd name="T7" fmla="*/ 283 h 586"/>
                      <a:gd name="T8" fmla="*/ 210 w 210"/>
                      <a:gd name="T9" fmla="*/ 503 h 586"/>
                      <a:gd name="T10" fmla="*/ 157 w 210"/>
                      <a:gd name="T11" fmla="*/ 586 h 586"/>
                      <a:gd name="T12" fmla="*/ 32 w 210"/>
                      <a:gd name="T13" fmla="*/ 545 h 586"/>
                      <a:gd name="T14" fmla="*/ 32 w 210"/>
                      <a:gd name="T15" fmla="*/ 419 h 586"/>
                      <a:gd name="T16" fmla="*/ 63 w 210"/>
                      <a:gd name="T17" fmla="*/ 325 h 586"/>
                      <a:gd name="T18" fmla="*/ 74 w 210"/>
                      <a:gd name="T19" fmla="*/ 262 h 586"/>
                      <a:gd name="T20" fmla="*/ 53 w 210"/>
                      <a:gd name="T21" fmla="*/ 168 h 586"/>
                      <a:gd name="T22" fmla="*/ 11 w 210"/>
                      <a:gd name="T23" fmla="*/ 84 h 586"/>
                      <a:gd name="T24" fmla="*/ 0 w 210"/>
                      <a:gd name="T25" fmla="*/ 0 h 58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10" h="586">
                        <a:moveTo>
                          <a:pt x="0" y="0"/>
                        </a:moveTo>
                        <a:lnTo>
                          <a:pt x="94" y="10"/>
                        </a:lnTo>
                        <a:lnTo>
                          <a:pt x="178" y="136"/>
                        </a:lnTo>
                        <a:lnTo>
                          <a:pt x="210" y="283"/>
                        </a:lnTo>
                        <a:lnTo>
                          <a:pt x="210" y="503"/>
                        </a:lnTo>
                        <a:lnTo>
                          <a:pt x="157" y="586"/>
                        </a:lnTo>
                        <a:lnTo>
                          <a:pt x="32" y="545"/>
                        </a:lnTo>
                        <a:lnTo>
                          <a:pt x="32" y="419"/>
                        </a:lnTo>
                        <a:lnTo>
                          <a:pt x="63" y="325"/>
                        </a:lnTo>
                        <a:lnTo>
                          <a:pt x="74" y="262"/>
                        </a:lnTo>
                        <a:lnTo>
                          <a:pt x="53" y="168"/>
                        </a:lnTo>
                        <a:lnTo>
                          <a:pt x="11" y="8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EEEEE"/>
                      </a:gs>
                      <a:gs pos="100000">
                        <a:srgbClr val="F8F8F8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5" name="Freeform 252">
                    <a:extLst>
                      <a:ext uri="{FF2B5EF4-FFF2-40B4-BE49-F238E27FC236}">
                        <a16:creationId xmlns:a16="http://schemas.microsoft.com/office/drawing/2014/main" id="{99510D77-D64B-4D3F-827F-AF4C138001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3" y="2032"/>
                    <a:ext cx="199" cy="178"/>
                  </a:xfrm>
                  <a:custGeom>
                    <a:avLst/>
                    <a:gdLst>
                      <a:gd name="T0" fmla="*/ 104 w 199"/>
                      <a:gd name="T1" fmla="*/ 0 h 178"/>
                      <a:gd name="T2" fmla="*/ 178 w 199"/>
                      <a:gd name="T3" fmla="*/ 63 h 178"/>
                      <a:gd name="T4" fmla="*/ 199 w 199"/>
                      <a:gd name="T5" fmla="*/ 178 h 178"/>
                      <a:gd name="T6" fmla="*/ 94 w 199"/>
                      <a:gd name="T7" fmla="*/ 146 h 178"/>
                      <a:gd name="T8" fmla="*/ 0 w 199"/>
                      <a:gd name="T9" fmla="*/ 146 h 178"/>
                      <a:gd name="T10" fmla="*/ 31 w 199"/>
                      <a:gd name="T11" fmla="*/ 83 h 178"/>
                      <a:gd name="T12" fmla="*/ 104 w 199"/>
                      <a:gd name="T13" fmla="*/ 0 h 17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99" h="178">
                        <a:moveTo>
                          <a:pt x="104" y="0"/>
                        </a:moveTo>
                        <a:lnTo>
                          <a:pt x="178" y="63"/>
                        </a:lnTo>
                        <a:lnTo>
                          <a:pt x="199" y="178"/>
                        </a:lnTo>
                        <a:lnTo>
                          <a:pt x="94" y="146"/>
                        </a:lnTo>
                        <a:lnTo>
                          <a:pt x="0" y="146"/>
                        </a:lnTo>
                        <a:lnTo>
                          <a:pt x="31" y="83"/>
                        </a:lnTo>
                        <a:lnTo>
                          <a:pt x="104" y="0"/>
                        </a:lnTo>
                        <a:close/>
                      </a:path>
                    </a:pathLst>
                  </a:custGeom>
                  <a:solidFill>
                    <a:srgbClr val="EAEAEA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6" name="Freeform 253">
                    <a:extLst>
                      <a:ext uri="{FF2B5EF4-FFF2-40B4-BE49-F238E27FC236}">
                        <a16:creationId xmlns:a16="http://schemas.microsoft.com/office/drawing/2014/main" id="{A0AAFC8E-CDDD-41C6-9103-C498FB2AFA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8" y="1896"/>
                    <a:ext cx="294" cy="324"/>
                  </a:xfrm>
                  <a:custGeom>
                    <a:avLst/>
                    <a:gdLst>
                      <a:gd name="T0" fmla="*/ 53 w 294"/>
                      <a:gd name="T1" fmla="*/ 52 h 324"/>
                      <a:gd name="T2" fmla="*/ 105 w 294"/>
                      <a:gd name="T3" fmla="*/ 125 h 324"/>
                      <a:gd name="T4" fmla="*/ 42 w 294"/>
                      <a:gd name="T5" fmla="*/ 324 h 324"/>
                      <a:gd name="T6" fmla="*/ 105 w 294"/>
                      <a:gd name="T7" fmla="*/ 272 h 324"/>
                      <a:gd name="T8" fmla="*/ 199 w 294"/>
                      <a:gd name="T9" fmla="*/ 136 h 324"/>
                      <a:gd name="T10" fmla="*/ 294 w 294"/>
                      <a:gd name="T11" fmla="*/ 157 h 324"/>
                      <a:gd name="T12" fmla="*/ 157 w 294"/>
                      <a:gd name="T13" fmla="*/ 62 h 324"/>
                      <a:gd name="T14" fmla="*/ 95 w 294"/>
                      <a:gd name="T15" fmla="*/ 0 h 324"/>
                      <a:gd name="T16" fmla="*/ 0 w 294"/>
                      <a:gd name="T17" fmla="*/ 21 h 32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294" h="324">
                        <a:moveTo>
                          <a:pt x="53" y="52"/>
                        </a:moveTo>
                        <a:lnTo>
                          <a:pt x="105" y="125"/>
                        </a:lnTo>
                        <a:lnTo>
                          <a:pt x="42" y="324"/>
                        </a:lnTo>
                        <a:lnTo>
                          <a:pt x="105" y="272"/>
                        </a:lnTo>
                        <a:lnTo>
                          <a:pt x="199" y="136"/>
                        </a:lnTo>
                        <a:lnTo>
                          <a:pt x="294" y="157"/>
                        </a:lnTo>
                        <a:lnTo>
                          <a:pt x="157" y="62"/>
                        </a:lnTo>
                        <a:lnTo>
                          <a:pt x="95" y="0"/>
                        </a:lnTo>
                        <a:lnTo>
                          <a:pt x="0" y="21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BDBDBD"/>
                      </a:gs>
                      <a:gs pos="100000">
                        <a:srgbClr val="F8F8F8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7" name="Freeform 254">
                    <a:extLst>
                      <a:ext uri="{FF2B5EF4-FFF2-40B4-BE49-F238E27FC236}">
                        <a16:creationId xmlns:a16="http://schemas.microsoft.com/office/drawing/2014/main" id="{CD0B4A77-AD0A-4544-AA07-FEC3BDE097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8" y="1927"/>
                    <a:ext cx="262" cy="199"/>
                  </a:xfrm>
                  <a:custGeom>
                    <a:avLst/>
                    <a:gdLst>
                      <a:gd name="T0" fmla="*/ 0 w 262"/>
                      <a:gd name="T1" fmla="*/ 73 h 199"/>
                      <a:gd name="T2" fmla="*/ 84 w 262"/>
                      <a:gd name="T3" fmla="*/ 105 h 199"/>
                      <a:gd name="T4" fmla="*/ 189 w 262"/>
                      <a:gd name="T5" fmla="*/ 0 h 199"/>
                      <a:gd name="T6" fmla="*/ 262 w 262"/>
                      <a:gd name="T7" fmla="*/ 10 h 199"/>
                      <a:gd name="T8" fmla="*/ 210 w 262"/>
                      <a:gd name="T9" fmla="*/ 105 h 199"/>
                      <a:gd name="T10" fmla="*/ 157 w 262"/>
                      <a:gd name="T11" fmla="*/ 147 h 199"/>
                      <a:gd name="T12" fmla="*/ 126 w 262"/>
                      <a:gd name="T13" fmla="*/ 199 h 199"/>
                      <a:gd name="T14" fmla="*/ 53 w 262"/>
                      <a:gd name="T15" fmla="*/ 105 h 19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62" h="199">
                        <a:moveTo>
                          <a:pt x="0" y="73"/>
                        </a:moveTo>
                        <a:lnTo>
                          <a:pt x="84" y="105"/>
                        </a:lnTo>
                        <a:lnTo>
                          <a:pt x="189" y="0"/>
                        </a:lnTo>
                        <a:lnTo>
                          <a:pt x="262" y="10"/>
                        </a:lnTo>
                        <a:lnTo>
                          <a:pt x="210" y="105"/>
                        </a:lnTo>
                        <a:lnTo>
                          <a:pt x="157" y="147"/>
                        </a:lnTo>
                        <a:lnTo>
                          <a:pt x="126" y="199"/>
                        </a:lnTo>
                        <a:lnTo>
                          <a:pt x="53" y="105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BCBCBC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8" name="Freeform 255">
                    <a:extLst>
                      <a:ext uri="{FF2B5EF4-FFF2-40B4-BE49-F238E27FC236}">
                        <a16:creationId xmlns:a16="http://schemas.microsoft.com/office/drawing/2014/main" id="{D3F01280-53E8-4FA0-9FBD-D4076D16DD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63" y="1927"/>
                    <a:ext cx="261" cy="440"/>
                  </a:xfrm>
                  <a:custGeom>
                    <a:avLst/>
                    <a:gdLst>
                      <a:gd name="T0" fmla="*/ 1450 w 220"/>
                      <a:gd name="T1" fmla="*/ 0 h 398"/>
                      <a:gd name="T2" fmla="*/ 2033 w 220"/>
                      <a:gd name="T3" fmla="*/ 270 h 398"/>
                      <a:gd name="T4" fmla="*/ 1640 w 220"/>
                      <a:gd name="T5" fmla="*/ 577 h 398"/>
                      <a:gd name="T6" fmla="*/ 1347 w 220"/>
                      <a:gd name="T7" fmla="*/ 922 h 398"/>
                      <a:gd name="T8" fmla="*/ 1051 w 220"/>
                      <a:gd name="T9" fmla="*/ 1468 h 398"/>
                      <a:gd name="T10" fmla="*/ 288 w 220"/>
                      <a:gd name="T11" fmla="*/ 809 h 398"/>
                      <a:gd name="T12" fmla="*/ 0 w 220"/>
                      <a:gd name="T13" fmla="*/ 500 h 398"/>
                      <a:gd name="T14" fmla="*/ 673 w 220"/>
                      <a:gd name="T15" fmla="*/ 421 h 398"/>
                      <a:gd name="T16" fmla="*/ 974 w 220"/>
                      <a:gd name="T17" fmla="*/ 231 h 398"/>
                      <a:gd name="T18" fmla="*/ 1450 w 220"/>
                      <a:gd name="T19" fmla="*/ 0 h 39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20" h="398">
                        <a:moveTo>
                          <a:pt x="157" y="0"/>
                        </a:moveTo>
                        <a:lnTo>
                          <a:pt x="220" y="73"/>
                        </a:lnTo>
                        <a:lnTo>
                          <a:pt x="178" y="157"/>
                        </a:lnTo>
                        <a:lnTo>
                          <a:pt x="147" y="251"/>
                        </a:lnTo>
                        <a:lnTo>
                          <a:pt x="115" y="398"/>
                        </a:lnTo>
                        <a:lnTo>
                          <a:pt x="31" y="220"/>
                        </a:lnTo>
                        <a:lnTo>
                          <a:pt x="0" y="136"/>
                        </a:lnTo>
                        <a:lnTo>
                          <a:pt x="73" y="115"/>
                        </a:lnTo>
                        <a:lnTo>
                          <a:pt x="105" y="63"/>
                        </a:lnTo>
                        <a:lnTo>
                          <a:pt x="157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D6D6D6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89" name="Freeform 256">
                    <a:extLst>
                      <a:ext uri="{FF2B5EF4-FFF2-40B4-BE49-F238E27FC236}">
                        <a16:creationId xmlns:a16="http://schemas.microsoft.com/office/drawing/2014/main" id="{9BC8C164-1D74-4E8B-A995-131005FE889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93" y="1985"/>
                    <a:ext cx="638" cy="483"/>
                  </a:xfrm>
                  <a:custGeom>
                    <a:avLst/>
                    <a:gdLst>
                      <a:gd name="T0" fmla="*/ 648 w 618"/>
                      <a:gd name="T1" fmla="*/ 725 h 409"/>
                      <a:gd name="T2" fmla="*/ 873 w 618"/>
                      <a:gd name="T3" fmla="*/ 280 h 409"/>
                      <a:gd name="T4" fmla="*/ 935 w 618"/>
                      <a:gd name="T5" fmla="*/ 725 h 409"/>
                      <a:gd name="T6" fmla="*/ 776 w 618"/>
                      <a:gd name="T7" fmla="*/ 1729 h 409"/>
                      <a:gd name="T8" fmla="*/ 682 w 618"/>
                      <a:gd name="T9" fmla="*/ 2642 h 409"/>
                      <a:gd name="T10" fmla="*/ 603 w 618"/>
                      <a:gd name="T11" fmla="*/ 3183 h 409"/>
                      <a:gd name="T12" fmla="*/ 442 w 618"/>
                      <a:gd name="T13" fmla="*/ 3553 h 409"/>
                      <a:gd name="T14" fmla="*/ 301 w 618"/>
                      <a:gd name="T15" fmla="*/ 3183 h 409"/>
                      <a:gd name="T16" fmla="*/ 157 w 618"/>
                      <a:gd name="T17" fmla="*/ 1918 h 409"/>
                      <a:gd name="T18" fmla="*/ 44 w 618"/>
                      <a:gd name="T19" fmla="*/ 1101 h 409"/>
                      <a:gd name="T20" fmla="*/ 0 w 618"/>
                      <a:gd name="T21" fmla="*/ 0 h 409"/>
                      <a:gd name="T22" fmla="*/ 206 w 618"/>
                      <a:gd name="T23" fmla="*/ 645 h 409"/>
                      <a:gd name="T24" fmla="*/ 332 w 618"/>
                      <a:gd name="T25" fmla="*/ 1356 h 409"/>
                      <a:gd name="T26" fmla="*/ 553 w 618"/>
                      <a:gd name="T27" fmla="*/ 1278 h 409"/>
                      <a:gd name="T28" fmla="*/ 648 w 618"/>
                      <a:gd name="T29" fmla="*/ 725 h 40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618" h="409">
                        <a:moveTo>
                          <a:pt x="429" y="84"/>
                        </a:moveTo>
                        <a:lnTo>
                          <a:pt x="576" y="32"/>
                        </a:lnTo>
                        <a:lnTo>
                          <a:pt x="618" y="84"/>
                        </a:lnTo>
                        <a:lnTo>
                          <a:pt x="513" y="199"/>
                        </a:lnTo>
                        <a:lnTo>
                          <a:pt x="450" y="304"/>
                        </a:lnTo>
                        <a:lnTo>
                          <a:pt x="398" y="367"/>
                        </a:lnTo>
                        <a:lnTo>
                          <a:pt x="293" y="409"/>
                        </a:lnTo>
                        <a:lnTo>
                          <a:pt x="199" y="367"/>
                        </a:lnTo>
                        <a:lnTo>
                          <a:pt x="104" y="220"/>
                        </a:lnTo>
                        <a:lnTo>
                          <a:pt x="31" y="126"/>
                        </a:lnTo>
                        <a:lnTo>
                          <a:pt x="0" y="0"/>
                        </a:lnTo>
                        <a:lnTo>
                          <a:pt x="136" y="74"/>
                        </a:lnTo>
                        <a:lnTo>
                          <a:pt x="220" y="157"/>
                        </a:lnTo>
                        <a:lnTo>
                          <a:pt x="366" y="147"/>
                        </a:lnTo>
                        <a:lnTo>
                          <a:pt x="429" y="84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ECECEC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0" name="Freeform 257">
                    <a:extLst>
                      <a:ext uri="{FF2B5EF4-FFF2-40B4-BE49-F238E27FC236}">
                        <a16:creationId xmlns:a16="http://schemas.microsoft.com/office/drawing/2014/main" id="{938589EE-3590-4530-8E89-5CA2A9DB4D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64" y="2063"/>
                    <a:ext cx="314" cy="545"/>
                  </a:xfrm>
                  <a:custGeom>
                    <a:avLst/>
                    <a:gdLst>
                      <a:gd name="T0" fmla="*/ 230 w 314"/>
                      <a:gd name="T1" fmla="*/ 0 h 545"/>
                      <a:gd name="T2" fmla="*/ 241 w 314"/>
                      <a:gd name="T3" fmla="*/ 84 h 545"/>
                      <a:gd name="T4" fmla="*/ 283 w 314"/>
                      <a:gd name="T5" fmla="*/ 178 h 545"/>
                      <a:gd name="T6" fmla="*/ 314 w 314"/>
                      <a:gd name="T7" fmla="*/ 272 h 545"/>
                      <a:gd name="T8" fmla="*/ 283 w 314"/>
                      <a:gd name="T9" fmla="*/ 346 h 545"/>
                      <a:gd name="T10" fmla="*/ 199 w 314"/>
                      <a:gd name="T11" fmla="*/ 398 h 545"/>
                      <a:gd name="T12" fmla="*/ 84 w 314"/>
                      <a:gd name="T13" fmla="*/ 503 h 545"/>
                      <a:gd name="T14" fmla="*/ 21 w 314"/>
                      <a:gd name="T15" fmla="*/ 545 h 545"/>
                      <a:gd name="T16" fmla="*/ 21 w 314"/>
                      <a:gd name="T17" fmla="*/ 440 h 545"/>
                      <a:gd name="T18" fmla="*/ 0 w 314"/>
                      <a:gd name="T19" fmla="*/ 304 h 545"/>
                      <a:gd name="T20" fmla="*/ 42 w 314"/>
                      <a:gd name="T21" fmla="*/ 210 h 545"/>
                      <a:gd name="T22" fmla="*/ 115 w 314"/>
                      <a:gd name="T23" fmla="*/ 105 h 545"/>
                      <a:gd name="T24" fmla="*/ 230 w 314"/>
                      <a:gd name="T25" fmla="*/ 0 h 54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314" h="545">
                        <a:moveTo>
                          <a:pt x="230" y="0"/>
                        </a:moveTo>
                        <a:lnTo>
                          <a:pt x="241" y="84"/>
                        </a:lnTo>
                        <a:lnTo>
                          <a:pt x="283" y="178"/>
                        </a:lnTo>
                        <a:lnTo>
                          <a:pt x="314" y="272"/>
                        </a:lnTo>
                        <a:lnTo>
                          <a:pt x="283" y="346"/>
                        </a:lnTo>
                        <a:lnTo>
                          <a:pt x="199" y="398"/>
                        </a:lnTo>
                        <a:lnTo>
                          <a:pt x="84" y="503"/>
                        </a:lnTo>
                        <a:lnTo>
                          <a:pt x="21" y="545"/>
                        </a:lnTo>
                        <a:lnTo>
                          <a:pt x="21" y="440"/>
                        </a:lnTo>
                        <a:lnTo>
                          <a:pt x="0" y="304"/>
                        </a:lnTo>
                        <a:lnTo>
                          <a:pt x="42" y="210"/>
                        </a:lnTo>
                        <a:lnTo>
                          <a:pt x="115" y="105"/>
                        </a:lnTo>
                        <a:lnTo>
                          <a:pt x="23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D5D5D5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1" name="Freeform 258">
                    <a:extLst>
                      <a:ext uri="{FF2B5EF4-FFF2-40B4-BE49-F238E27FC236}">
                        <a16:creationId xmlns:a16="http://schemas.microsoft.com/office/drawing/2014/main" id="{F91576D0-B10B-4DD5-89A8-ABF9F41823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77" y="1822"/>
                    <a:ext cx="628" cy="356"/>
                  </a:xfrm>
                  <a:custGeom>
                    <a:avLst/>
                    <a:gdLst>
                      <a:gd name="T0" fmla="*/ 0 w 597"/>
                      <a:gd name="T1" fmla="*/ 481 h 314"/>
                      <a:gd name="T2" fmla="*/ 305 w 597"/>
                      <a:gd name="T3" fmla="*/ 481 h 314"/>
                      <a:gd name="T4" fmla="*/ 524 w 597"/>
                      <a:gd name="T5" fmla="*/ 0 h 314"/>
                      <a:gd name="T6" fmla="*/ 568 w 597"/>
                      <a:gd name="T7" fmla="*/ 426 h 314"/>
                      <a:gd name="T8" fmla="*/ 705 w 597"/>
                      <a:gd name="T9" fmla="*/ 646 h 314"/>
                      <a:gd name="T10" fmla="*/ 769 w 597"/>
                      <a:gd name="T11" fmla="*/ 270 h 314"/>
                      <a:gd name="T12" fmla="*/ 950 w 597"/>
                      <a:gd name="T13" fmla="*/ 753 h 314"/>
                      <a:gd name="T14" fmla="*/ 1152 w 597"/>
                      <a:gd name="T15" fmla="*/ 914 h 314"/>
                      <a:gd name="T16" fmla="*/ 889 w 597"/>
                      <a:gd name="T17" fmla="*/ 1124 h 314"/>
                      <a:gd name="T18" fmla="*/ 730 w 597"/>
                      <a:gd name="T19" fmla="*/ 1495 h 314"/>
                      <a:gd name="T20" fmla="*/ 568 w 597"/>
                      <a:gd name="T21" fmla="*/ 1605 h 314"/>
                      <a:gd name="T22" fmla="*/ 305 w 597"/>
                      <a:gd name="T23" fmla="*/ 1554 h 314"/>
                      <a:gd name="T24" fmla="*/ 120 w 597"/>
                      <a:gd name="T25" fmla="*/ 1185 h 314"/>
                      <a:gd name="T26" fmla="*/ 0 w 597"/>
                      <a:gd name="T27" fmla="*/ 481 h 3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597" h="314">
                        <a:moveTo>
                          <a:pt x="0" y="94"/>
                        </a:moveTo>
                        <a:lnTo>
                          <a:pt x="157" y="94"/>
                        </a:lnTo>
                        <a:lnTo>
                          <a:pt x="272" y="0"/>
                        </a:lnTo>
                        <a:lnTo>
                          <a:pt x="293" y="84"/>
                        </a:lnTo>
                        <a:lnTo>
                          <a:pt x="366" y="126"/>
                        </a:lnTo>
                        <a:lnTo>
                          <a:pt x="398" y="53"/>
                        </a:lnTo>
                        <a:lnTo>
                          <a:pt x="492" y="147"/>
                        </a:lnTo>
                        <a:lnTo>
                          <a:pt x="597" y="178"/>
                        </a:lnTo>
                        <a:lnTo>
                          <a:pt x="460" y="220"/>
                        </a:lnTo>
                        <a:lnTo>
                          <a:pt x="377" y="293"/>
                        </a:lnTo>
                        <a:lnTo>
                          <a:pt x="293" y="314"/>
                        </a:lnTo>
                        <a:lnTo>
                          <a:pt x="157" y="304"/>
                        </a:lnTo>
                        <a:lnTo>
                          <a:pt x="62" y="231"/>
                        </a:lnTo>
                        <a:lnTo>
                          <a:pt x="0" y="94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DEDED"/>
                      </a:gs>
                      <a:gs pos="100000">
                        <a:srgbClr val="F8F8F8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2" name="Freeform 259">
                    <a:extLst>
                      <a:ext uri="{FF2B5EF4-FFF2-40B4-BE49-F238E27FC236}">
                        <a16:creationId xmlns:a16="http://schemas.microsoft.com/office/drawing/2014/main" id="{28D8AC95-E053-420E-AED9-EED1ADB5A7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9" y="2252"/>
                    <a:ext cx="546" cy="586"/>
                  </a:xfrm>
                  <a:custGeom>
                    <a:avLst/>
                    <a:gdLst>
                      <a:gd name="T0" fmla="*/ 0 w 419"/>
                      <a:gd name="T1" fmla="*/ 0 h 492"/>
                      <a:gd name="T2" fmla="*/ 1647 w 419"/>
                      <a:gd name="T3" fmla="*/ 715 h 492"/>
                      <a:gd name="T4" fmla="*/ 4606 w 419"/>
                      <a:gd name="T5" fmla="*/ 1116 h 492"/>
                      <a:gd name="T6" fmla="*/ 8172 w 419"/>
                      <a:gd name="T7" fmla="*/ 812 h 492"/>
                      <a:gd name="T8" fmla="*/ 9496 w 419"/>
                      <a:gd name="T9" fmla="*/ 1733 h 492"/>
                      <a:gd name="T10" fmla="*/ 10807 w 419"/>
                      <a:gd name="T11" fmla="*/ 2948 h 492"/>
                      <a:gd name="T12" fmla="*/ 13088 w 419"/>
                      <a:gd name="T13" fmla="*/ 4168 h 492"/>
                      <a:gd name="T14" fmla="*/ 11467 w 419"/>
                      <a:gd name="T15" fmla="*/ 4773 h 492"/>
                      <a:gd name="T16" fmla="*/ 6209 w 419"/>
                      <a:gd name="T17" fmla="*/ 4269 h 492"/>
                      <a:gd name="T18" fmla="*/ 3630 w 419"/>
                      <a:gd name="T19" fmla="*/ 3454 h 492"/>
                      <a:gd name="T20" fmla="*/ 2293 w 419"/>
                      <a:gd name="T21" fmla="*/ 2226 h 492"/>
                      <a:gd name="T22" fmla="*/ 649 w 419"/>
                      <a:gd name="T23" fmla="*/ 1317 h 492"/>
                      <a:gd name="T24" fmla="*/ 323 w 419"/>
                      <a:gd name="T25" fmla="*/ 610 h 492"/>
                      <a:gd name="T26" fmla="*/ 0 w 419"/>
                      <a:gd name="T27" fmla="*/ 0 h 492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419" h="492">
                        <a:moveTo>
                          <a:pt x="0" y="0"/>
                        </a:moveTo>
                        <a:lnTo>
                          <a:pt x="53" y="73"/>
                        </a:lnTo>
                        <a:lnTo>
                          <a:pt x="147" y="115"/>
                        </a:lnTo>
                        <a:lnTo>
                          <a:pt x="262" y="84"/>
                        </a:lnTo>
                        <a:lnTo>
                          <a:pt x="304" y="178"/>
                        </a:lnTo>
                        <a:lnTo>
                          <a:pt x="346" y="304"/>
                        </a:lnTo>
                        <a:lnTo>
                          <a:pt x="419" y="429"/>
                        </a:lnTo>
                        <a:lnTo>
                          <a:pt x="367" y="492"/>
                        </a:lnTo>
                        <a:lnTo>
                          <a:pt x="199" y="440"/>
                        </a:lnTo>
                        <a:lnTo>
                          <a:pt x="116" y="356"/>
                        </a:lnTo>
                        <a:lnTo>
                          <a:pt x="74" y="230"/>
                        </a:lnTo>
                        <a:lnTo>
                          <a:pt x="21" y="136"/>
                        </a:lnTo>
                        <a:lnTo>
                          <a:pt x="11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D6D6D6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3" name="Freeform 260">
                    <a:extLst>
                      <a:ext uri="{FF2B5EF4-FFF2-40B4-BE49-F238E27FC236}">
                        <a16:creationId xmlns:a16="http://schemas.microsoft.com/office/drawing/2014/main" id="{AFD09832-5E5E-4352-8AF0-ADFF615207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68" y="2376"/>
                    <a:ext cx="198" cy="384"/>
                  </a:xfrm>
                  <a:custGeom>
                    <a:avLst/>
                    <a:gdLst>
                      <a:gd name="T0" fmla="*/ 192 w 198"/>
                      <a:gd name="T1" fmla="*/ 0 h 384"/>
                      <a:gd name="T2" fmla="*/ 135 w 198"/>
                      <a:gd name="T3" fmla="*/ 60 h 384"/>
                      <a:gd name="T4" fmla="*/ 57 w 198"/>
                      <a:gd name="T5" fmla="*/ 114 h 384"/>
                      <a:gd name="T6" fmla="*/ 15 w 198"/>
                      <a:gd name="T7" fmla="*/ 156 h 384"/>
                      <a:gd name="T8" fmla="*/ 3 w 198"/>
                      <a:gd name="T9" fmla="*/ 201 h 384"/>
                      <a:gd name="T10" fmla="*/ 0 w 198"/>
                      <a:gd name="T11" fmla="*/ 282 h 384"/>
                      <a:gd name="T12" fmla="*/ 42 w 198"/>
                      <a:gd name="T13" fmla="*/ 357 h 384"/>
                      <a:gd name="T14" fmla="*/ 69 w 198"/>
                      <a:gd name="T15" fmla="*/ 384 h 384"/>
                      <a:gd name="T16" fmla="*/ 63 w 198"/>
                      <a:gd name="T17" fmla="*/ 309 h 384"/>
                      <a:gd name="T18" fmla="*/ 102 w 198"/>
                      <a:gd name="T19" fmla="*/ 216 h 384"/>
                      <a:gd name="T20" fmla="*/ 138 w 198"/>
                      <a:gd name="T21" fmla="*/ 147 h 384"/>
                      <a:gd name="T22" fmla="*/ 192 w 198"/>
                      <a:gd name="T23" fmla="*/ 72 h 384"/>
                      <a:gd name="T24" fmla="*/ 198 w 198"/>
                      <a:gd name="T25" fmla="*/ 45 h 384"/>
                      <a:gd name="T26" fmla="*/ 192 w 198"/>
                      <a:gd name="T27" fmla="*/ 0 h 38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198" h="384">
                        <a:moveTo>
                          <a:pt x="192" y="0"/>
                        </a:moveTo>
                        <a:lnTo>
                          <a:pt x="135" y="60"/>
                        </a:lnTo>
                        <a:lnTo>
                          <a:pt x="57" y="114"/>
                        </a:lnTo>
                        <a:lnTo>
                          <a:pt x="15" y="156"/>
                        </a:lnTo>
                        <a:lnTo>
                          <a:pt x="3" y="201"/>
                        </a:lnTo>
                        <a:lnTo>
                          <a:pt x="0" y="282"/>
                        </a:lnTo>
                        <a:lnTo>
                          <a:pt x="42" y="357"/>
                        </a:lnTo>
                        <a:lnTo>
                          <a:pt x="69" y="384"/>
                        </a:lnTo>
                        <a:lnTo>
                          <a:pt x="63" y="309"/>
                        </a:lnTo>
                        <a:lnTo>
                          <a:pt x="102" y="216"/>
                        </a:lnTo>
                        <a:lnTo>
                          <a:pt x="138" y="147"/>
                        </a:lnTo>
                        <a:lnTo>
                          <a:pt x="192" y="72"/>
                        </a:lnTo>
                        <a:lnTo>
                          <a:pt x="198" y="45"/>
                        </a:lnTo>
                        <a:lnTo>
                          <a:pt x="192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4" name="Freeform 261">
                    <a:extLst>
                      <a:ext uri="{FF2B5EF4-FFF2-40B4-BE49-F238E27FC236}">
                        <a16:creationId xmlns:a16="http://schemas.microsoft.com/office/drawing/2014/main" id="{4B02695B-E849-4733-83B4-866787BCA3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7" y="1508"/>
                    <a:ext cx="262" cy="429"/>
                  </a:xfrm>
                  <a:custGeom>
                    <a:avLst/>
                    <a:gdLst>
                      <a:gd name="T0" fmla="*/ 73 w 262"/>
                      <a:gd name="T1" fmla="*/ 0 h 429"/>
                      <a:gd name="T2" fmla="*/ 168 w 262"/>
                      <a:gd name="T3" fmla="*/ 94 h 429"/>
                      <a:gd name="T4" fmla="*/ 189 w 262"/>
                      <a:gd name="T5" fmla="*/ 210 h 429"/>
                      <a:gd name="T6" fmla="*/ 262 w 262"/>
                      <a:gd name="T7" fmla="*/ 304 h 429"/>
                      <a:gd name="T8" fmla="*/ 189 w 262"/>
                      <a:gd name="T9" fmla="*/ 304 h 429"/>
                      <a:gd name="T10" fmla="*/ 230 w 262"/>
                      <a:gd name="T11" fmla="*/ 377 h 429"/>
                      <a:gd name="T12" fmla="*/ 168 w 262"/>
                      <a:gd name="T13" fmla="*/ 409 h 429"/>
                      <a:gd name="T14" fmla="*/ 73 w 262"/>
                      <a:gd name="T15" fmla="*/ 429 h 429"/>
                      <a:gd name="T16" fmla="*/ 0 w 262"/>
                      <a:gd name="T17" fmla="*/ 409 h 429"/>
                      <a:gd name="T18" fmla="*/ 52 w 262"/>
                      <a:gd name="T19" fmla="*/ 283 h 429"/>
                      <a:gd name="T20" fmla="*/ 52 w 262"/>
                      <a:gd name="T21" fmla="*/ 189 h 429"/>
                      <a:gd name="T22" fmla="*/ 73 w 262"/>
                      <a:gd name="T23" fmla="*/ 115 h 429"/>
                      <a:gd name="T24" fmla="*/ 73 w 262"/>
                      <a:gd name="T25" fmla="*/ 0 h 42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62" h="429">
                        <a:moveTo>
                          <a:pt x="73" y="0"/>
                        </a:moveTo>
                        <a:lnTo>
                          <a:pt x="168" y="94"/>
                        </a:lnTo>
                        <a:lnTo>
                          <a:pt x="189" y="210"/>
                        </a:lnTo>
                        <a:lnTo>
                          <a:pt x="262" y="304"/>
                        </a:lnTo>
                        <a:lnTo>
                          <a:pt x="189" y="304"/>
                        </a:lnTo>
                        <a:lnTo>
                          <a:pt x="230" y="377"/>
                        </a:lnTo>
                        <a:lnTo>
                          <a:pt x="168" y="409"/>
                        </a:lnTo>
                        <a:lnTo>
                          <a:pt x="73" y="429"/>
                        </a:lnTo>
                        <a:lnTo>
                          <a:pt x="0" y="409"/>
                        </a:lnTo>
                        <a:lnTo>
                          <a:pt x="52" y="283"/>
                        </a:lnTo>
                        <a:lnTo>
                          <a:pt x="52" y="189"/>
                        </a:lnTo>
                        <a:lnTo>
                          <a:pt x="73" y="115"/>
                        </a:lnTo>
                        <a:lnTo>
                          <a:pt x="73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EEEEEE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5" name="Freeform 262">
                    <a:extLst>
                      <a:ext uri="{FF2B5EF4-FFF2-40B4-BE49-F238E27FC236}">
                        <a16:creationId xmlns:a16="http://schemas.microsoft.com/office/drawing/2014/main" id="{4441B79C-BB7A-4859-896E-00FE68CE4A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6" y="1288"/>
                    <a:ext cx="388" cy="325"/>
                  </a:xfrm>
                  <a:custGeom>
                    <a:avLst/>
                    <a:gdLst>
                      <a:gd name="T0" fmla="*/ 0 w 388"/>
                      <a:gd name="T1" fmla="*/ 189 h 325"/>
                      <a:gd name="T2" fmla="*/ 126 w 388"/>
                      <a:gd name="T3" fmla="*/ 63 h 325"/>
                      <a:gd name="T4" fmla="*/ 231 w 388"/>
                      <a:gd name="T5" fmla="*/ 11 h 325"/>
                      <a:gd name="T6" fmla="*/ 336 w 388"/>
                      <a:gd name="T7" fmla="*/ 0 h 325"/>
                      <a:gd name="T8" fmla="*/ 388 w 388"/>
                      <a:gd name="T9" fmla="*/ 147 h 325"/>
                      <a:gd name="T10" fmla="*/ 220 w 388"/>
                      <a:gd name="T11" fmla="*/ 210 h 325"/>
                      <a:gd name="T12" fmla="*/ 168 w 388"/>
                      <a:gd name="T13" fmla="*/ 241 h 325"/>
                      <a:gd name="T14" fmla="*/ 137 w 388"/>
                      <a:gd name="T15" fmla="*/ 325 h 325"/>
                      <a:gd name="T16" fmla="*/ 0 w 388"/>
                      <a:gd name="T17" fmla="*/ 251 h 325"/>
                      <a:gd name="T18" fmla="*/ 0 w 388"/>
                      <a:gd name="T19" fmla="*/ 189 h 32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388" h="325">
                        <a:moveTo>
                          <a:pt x="0" y="189"/>
                        </a:moveTo>
                        <a:lnTo>
                          <a:pt x="126" y="63"/>
                        </a:lnTo>
                        <a:lnTo>
                          <a:pt x="231" y="11"/>
                        </a:lnTo>
                        <a:lnTo>
                          <a:pt x="336" y="0"/>
                        </a:lnTo>
                        <a:lnTo>
                          <a:pt x="388" y="147"/>
                        </a:lnTo>
                        <a:lnTo>
                          <a:pt x="220" y="210"/>
                        </a:lnTo>
                        <a:lnTo>
                          <a:pt x="168" y="241"/>
                        </a:lnTo>
                        <a:lnTo>
                          <a:pt x="137" y="325"/>
                        </a:lnTo>
                        <a:lnTo>
                          <a:pt x="0" y="251"/>
                        </a:lnTo>
                        <a:lnTo>
                          <a:pt x="0" y="189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8F8F8"/>
                      </a:gs>
                      <a:gs pos="100000">
                        <a:srgbClr val="EDEDED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6" name="Freeform 263">
                    <a:extLst>
                      <a:ext uri="{FF2B5EF4-FFF2-40B4-BE49-F238E27FC236}">
                        <a16:creationId xmlns:a16="http://schemas.microsoft.com/office/drawing/2014/main" id="{C31BBF58-B88B-4D48-9983-D0EC14F971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01" y="1864"/>
                    <a:ext cx="356" cy="157"/>
                  </a:xfrm>
                  <a:custGeom>
                    <a:avLst/>
                    <a:gdLst>
                      <a:gd name="T0" fmla="*/ 74 w 356"/>
                      <a:gd name="T1" fmla="*/ 0 h 157"/>
                      <a:gd name="T2" fmla="*/ 178 w 356"/>
                      <a:gd name="T3" fmla="*/ 53 h 157"/>
                      <a:gd name="T4" fmla="*/ 283 w 356"/>
                      <a:gd name="T5" fmla="*/ 53 h 157"/>
                      <a:gd name="T6" fmla="*/ 356 w 356"/>
                      <a:gd name="T7" fmla="*/ 53 h 157"/>
                      <a:gd name="T8" fmla="*/ 262 w 356"/>
                      <a:gd name="T9" fmla="*/ 157 h 157"/>
                      <a:gd name="T10" fmla="*/ 147 w 356"/>
                      <a:gd name="T11" fmla="*/ 136 h 157"/>
                      <a:gd name="T12" fmla="*/ 84 w 356"/>
                      <a:gd name="T13" fmla="*/ 94 h 157"/>
                      <a:gd name="T14" fmla="*/ 0 w 356"/>
                      <a:gd name="T15" fmla="*/ 84 h 157"/>
                      <a:gd name="T16" fmla="*/ 74 w 356"/>
                      <a:gd name="T17" fmla="*/ 0 h 157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56" h="157">
                        <a:moveTo>
                          <a:pt x="74" y="0"/>
                        </a:moveTo>
                        <a:lnTo>
                          <a:pt x="178" y="53"/>
                        </a:lnTo>
                        <a:lnTo>
                          <a:pt x="283" y="53"/>
                        </a:lnTo>
                        <a:lnTo>
                          <a:pt x="356" y="53"/>
                        </a:lnTo>
                        <a:lnTo>
                          <a:pt x="262" y="157"/>
                        </a:lnTo>
                        <a:lnTo>
                          <a:pt x="147" y="136"/>
                        </a:lnTo>
                        <a:lnTo>
                          <a:pt x="84" y="94"/>
                        </a:lnTo>
                        <a:lnTo>
                          <a:pt x="0" y="84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EBEBEB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7" name="Freeform 264">
                    <a:extLst>
                      <a:ext uri="{FF2B5EF4-FFF2-40B4-BE49-F238E27FC236}">
                        <a16:creationId xmlns:a16="http://schemas.microsoft.com/office/drawing/2014/main" id="{AB7050B7-1FA9-4AC8-A9D1-A229E60DCF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76164">
                    <a:off x="1815" y="1948"/>
                    <a:ext cx="157" cy="220"/>
                  </a:xfrm>
                  <a:custGeom>
                    <a:avLst/>
                    <a:gdLst>
                      <a:gd name="T0" fmla="*/ 157 w 157"/>
                      <a:gd name="T1" fmla="*/ 21 h 220"/>
                      <a:gd name="T2" fmla="*/ 94 w 157"/>
                      <a:gd name="T3" fmla="*/ 0 h 220"/>
                      <a:gd name="T4" fmla="*/ 0 w 157"/>
                      <a:gd name="T5" fmla="*/ 11 h 220"/>
                      <a:gd name="T6" fmla="*/ 0 w 157"/>
                      <a:gd name="T7" fmla="*/ 95 h 220"/>
                      <a:gd name="T8" fmla="*/ 42 w 157"/>
                      <a:gd name="T9" fmla="*/ 147 h 220"/>
                      <a:gd name="T10" fmla="*/ 73 w 157"/>
                      <a:gd name="T11" fmla="*/ 210 h 220"/>
                      <a:gd name="T12" fmla="*/ 136 w 157"/>
                      <a:gd name="T13" fmla="*/ 220 h 220"/>
                      <a:gd name="T14" fmla="*/ 115 w 157"/>
                      <a:gd name="T15" fmla="*/ 137 h 220"/>
                      <a:gd name="T16" fmla="*/ 157 w 157"/>
                      <a:gd name="T17" fmla="*/ 21 h 2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57" h="220">
                        <a:moveTo>
                          <a:pt x="157" y="21"/>
                        </a:moveTo>
                        <a:lnTo>
                          <a:pt x="94" y="0"/>
                        </a:lnTo>
                        <a:lnTo>
                          <a:pt x="0" y="11"/>
                        </a:lnTo>
                        <a:lnTo>
                          <a:pt x="0" y="95"/>
                        </a:lnTo>
                        <a:lnTo>
                          <a:pt x="42" y="147"/>
                        </a:lnTo>
                        <a:lnTo>
                          <a:pt x="73" y="210"/>
                        </a:lnTo>
                        <a:lnTo>
                          <a:pt x="136" y="220"/>
                        </a:lnTo>
                        <a:lnTo>
                          <a:pt x="115" y="137"/>
                        </a:lnTo>
                        <a:lnTo>
                          <a:pt x="157" y="2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29292"/>
                      </a:gs>
                      <a:gs pos="100000">
                        <a:srgbClr val="DDDDDD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8" name="Freeform 265">
                    <a:extLst>
                      <a:ext uri="{FF2B5EF4-FFF2-40B4-BE49-F238E27FC236}">
                        <a16:creationId xmlns:a16="http://schemas.microsoft.com/office/drawing/2014/main" id="{EC871945-519A-4B9D-9155-47CEE8252C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" y="1776"/>
                    <a:ext cx="146" cy="283"/>
                  </a:xfrm>
                  <a:custGeom>
                    <a:avLst/>
                    <a:gdLst>
                      <a:gd name="T0" fmla="*/ 0 w 146"/>
                      <a:gd name="T1" fmla="*/ 52 h 283"/>
                      <a:gd name="T2" fmla="*/ 31 w 146"/>
                      <a:gd name="T3" fmla="*/ 0 h 283"/>
                      <a:gd name="T4" fmla="*/ 115 w 146"/>
                      <a:gd name="T5" fmla="*/ 21 h 283"/>
                      <a:gd name="T6" fmla="*/ 125 w 146"/>
                      <a:gd name="T7" fmla="*/ 84 h 283"/>
                      <a:gd name="T8" fmla="*/ 146 w 146"/>
                      <a:gd name="T9" fmla="*/ 209 h 283"/>
                      <a:gd name="T10" fmla="*/ 136 w 146"/>
                      <a:gd name="T11" fmla="*/ 283 h 283"/>
                      <a:gd name="T12" fmla="*/ 42 w 146"/>
                      <a:gd name="T13" fmla="*/ 251 h 283"/>
                      <a:gd name="T14" fmla="*/ 0 w 146"/>
                      <a:gd name="T15" fmla="*/ 52 h 28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46" h="283">
                        <a:moveTo>
                          <a:pt x="0" y="52"/>
                        </a:moveTo>
                        <a:lnTo>
                          <a:pt x="31" y="0"/>
                        </a:lnTo>
                        <a:lnTo>
                          <a:pt x="115" y="21"/>
                        </a:lnTo>
                        <a:lnTo>
                          <a:pt x="125" y="84"/>
                        </a:lnTo>
                        <a:lnTo>
                          <a:pt x="146" y="209"/>
                        </a:lnTo>
                        <a:lnTo>
                          <a:pt x="136" y="283"/>
                        </a:lnTo>
                        <a:lnTo>
                          <a:pt x="42" y="251"/>
                        </a:lnTo>
                        <a:lnTo>
                          <a:pt x="0" y="52"/>
                        </a:lnTo>
                        <a:close/>
                      </a:path>
                    </a:pathLst>
                  </a:cu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99" name="Freeform 266">
                    <a:extLst>
                      <a:ext uri="{FF2B5EF4-FFF2-40B4-BE49-F238E27FC236}">
                        <a16:creationId xmlns:a16="http://schemas.microsoft.com/office/drawing/2014/main" id="{39BE148F-FD29-4E70-8A63-2EE6C94A31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10" y="1790"/>
                    <a:ext cx="84" cy="210"/>
                  </a:xfrm>
                  <a:custGeom>
                    <a:avLst/>
                    <a:gdLst>
                      <a:gd name="T0" fmla="*/ 84 w 84"/>
                      <a:gd name="T1" fmla="*/ 0 h 210"/>
                      <a:gd name="T2" fmla="*/ 11 w 84"/>
                      <a:gd name="T3" fmla="*/ 11 h 210"/>
                      <a:gd name="T4" fmla="*/ 0 w 84"/>
                      <a:gd name="T5" fmla="*/ 116 h 210"/>
                      <a:gd name="T6" fmla="*/ 32 w 84"/>
                      <a:gd name="T7" fmla="*/ 210 h 21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84" h="210">
                        <a:moveTo>
                          <a:pt x="84" y="0"/>
                        </a:moveTo>
                        <a:lnTo>
                          <a:pt x="11" y="11"/>
                        </a:lnTo>
                        <a:lnTo>
                          <a:pt x="0" y="116"/>
                        </a:lnTo>
                        <a:lnTo>
                          <a:pt x="32" y="210"/>
                        </a:lnTo>
                      </a:path>
                    </a:pathLst>
                  </a:custGeom>
                  <a:noFill/>
                  <a:ln w="76200" cmpd="sng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0" name="Freeform 267">
                    <a:extLst>
                      <a:ext uri="{FF2B5EF4-FFF2-40B4-BE49-F238E27FC236}">
                        <a16:creationId xmlns:a16="http://schemas.microsoft.com/office/drawing/2014/main" id="{7EA15DBF-99A1-4C80-BC34-B45C5A99EA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4" y="1801"/>
                    <a:ext cx="94" cy="157"/>
                  </a:xfrm>
                  <a:custGeom>
                    <a:avLst/>
                    <a:gdLst>
                      <a:gd name="T0" fmla="*/ 21 w 94"/>
                      <a:gd name="T1" fmla="*/ 157 h 157"/>
                      <a:gd name="T2" fmla="*/ 94 w 94"/>
                      <a:gd name="T3" fmla="*/ 147 h 157"/>
                      <a:gd name="T4" fmla="*/ 94 w 94"/>
                      <a:gd name="T5" fmla="*/ 42 h 157"/>
                      <a:gd name="T6" fmla="*/ 0 w 94"/>
                      <a:gd name="T7" fmla="*/ 0 h 157"/>
                      <a:gd name="T8" fmla="*/ 0 w 94"/>
                      <a:gd name="T9" fmla="*/ 84 h 157"/>
                      <a:gd name="T10" fmla="*/ 21 w 94"/>
                      <a:gd name="T11" fmla="*/ 157 h 157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94" h="157">
                        <a:moveTo>
                          <a:pt x="21" y="157"/>
                        </a:moveTo>
                        <a:lnTo>
                          <a:pt x="94" y="147"/>
                        </a:lnTo>
                        <a:lnTo>
                          <a:pt x="94" y="42"/>
                        </a:lnTo>
                        <a:lnTo>
                          <a:pt x="0" y="0"/>
                        </a:lnTo>
                        <a:lnTo>
                          <a:pt x="0" y="84"/>
                        </a:lnTo>
                        <a:lnTo>
                          <a:pt x="21" y="157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1" name="Freeform 268">
                    <a:extLst>
                      <a:ext uri="{FF2B5EF4-FFF2-40B4-BE49-F238E27FC236}">
                        <a16:creationId xmlns:a16="http://schemas.microsoft.com/office/drawing/2014/main" id="{3590C44D-A036-4647-8D84-7D409EFAC1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10" y="2000"/>
                    <a:ext cx="272" cy="252"/>
                  </a:xfrm>
                  <a:custGeom>
                    <a:avLst/>
                    <a:gdLst>
                      <a:gd name="T0" fmla="*/ 52 w 272"/>
                      <a:gd name="T1" fmla="*/ 0 h 252"/>
                      <a:gd name="T2" fmla="*/ 115 w 272"/>
                      <a:gd name="T3" fmla="*/ 63 h 252"/>
                      <a:gd name="T4" fmla="*/ 178 w 272"/>
                      <a:gd name="T5" fmla="*/ 136 h 252"/>
                      <a:gd name="T6" fmla="*/ 251 w 272"/>
                      <a:gd name="T7" fmla="*/ 157 h 252"/>
                      <a:gd name="T8" fmla="*/ 272 w 272"/>
                      <a:gd name="T9" fmla="*/ 252 h 252"/>
                      <a:gd name="T10" fmla="*/ 189 w 272"/>
                      <a:gd name="T11" fmla="*/ 252 h 252"/>
                      <a:gd name="T12" fmla="*/ 73 w 272"/>
                      <a:gd name="T13" fmla="*/ 126 h 252"/>
                      <a:gd name="T14" fmla="*/ 0 w 272"/>
                      <a:gd name="T15" fmla="*/ 32 h 252"/>
                      <a:gd name="T16" fmla="*/ 52 w 272"/>
                      <a:gd name="T17" fmla="*/ 0 h 252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272" h="252">
                        <a:moveTo>
                          <a:pt x="52" y="0"/>
                        </a:moveTo>
                        <a:lnTo>
                          <a:pt x="115" y="63"/>
                        </a:lnTo>
                        <a:lnTo>
                          <a:pt x="178" y="136"/>
                        </a:lnTo>
                        <a:lnTo>
                          <a:pt x="251" y="157"/>
                        </a:lnTo>
                        <a:lnTo>
                          <a:pt x="272" y="252"/>
                        </a:lnTo>
                        <a:lnTo>
                          <a:pt x="189" y="252"/>
                        </a:lnTo>
                        <a:lnTo>
                          <a:pt x="73" y="126"/>
                        </a:lnTo>
                        <a:lnTo>
                          <a:pt x="0" y="32"/>
                        </a:lnTo>
                        <a:lnTo>
                          <a:pt x="52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2" name="Freeform 269">
                    <a:extLst>
                      <a:ext uri="{FF2B5EF4-FFF2-40B4-BE49-F238E27FC236}">
                        <a16:creationId xmlns:a16="http://schemas.microsoft.com/office/drawing/2014/main" id="{110A12E4-2CDB-4E93-A867-0ABEB8590E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67" y="2252"/>
                    <a:ext cx="189" cy="178"/>
                  </a:xfrm>
                  <a:custGeom>
                    <a:avLst/>
                    <a:gdLst>
                      <a:gd name="T0" fmla="*/ 0 w 189"/>
                      <a:gd name="T1" fmla="*/ 115 h 178"/>
                      <a:gd name="T2" fmla="*/ 63 w 189"/>
                      <a:gd name="T3" fmla="*/ 178 h 178"/>
                      <a:gd name="T4" fmla="*/ 136 w 189"/>
                      <a:gd name="T5" fmla="*/ 167 h 178"/>
                      <a:gd name="T6" fmla="*/ 189 w 189"/>
                      <a:gd name="T7" fmla="*/ 94 h 178"/>
                      <a:gd name="T8" fmla="*/ 147 w 189"/>
                      <a:gd name="T9" fmla="*/ 0 h 178"/>
                      <a:gd name="T10" fmla="*/ 73 w 189"/>
                      <a:gd name="T11" fmla="*/ 10 h 178"/>
                      <a:gd name="T12" fmla="*/ 0 w 189"/>
                      <a:gd name="T13" fmla="*/ 115 h 17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89" h="178">
                        <a:moveTo>
                          <a:pt x="0" y="115"/>
                        </a:moveTo>
                        <a:lnTo>
                          <a:pt x="63" y="178"/>
                        </a:lnTo>
                        <a:lnTo>
                          <a:pt x="136" y="167"/>
                        </a:lnTo>
                        <a:lnTo>
                          <a:pt x="189" y="94"/>
                        </a:lnTo>
                        <a:lnTo>
                          <a:pt x="147" y="0"/>
                        </a:lnTo>
                        <a:lnTo>
                          <a:pt x="73" y="10"/>
                        </a:lnTo>
                        <a:lnTo>
                          <a:pt x="0" y="11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CDCDC"/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3" name="Line 270">
                    <a:extLst>
                      <a:ext uri="{FF2B5EF4-FFF2-40B4-BE49-F238E27FC236}">
                        <a16:creationId xmlns:a16="http://schemas.microsoft.com/office/drawing/2014/main" id="{3270647C-1256-4F72-8469-9C26FA965F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94" y="1812"/>
                    <a:ext cx="105" cy="73"/>
                  </a:xfrm>
                  <a:prstGeom prst="line">
                    <a:avLst/>
                  </a:prstGeom>
                  <a:noFill/>
                  <a:ln w="3810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4" name="Freeform 271">
                    <a:extLst>
                      <a:ext uri="{FF2B5EF4-FFF2-40B4-BE49-F238E27FC236}">
                        <a16:creationId xmlns:a16="http://schemas.microsoft.com/office/drawing/2014/main" id="{D3067DF2-FDA4-49F0-A168-B175C26896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415855">
                    <a:off x="1812" y="1929"/>
                    <a:ext cx="117" cy="198"/>
                  </a:xfrm>
                  <a:custGeom>
                    <a:avLst/>
                    <a:gdLst>
                      <a:gd name="T0" fmla="*/ 310 w 108"/>
                      <a:gd name="T1" fmla="*/ 48 h 189"/>
                      <a:gd name="T2" fmla="*/ 128 w 108"/>
                      <a:gd name="T3" fmla="*/ 0 h 189"/>
                      <a:gd name="T4" fmla="*/ 54 w 108"/>
                      <a:gd name="T5" fmla="*/ 3 h 189"/>
                      <a:gd name="T6" fmla="*/ 0 w 108"/>
                      <a:gd name="T7" fmla="*/ 115 h 189"/>
                      <a:gd name="T8" fmla="*/ 0 w 108"/>
                      <a:gd name="T9" fmla="*/ 210 h 189"/>
                      <a:gd name="T10" fmla="*/ 94 w 108"/>
                      <a:gd name="T11" fmla="*/ 308 h 189"/>
                      <a:gd name="T12" fmla="*/ 110 w 108"/>
                      <a:gd name="T13" fmla="*/ 345 h 189"/>
                      <a:gd name="T14" fmla="*/ 128 w 108"/>
                      <a:gd name="T15" fmla="*/ 273 h 189"/>
                      <a:gd name="T16" fmla="*/ 68 w 108"/>
                      <a:gd name="T17" fmla="*/ 177 h 189"/>
                      <a:gd name="T18" fmla="*/ 152 w 108"/>
                      <a:gd name="T19" fmla="*/ 75 h 189"/>
                      <a:gd name="T20" fmla="*/ 289 w 108"/>
                      <a:gd name="T21" fmla="*/ 163 h 189"/>
                      <a:gd name="T22" fmla="*/ 310 w 108"/>
                      <a:gd name="T23" fmla="*/ 48 h 189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08" h="189">
                        <a:moveTo>
                          <a:pt x="108" y="27"/>
                        </a:moveTo>
                        <a:lnTo>
                          <a:pt x="45" y="0"/>
                        </a:lnTo>
                        <a:lnTo>
                          <a:pt x="18" y="3"/>
                        </a:lnTo>
                        <a:lnTo>
                          <a:pt x="0" y="63"/>
                        </a:lnTo>
                        <a:lnTo>
                          <a:pt x="0" y="114"/>
                        </a:lnTo>
                        <a:lnTo>
                          <a:pt x="33" y="168"/>
                        </a:lnTo>
                        <a:lnTo>
                          <a:pt x="39" y="189"/>
                        </a:lnTo>
                        <a:lnTo>
                          <a:pt x="45" y="150"/>
                        </a:lnTo>
                        <a:lnTo>
                          <a:pt x="24" y="96"/>
                        </a:lnTo>
                        <a:lnTo>
                          <a:pt x="54" y="42"/>
                        </a:lnTo>
                        <a:lnTo>
                          <a:pt x="102" y="90"/>
                        </a:lnTo>
                        <a:lnTo>
                          <a:pt x="108" y="27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5" name="Line 272">
                    <a:extLst>
                      <a:ext uri="{FF2B5EF4-FFF2-40B4-BE49-F238E27FC236}">
                        <a16:creationId xmlns:a16="http://schemas.microsoft.com/office/drawing/2014/main" id="{AD8C65AC-A233-4D0B-97CB-D5B00D12E7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74" y="1872"/>
                    <a:ext cx="30" cy="156"/>
                  </a:xfrm>
                  <a:prstGeom prst="line">
                    <a:avLst/>
                  </a:pr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6" name="Line 273">
                    <a:extLst>
                      <a:ext uri="{FF2B5EF4-FFF2-40B4-BE49-F238E27FC236}">
                        <a16:creationId xmlns:a16="http://schemas.microsoft.com/office/drawing/2014/main" id="{BA41BECE-137F-4C66-ACE5-E43EB47C72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77" y="1758"/>
                    <a:ext cx="24" cy="102"/>
                  </a:xfrm>
                  <a:prstGeom prst="line">
                    <a:avLst/>
                  </a:pr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7" name="Line 274">
                    <a:extLst>
                      <a:ext uri="{FF2B5EF4-FFF2-40B4-BE49-F238E27FC236}">
                        <a16:creationId xmlns:a16="http://schemas.microsoft.com/office/drawing/2014/main" id="{56279F74-2CFB-4A3E-A3C3-EBA91101CF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46" y="1737"/>
                    <a:ext cx="153" cy="108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8" name="Freeform 275">
                    <a:extLst>
                      <a:ext uri="{FF2B5EF4-FFF2-40B4-BE49-F238E27FC236}">
                        <a16:creationId xmlns:a16="http://schemas.microsoft.com/office/drawing/2014/main" id="{104AB299-5197-4936-8BC1-6B30F3660C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05" y="1803"/>
                    <a:ext cx="96" cy="219"/>
                  </a:xfrm>
                  <a:custGeom>
                    <a:avLst/>
                    <a:gdLst>
                      <a:gd name="T0" fmla="*/ 96 w 96"/>
                      <a:gd name="T1" fmla="*/ 12 h 219"/>
                      <a:gd name="T2" fmla="*/ 36 w 96"/>
                      <a:gd name="T3" fmla="*/ 0 h 219"/>
                      <a:gd name="T4" fmla="*/ 9 w 96"/>
                      <a:gd name="T5" fmla="*/ 6 h 219"/>
                      <a:gd name="T6" fmla="*/ 0 w 96"/>
                      <a:gd name="T7" fmla="*/ 102 h 219"/>
                      <a:gd name="T8" fmla="*/ 33 w 96"/>
                      <a:gd name="T9" fmla="*/ 219 h 21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96" h="219">
                        <a:moveTo>
                          <a:pt x="96" y="12"/>
                        </a:moveTo>
                        <a:lnTo>
                          <a:pt x="36" y="0"/>
                        </a:lnTo>
                        <a:lnTo>
                          <a:pt x="9" y="6"/>
                        </a:lnTo>
                        <a:lnTo>
                          <a:pt x="0" y="102"/>
                        </a:lnTo>
                        <a:lnTo>
                          <a:pt x="33" y="219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09" name="Line 276">
                    <a:extLst>
                      <a:ext uri="{FF2B5EF4-FFF2-40B4-BE49-F238E27FC236}">
                        <a16:creationId xmlns:a16="http://schemas.microsoft.com/office/drawing/2014/main" id="{5A48E046-000E-4C52-BFB2-F5F43CFC5D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13" y="2034"/>
                    <a:ext cx="120" cy="186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0" name="Freeform 277">
                    <a:extLst>
                      <a:ext uri="{FF2B5EF4-FFF2-40B4-BE49-F238E27FC236}">
                        <a16:creationId xmlns:a16="http://schemas.microsoft.com/office/drawing/2014/main" id="{CBF60371-C498-4FC8-B0EF-CF85029E4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995"/>
                    <a:ext cx="180" cy="246"/>
                  </a:xfrm>
                  <a:custGeom>
                    <a:avLst/>
                    <a:gdLst>
                      <a:gd name="T0" fmla="*/ 0 w 180"/>
                      <a:gd name="T1" fmla="*/ 0 h 246"/>
                      <a:gd name="T2" fmla="*/ 12 w 180"/>
                      <a:gd name="T3" fmla="*/ 54 h 246"/>
                      <a:gd name="T4" fmla="*/ 84 w 180"/>
                      <a:gd name="T5" fmla="*/ 159 h 246"/>
                      <a:gd name="T6" fmla="*/ 162 w 180"/>
                      <a:gd name="T7" fmla="*/ 219 h 246"/>
                      <a:gd name="T8" fmla="*/ 180 w 180"/>
                      <a:gd name="T9" fmla="*/ 246 h 24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80" h="246">
                        <a:moveTo>
                          <a:pt x="0" y="0"/>
                        </a:moveTo>
                        <a:lnTo>
                          <a:pt x="12" y="54"/>
                        </a:lnTo>
                        <a:lnTo>
                          <a:pt x="84" y="159"/>
                        </a:lnTo>
                        <a:lnTo>
                          <a:pt x="162" y="219"/>
                        </a:lnTo>
                        <a:lnTo>
                          <a:pt x="180" y="246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1" name="Freeform 278">
                    <a:extLst>
                      <a:ext uri="{FF2B5EF4-FFF2-40B4-BE49-F238E27FC236}">
                        <a16:creationId xmlns:a16="http://schemas.microsoft.com/office/drawing/2014/main" id="{651C96F5-3546-446A-9885-479DF74051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3" y="2169"/>
                    <a:ext cx="120" cy="183"/>
                  </a:xfrm>
                  <a:custGeom>
                    <a:avLst/>
                    <a:gdLst>
                      <a:gd name="T0" fmla="*/ 18 w 120"/>
                      <a:gd name="T1" fmla="*/ 12 h 183"/>
                      <a:gd name="T2" fmla="*/ 117 w 120"/>
                      <a:gd name="T3" fmla="*/ 87 h 183"/>
                      <a:gd name="T4" fmla="*/ 120 w 120"/>
                      <a:gd name="T5" fmla="*/ 129 h 183"/>
                      <a:gd name="T6" fmla="*/ 81 w 120"/>
                      <a:gd name="T7" fmla="*/ 183 h 183"/>
                      <a:gd name="T8" fmla="*/ 51 w 120"/>
                      <a:gd name="T9" fmla="*/ 168 h 183"/>
                      <a:gd name="T10" fmla="*/ 21 w 120"/>
                      <a:gd name="T11" fmla="*/ 81 h 183"/>
                      <a:gd name="T12" fmla="*/ 9 w 120"/>
                      <a:gd name="T13" fmla="*/ 54 h 183"/>
                      <a:gd name="T14" fmla="*/ 0 w 120"/>
                      <a:gd name="T15" fmla="*/ 0 h 183"/>
                      <a:gd name="T16" fmla="*/ 18 w 120"/>
                      <a:gd name="T17" fmla="*/ 12 h 18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20" h="183">
                        <a:moveTo>
                          <a:pt x="18" y="12"/>
                        </a:moveTo>
                        <a:lnTo>
                          <a:pt x="117" y="87"/>
                        </a:lnTo>
                        <a:lnTo>
                          <a:pt x="120" y="129"/>
                        </a:lnTo>
                        <a:lnTo>
                          <a:pt x="81" y="183"/>
                        </a:lnTo>
                        <a:lnTo>
                          <a:pt x="51" y="168"/>
                        </a:lnTo>
                        <a:lnTo>
                          <a:pt x="21" y="81"/>
                        </a:lnTo>
                        <a:lnTo>
                          <a:pt x="9" y="54"/>
                        </a:lnTo>
                        <a:lnTo>
                          <a:pt x="0" y="0"/>
                        </a:lnTo>
                        <a:lnTo>
                          <a:pt x="18" y="1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E0E0E0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2" name="Freeform 279">
                    <a:extLst>
                      <a:ext uri="{FF2B5EF4-FFF2-40B4-BE49-F238E27FC236}">
                        <a16:creationId xmlns:a16="http://schemas.microsoft.com/office/drawing/2014/main" id="{9E7CC040-BB86-4882-9B53-47B0C7A759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75" y="1824"/>
                    <a:ext cx="165" cy="306"/>
                  </a:xfrm>
                  <a:custGeom>
                    <a:avLst/>
                    <a:gdLst>
                      <a:gd name="T0" fmla="*/ 105 w 153"/>
                      <a:gd name="T1" fmla="*/ 67 h 300"/>
                      <a:gd name="T2" fmla="*/ 279 w 153"/>
                      <a:gd name="T3" fmla="*/ 104 h 300"/>
                      <a:gd name="T4" fmla="*/ 407 w 153"/>
                      <a:gd name="T5" fmla="*/ 237 h 300"/>
                      <a:gd name="T6" fmla="*/ 376 w 153"/>
                      <a:gd name="T7" fmla="*/ 387 h 300"/>
                      <a:gd name="T8" fmla="*/ 235 w 153"/>
                      <a:gd name="T9" fmla="*/ 362 h 300"/>
                      <a:gd name="T10" fmla="*/ 127 w 153"/>
                      <a:gd name="T11" fmla="*/ 237 h 300"/>
                      <a:gd name="T12" fmla="*/ 193 w 153"/>
                      <a:gd name="T13" fmla="*/ 156 h 300"/>
                      <a:gd name="T14" fmla="*/ 71 w 153"/>
                      <a:gd name="T15" fmla="*/ 125 h 300"/>
                      <a:gd name="T16" fmla="*/ 0 w 153"/>
                      <a:gd name="T17" fmla="*/ 116 h 300"/>
                      <a:gd name="T18" fmla="*/ 38 w 153"/>
                      <a:gd name="T19" fmla="*/ 6 h 300"/>
                      <a:gd name="T20" fmla="*/ 90 w 153"/>
                      <a:gd name="T21" fmla="*/ 0 h 300"/>
                      <a:gd name="T22" fmla="*/ 202 w 153"/>
                      <a:gd name="T23" fmla="*/ 89 h 300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53" h="300">
                        <a:moveTo>
                          <a:pt x="39" y="54"/>
                        </a:moveTo>
                        <a:lnTo>
                          <a:pt x="105" y="78"/>
                        </a:lnTo>
                        <a:lnTo>
                          <a:pt x="153" y="183"/>
                        </a:lnTo>
                        <a:lnTo>
                          <a:pt x="141" y="300"/>
                        </a:lnTo>
                        <a:lnTo>
                          <a:pt x="87" y="279"/>
                        </a:lnTo>
                        <a:lnTo>
                          <a:pt x="48" y="183"/>
                        </a:lnTo>
                        <a:lnTo>
                          <a:pt x="72" y="120"/>
                        </a:lnTo>
                        <a:lnTo>
                          <a:pt x="27" y="99"/>
                        </a:lnTo>
                        <a:lnTo>
                          <a:pt x="0" y="90"/>
                        </a:lnTo>
                        <a:lnTo>
                          <a:pt x="15" y="6"/>
                        </a:lnTo>
                        <a:lnTo>
                          <a:pt x="33" y="0"/>
                        </a:lnTo>
                        <a:lnTo>
                          <a:pt x="75" y="69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EAEAEA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3" name="Freeform 280">
                    <a:extLst>
                      <a:ext uri="{FF2B5EF4-FFF2-40B4-BE49-F238E27FC236}">
                        <a16:creationId xmlns:a16="http://schemas.microsoft.com/office/drawing/2014/main" id="{3239845D-6884-4305-8BAD-E09E88AF11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20" y="2004"/>
                    <a:ext cx="174" cy="432"/>
                  </a:xfrm>
                  <a:custGeom>
                    <a:avLst/>
                    <a:gdLst>
                      <a:gd name="T0" fmla="*/ 28 w 165"/>
                      <a:gd name="T1" fmla="*/ 58 h 423"/>
                      <a:gd name="T2" fmla="*/ 46 w 165"/>
                      <a:gd name="T3" fmla="*/ 165 h 423"/>
                      <a:gd name="T4" fmla="*/ 101 w 165"/>
                      <a:gd name="T5" fmla="*/ 244 h 423"/>
                      <a:gd name="T6" fmla="*/ 125 w 165"/>
                      <a:gd name="T7" fmla="*/ 307 h 423"/>
                      <a:gd name="T8" fmla="*/ 197 w 165"/>
                      <a:gd name="T9" fmla="*/ 344 h 423"/>
                      <a:gd name="T10" fmla="*/ 270 w 165"/>
                      <a:gd name="T11" fmla="*/ 452 h 423"/>
                      <a:gd name="T12" fmla="*/ 287 w 165"/>
                      <a:gd name="T13" fmla="*/ 517 h 423"/>
                      <a:gd name="T14" fmla="*/ 301 w 165"/>
                      <a:gd name="T15" fmla="*/ 556 h 423"/>
                      <a:gd name="T16" fmla="*/ 329 w 165"/>
                      <a:gd name="T17" fmla="*/ 406 h 423"/>
                      <a:gd name="T18" fmla="*/ 217 w 165"/>
                      <a:gd name="T19" fmla="*/ 151 h 423"/>
                      <a:gd name="T20" fmla="*/ 113 w 165"/>
                      <a:gd name="T21" fmla="*/ 64 h 423"/>
                      <a:gd name="T22" fmla="*/ 34 w 165"/>
                      <a:gd name="T23" fmla="*/ 0 h 423"/>
                      <a:gd name="T24" fmla="*/ 0 w 165"/>
                      <a:gd name="T25" fmla="*/ 6 h 423"/>
                      <a:gd name="T26" fmla="*/ 34 w 165"/>
                      <a:gd name="T27" fmla="*/ 81 h 423"/>
                      <a:gd name="T28" fmla="*/ 34 w 165"/>
                      <a:gd name="T29" fmla="*/ 110 h 423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165" h="423">
                        <a:moveTo>
                          <a:pt x="15" y="45"/>
                        </a:moveTo>
                        <a:lnTo>
                          <a:pt x="24" y="126"/>
                        </a:lnTo>
                        <a:lnTo>
                          <a:pt x="51" y="186"/>
                        </a:lnTo>
                        <a:lnTo>
                          <a:pt x="63" y="234"/>
                        </a:lnTo>
                        <a:lnTo>
                          <a:pt x="99" y="261"/>
                        </a:lnTo>
                        <a:lnTo>
                          <a:pt x="135" y="345"/>
                        </a:lnTo>
                        <a:lnTo>
                          <a:pt x="144" y="393"/>
                        </a:lnTo>
                        <a:lnTo>
                          <a:pt x="150" y="423"/>
                        </a:lnTo>
                        <a:lnTo>
                          <a:pt x="165" y="309"/>
                        </a:lnTo>
                        <a:lnTo>
                          <a:pt x="108" y="114"/>
                        </a:lnTo>
                        <a:lnTo>
                          <a:pt x="57" y="51"/>
                        </a:lnTo>
                        <a:lnTo>
                          <a:pt x="18" y="0"/>
                        </a:lnTo>
                        <a:lnTo>
                          <a:pt x="0" y="6"/>
                        </a:lnTo>
                        <a:lnTo>
                          <a:pt x="18" y="63"/>
                        </a:lnTo>
                        <a:lnTo>
                          <a:pt x="18" y="84"/>
                        </a:lnTo>
                      </a:path>
                    </a:pathLst>
                  </a:custGeom>
                  <a:solidFill>
                    <a:srgbClr val="EAEAEA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4" name="Line 281">
                    <a:extLst>
                      <a:ext uri="{FF2B5EF4-FFF2-40B4-BE49-F238E27FC236}">
                        <a16:creationId xmlns:a16="http://schemas.microsoft.com/office/drawing/2014/main" id="{8E21B8C4-277F-4ABA-8A9F-B0F9D9D021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99" y="2397"/>
                    <a:ext cx="108" cy="9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5" name="Line 282">
                    <a:extLst>
                      <a:ext uri="{FF2B5EF4-FFF2-40B4-BE49-F238E27FC236}">
                        <a16:creationId xmlns:a16="http://schemas.microsoft.com/office/drawing/2014/main" id="{48273FFC-53E9-4C38-A3B9-2715231660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07" y="2370"/>
                    <a:ext cx="48" cy="33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6" name="Line 283">
                    <a:extLst>
                      <a:ext uri="{FF2B5EF4-FFF2-40B4-BE49-F238E27FC236}">
                        <a16:creationId xmlns:a16="http://schemas.microsoft.com/office/drawing/2014/main" id="{5152AF73-3058-4C68-9BC9-A4AB63AA43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99" y="2178"/>
                    <a:ext cx="11" cy="84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7" name="Line 284">
                    <a:extLst>
                      <a:ext uri="{FF2B5EF4-FFF2-40B4-BE49-F238E27FC236}">
                        <a16:creationId xmlns:a16="http://schemas.microsoft.com/office/drawing/2014/main" id="{02479A86-95BC-4D63-A1FA-D936BCDA6C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96" y="2081"/>
                    <a:ext cx="62" cy="199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8" name="Line 285">
                    <a:extLst>
                      <a:ext uri="{FF2B5EF4-FFF2-40B4-BE49-F238E27FC236}">
                        <a16:creationId xmlns:a16="http://schemas.microsoft.com/office/drawing/2014/main" id="{4183AC88-2E15-4290-9159-48ABE28DC5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30" y="1769"/>
                    <a:ext cx="32" cy="158"/>
                  </a:xfrm>
                  <a:prstGeom prst="line">
                    <a:avLst/>
                  </a:prstGeom>
                  <a:noFill/>
                  <a:ln w="762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9" name="Line 286">
                    <a:extLst>
                      <a:ext uri="{FF2B5EF4-FFF2-40B4-BE49-F238E27FC236}">
                        <a16:creationId xmlns:a16="http://schemas.microsoft.com/office/drawing/2014/main" id="{2FA0A975-8DBD-4555-81AC-8F3E1D97EF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62" y="1906"/>
                    <a:ext cx="32" cy="105"/>
                  </a:xfrm>
                  <a:prstGeom prst="line">
                    <a:avLst/>
                  </a:prstGeom>
                  <a:noFill/>
                  <a:ln w="762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0" name="Line 287">
                    <a:extLst>
                      <a:ext uri="{FF2B5EF4-FFF2-40B4-BE49-F238E27FC236}">
                        <a16:creationId xmlns:a16="http://schemas.microsoft.com/office/drawing/2014/main" id="{1B4C381E-8970-4BAB-85C2-89641170FB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" y="2000"/>
                    <a:ext cx="32" cy="189"/>
                  </a:xfrm>
                  <a:prstGeom prst="line">
                    <a:avLst/>
                  </a:prstGeom>
                  <a:noFill/>
                  <a:ln w="76200">
                    <a:solidFill>
                      <a:srgbClr val="D3D3D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1" name="Freeform 288">
                    <a:extLst>
                      <a:ext uri="{FF2B5EF4-FFF2-40B4-BE49-F238E27FC236}">
                        <a16:creationId xmlns:a16="http://schemas.microsoft.com/office/drawing/2014/main" id="{F984A722-D31F-4971-B064-7436FB4AEE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73" y="1843"/>
                    <a:ext cx="261" cy="744"/>
                  </a:xfrm>
                  <a:custGeom>
                    <a:avLst/>
                    <a:gdLst>
                      <a:gd name="T0" fmla="*/ 106 w 251"/>
                      <a:gd name="T1" fmla="*/ 0 h 723"/>
                      <a:gd name="T2" fmla="*/ 209 w 251"/>
                      <a:gd name="T3" fmla="*/ 243 h 723"/>
                      <a:gd name="T4" fmla="*/ 311 w 251"/>
                      <a:gd name="T5" fmla="*/ 350 h 723"/>
                      <a:gd name="T6" fmla="*/ 417 w 251"/>
                      <a:gd name="T7" fmla="*/ 410 h 723"/>
                      <a:gd name="T8" fmla="*/ 347 w 251"/>
                      <a:gd name="T9" fmla="*/ 668 h 723"/>
                      <a:gd name="T10" fmla="*/ 347 w 251"/>
                      <a:gd name="T11" fmla="*/ 790 h 723"/>
                      <a:gd name="T12" fmla="*/ 365 w 251"/>
                      <a:gd name="T13" fmla="*/ 1050 h 723"/>
                      <a:gd name="T14" fmla="*/ 209 w 251"/>
                      <a:gd name="T15" fmla="*/ 957 h 723"/>
                      <a:gd name="T16" fmla="*/ 157 w 251"/>
                      <a:gd name="T17" fmla="*/ 594 h 723"/>
                      <a:gd name="T18" fmla="*/ 70 w 251"/>
                      <a:gd name="T19" fmla="*/ 350 h 723"/>
                      <a:gd name="T20" fmla="*/ 85 w 251"/>
                      <a:gd name="T21" fmla="*/ 197 h 723"/>
                      <a:gd name="T22" fmla="*/ 0 w 251"/>
                      <a:gd name="T23" fmla="*/ 45 h 723"/>
                      <a:gd name="T24" fmla="*/ 106 w 251"/>
                      <a:gd name="T25" fmla="*/ 0 h 723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51" h="723">
                        <a:moveTo>
                          <a:pt x="63" y="0"/>
                        </a:moveTo>
                        <a:lnTo>
                          <a:pt x="126" y="168"/>
                        </a:lnTo>
                        <a:lnTo>
                          <a:pt x="188" y="241"/>
                        </a:lnTo>
                        <a:lnTo>
                          <a:pt x="251" y="283"/>
                        </a:lnTo>
                        <a:lnTo>
                          <a:pt x="209" y="461"/>
                        </a:lnTo>
                        <a:lnTo>
                          <a:pt x="209" y="545"/>
                        </a:lnTo>
                        <a:lnTo>
                          <a:pt x="220" y="723"/>
                        </a:lnTo>
                        <a:lnTo>
                          <a:pt x="126" y="660"/>
                        </a:lnTo>
                        <a:lnTo>
                          <a:pt x="94" y="409"/>
                        </a:lnTo>
                        <a:lnTo>
                          <a:pt x="42" y="241"/>
                        </a:lnTo>
                        <a:lnTo>
                          <a:pt x="52" y="136"/>
                        </a:lnTo>
                        <a:lnTo>
                          <a:pt x="0" y="32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BEBEB"/>
                      </a:gs>
                      <a:gs pos="100000">
                        <a:srgbClr val="EAEAEA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2" name="Freeform 289">
                    <a:extLst>
                      <a:ext uri="{FF2B5EF4-FFF2-40B4-BE49-F238E27FC236}">
                        <a16:creationId xmlns:a16="http://schemas.microsoft.com/office/drawing/2014/main" id="{8FC1BC80-E958-4E52-9226-E4309A8FA3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76" y="2356"/>
                    <a:ext cx="754" cy="901"/>
                  </a:xfrm>
                  <a:custGeom>
                    <a:avLst/>
                    <a:gdLst>
                      <a:gd name="T0" fmla="*/ 0 w 754"/>
                      <a:gd name="T1" fmla="*/ 0 h 901"/>
                      <a:gd name="T2" fmla="*/ 32 w 754"/>
                      <a:gd name="T3" fmla="*/ 241 h 901"/>
                      <a:gd name="T4" fmla="*/ 94 w 754"/>
                      <a:gd name="T5" fmla="*/ 325 h 901"/>
                      <a:gd name="T6" fmla="*/ 147 w 754"/>
                      <a:gd name="T7" fmla="*/ 451 h 901"/>
                      <a:gd name="T8" fmla="*/ 168 w 754"/>
                      <a:gd name="T9" fmla="*/ 534 h 901"/>
                      <a:gd name="T10" fmla="*/ 325 w 754"/>
                      <a:gd name="T11" fmla="*/ 702 h 901"/>
                      <a:gd name="T12" fmla="*/ 461 w 754"/>
                      <a:gd name="T13" fmla="*/ 754 h 901"/>
                      <a:gd name="T14" fmla="*/ 639 w 754"/>
                      <a:gd name="T15" fmla="*/ 859 h 901"/>
                      <a:gd name="T16" fmla="*/ 754 w 754"/>
                      <a:gd name="T17" fmla="*/ 901 h 901"/>
                      <a:gd name="T18" fmla="*/ 660 w 754"/>
                      <a:gd name="T19" fmla="*/ 901 h 901"/>
                      <a:gd name="T20" fmla="*/ 471 w 754"/>
                      <a:gd name="T21" fmla="*/ 817 h 901"/>
                      <a:gd name="T22" fmla="*/ 314 w 754"/>
                      <a:gd name="T23" fmla="*/ 712 h 901"/>
                      <a:gd name="T24" fmla="*/ 189 w 754"/>
                      <a:gd name="T25" fmla="*/ 618 h 901"/>
                      <a:gd name="T26" fmla="*/ 94 w 754"/>
                      <a:gd name="T27" fmla="*/ 461 h 901"/>
                      <a:gd name="T28" fmla="*/ 0 w 754"/>
                      <a:gd name="T29" fmla="*/ 252 h 901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754" h="901">
                        <a:moveTo>
                          <a:pt x="0" y="0"/>
                        </a:moveTo>
                        <a:lnTo>
                          <a:pt x="32" y="241"/>
                        </a:lnTo>
                        <a:lnTo>
                          <a:pt x="94" y="325"/>
                        </a:lnTo>
                        <a:lnTo>
                          <a:pt x="147" y="451"/>
                        </a:lnTo>
                        <a:lnTo>
                          <a:pt x="168" y="534"/>
                        </a:lnTo>
                        <a:lnTo>
                          <a:pt x="325" y="702"/>
                        </a:lnTo>
                        <a:lnTo>
                          <a:pt x="461" y="754"/>
                        </a:lnTo>
                        <a:lnTo>
                          <a:pt x="639" y="859"/>
                        </a:lnTo>
                        <a:lnTo>
                          <a:pt x="754" y="901"/>
                        </a:lnTo>
                        <a:lnTo>
                          <a:pt x="660" y="901"/>
                        </a:lnTo>
                        <a:lnTo>
                          <a:pt x="471" y="817"/>
                        </a:lnTo>
                        <a:lnTo>
                          <a:pt x="314" y="712"/>
                        </a:lnTo>
                        <a:lnTo>
                          <a:pt x="189" y="618"/>
                        </a:lnTo>
                        <a:lnTo>
                          <a:pt x="94" y="461"/>
                        </a:lnTo>
                        <a:lnTo>
                          <a:pt x="0" y="252"/>
                        </a:lnTo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DDDDDD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3" name="Line 290">
                    <a:extLst>
                      <a:ext uri="{FF2B5EF4-FFF2-40B4-BE49-F238E27FC236}">
                        <a16:creationId xmlns:a16="http://schemas.microsoft.com/office/drawing/2014/main" id="{4BE9D2BE-D95D-47DF-AA6F-CD50747585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49" y="2198"/>
                    <a:ext cx="57" cy="93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4" name="Line 291">
                    <a:extLst>
                      <a:ext uri="{FF2B5EF4-FFF2-40B4-BE49-F238E27FC236}">
                        <a16:creationId xmlns:a16="http://schemas.microsoft.com/office/drawing/2014/main" id="{D2A9BAE5-ACE1-4C2C-ABE8-61994BE2BB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90" y="2198"/>
                    <a:ext cx="49" cy="149"/>
                  </a:xfrm>
                  <a:prstGeom prst="line">
                    <a:avLst/>
                  </a:prstGeom>
                  <a:noFill/>
                  <a:ln w="7620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5" name="Freeform 292">
                    <a:extLst>
                      <a:ext uri="{FF2B5EF4-FFF2-40B4-BE49-F238E27FC236}">
                        <a16:creationId xmlns:a16="http://schemas.microsoft.com/office/drawing/2014/main" id="{3FD2B0DD-D030-492E-AA98-A846D4EDB99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70" y="2093"/>
                    <a:ext cx="171" cy="192"/>
                  </a:xfrm>
                  <a:custGeom>
                    <a:avLst/>
                    <a:gdLst>
                      <a:gd name="T0" fmla="*/ 87 w 171"/>
                      <a:gd name="T1" fmla="*/ 81 h 192"/>
                      <a:gd name="T2" fmla="*/ 144 w 171"/>
                      <a:gd name="T3" fmla="*/ 132 h 192"/>
                      <a:gd name="T4" fmla="*/ 165 w 171"/>
                      <a:gd name="T5" fmla="*/ 111 h 192"/>
                      <a:gd name="T6" fmla="*/ 165 w 171"/>
                      <a:gd name="T7" fmla="*/ 168 h 192"/>
                      <a:gd name="T8" fmla="*/ 171 w 171"/>
                      <a:gd name="T9" fmla="*/ 192 h 192"/>
                      <a:gd name="T10" fmla="*/ 117 w 171"/>
                      <a:gd name="T11" fmla="*/ 159 h 192"/>
                      <a:gd name="T12" fmla="*/ 66 w 171"/>
                      <a:gd name="T13" fmla="*/ 93 h 192"/>
                      <a:gd name="T14" fmla="*/ 21 w 171"/>
                      <a:gd name="T15" fmla="*/ 39 h 192"/>
                      <a:gd name="T16" fmla="*/ 0 w 171"/>
                      <a:gd name="T17" fmla="*/ 0 h 192"/>
                      <a:gd name="T18" fmla="*/ 54 w 171"/>
                      <a:gd name="T19" fmla="*/ 60 h 192"/>
                      <a:gd name="T20" fmla="*/ 87 w 171"/>
                      <a:gd name="T21" fmla="*/ 81 h 192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171" h="192">
                        <a:moveTo>
                          <a:pt x="87" y="81"/>
                        </a:moveTo>
                        <a:lnTo>
                          <a:pt x="144" y="132"/>
                        </a:lnTo>
                        <a:lnTo>
                          <a:pt x="165" y="111"/>
                        </a:lnTo>
                        <a:lnTo>
                          <a:pt x="165" y="168"/>
                        </a:lnTo>
                        <a:lnTo>
                          <a:pt x="171" y="192"/>
                        </a:lnTo>
                        <a:lnTo>
                          <a:pt x="117" y="159"/>
                        </a:lnTo>
                        <a:lnTo>
                          <a:pt x="66" y="93"/>
                        </a:lnTo>
                        <a:lnTo>
                          <a:pt x="21" y="39"/>
                        </a:lnTo>
                        <a:lnTo>
                          <a:pt x="0" y="0"/>
                        </a:lnTo>
                        <a:lnTo>
                          <a:pt x="54" y="60"/>
                        </a:lnTo>
                        <a:lnTo>
                          <a:pt x="87" y="8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8B8B8"/>
                      </a:gs>
                      <a:gs pos="100000">
                        <a:srgbClr val="C0C0C0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6" name="Line 293">
                    <a:extLst>
                      <a:ext uri="{FF2B5EF4-FFF2-40B4-BE49-F238E27FC236}">
                        <a16:creationId xmlns:a16="http://schemas.microsoft.com/office/drawing/2014/main" id="{F91A9F8A-9CF0-481E-9EE5-5FCDFA5A63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21" y="1904"/>
                    <a:ext cx="34" cy="167"/>
                  </a:xfrm>
                  <a:prstGeom prst="line">
                    <a:avLst/>
                  </a:prstGeom>
                  <a:noFill/>
                  <a:ln w="76200">
                    <a:solidFill>
                      <a:srgbClr val="DADAD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7" name="Line 294">
                    <a:extLst>
                      <a:ext uri="{FF2B5EF4-FFF2-40B4-BE49-F238E27FC236}">
                        <a16:creationId xmlns:a16="http://schemas.microsoft.com/office/drawing/2014/main" id="{1C633C56-9F64-4775-9ACA-C8B2E05A8D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96" y="2082"/>
                    <a:ext cx="57" cy="90"/>
                  </a:xfrm>
                  <a:prstGeom prst="line">
                    <a:avLst/>
                  </a:prstGeom>
                  <a:noFill/>
                  <a:ln w="5715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8" name="Line 295">
                    <a:extLst>
                      <a:ext uri="{FF2B5EF4-FFF2-40B4-BE49-F238E27FC236}">
                        <a16:creationId xmlns:a16="http://schemas.microsoft.com/office/drawing/2014/main" id="{D2674309-05ED-4918-B1C1-19409C7BA5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35" y="1215"/>
                    <a:ext cx="83" cy="251"/>
                  </a:xfrm>
                  <a:prstGeom prst="line">
                    <a:avLst/>
                  </a:prstGeom>
                  <a:noFill/>
                  <a:ln w="762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29" name="Line 296">
                    <a:extLst>
                      <a:ext uri="{FF2B5EF4-FFF2-40B4-BE49-F238E27FC236}">
                        <a16:creationId xmlns:a16="http://schemas.microsoft.com/office/drawing/2014/main" id="{D7921F94-58AE-486F-8E76-1D6EAD72FE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56" y="1456"/>
                    <a:ext cx="41" cy="157"/>
                  </a:xfrm>
                  <a:prstGeom prst="line">
                    <a:avLst/>
                  </a:prstGeom>
                  <a:noFill/>
                  <a:ln w="7620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0" name="Line 297">
                    <a:extLst>
                      <a:ext uri="{FF2B5EF4-FFF2-40B4-BE49-F238E27FC236}">
                        <a16:creationId xmlns:a16="http://schemas.microsoft.com/office/drawing/2014/main" id="{91F0E295-50A6-4814-A8BF-DB56498D72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3" y="1612"/>
                    <a:ext cx="42" cy="273"/>
                  </a:xfrm>
                  <a:prstGeom prst="line">
                    <a:avLst/>
                  </a:prstGeom>
                  <a:noFill/>
                  <a:ln w="7620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1" name="Line 298">
                    <a:extLst>
                      <a:ext uri="{FF2B5EF4-FFF2-40B4-BE49-F238E27FC236}">
                        <a16:creationId xmlns:a16="http://schemas.microsoft.com/office/drawing/2014/main" id="{B5D75B45-7042-436D-8F04-A7AFAF7FE8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24" y="995"/>
                    <a:ext cx="53" cy="240"/>
                  </a:xfrm>
                  <a:prstGeom prst="line">
                    <a:avLst/>
                  </a:prstGeom>
                  <a:noFill/>
                  <a:ln w="7620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2" name="Line 299">
                    <a:extLst>
                      <a:ext uri="{FF2B5EF4-FFF2-40B4-BE49-F238E27FC236}">
                        <a16:creationId xmlns:a16="http://schemas.microsoft.com/office/drawing/2014/main" id="{139AB03B-16AC-49E4-9149-CDA4CF339C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58" y="649"/>
                    <a:ext cx="105" cy="42"/>
                  </a:xfrm>
                  <a:prstGeom prst="line">
                    <a:avLst/>
                  </a:prstGeom>
                  <a:noFill/>
                  <a:ln w="7620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3" name="Line 300">
                    <a:extLst>
                      <a:ext uri="{FF2B5EF4-FFF2-40B4-BE49-F238E27FC236}">
                        <a16:creationId xmlns:a16="http://schemas.microsoft.com/office/drawing/2014/main" id="{8CA2ABF2-C1A4-4923-A612-0AE2749431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31" y="654"/>
                    <a:ext cx="27" cy="74"/>
                  </a:xfrm>
                  <a:prstGeom prst="line">
                    <a:avLst/>
                  </a:prstGeom>
                  <a:noFill/>
                  <a:ln w="76200">
                    <a:solidFill>
                      <a:srgbClr val="DADAD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4" name="Line 301">
                    <a:extLst>
                      <a:ext uri="{FF2B5EF4-FFF2-40B4-BE49-F238E27FC236}">
                        <a16:creationId xmlns:a16="http://schemas.microsoft.com/office/drawing/2014/main" id="{A5AB1C74-798B-415C-B571-AF24A1C570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03" y="711"/>
                    <a:ext cx="220" cy="32"/>
                  </a:xfrm>
                  <a:prstGeom prst="line">
                    <a:avLst/>
                  </a:prstGeom>
                  <a:noFill/>
                  <a:ln w="762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5" name="Line 302">
                    <a:extLst>
                      <a:ext uri="{FF2B5EF4-FFF2-40B4-BE49-F238E27FC236}">
                        <a16:creationId xmlns:a16="http://schemas.microsoft.com/office/drawing/2014/main" id="{3063F528-947A-40C7-9AA5-803BB30B02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16" y="640"/>
                    <a:ext cx="115" cy="136"/>
                  </a:xfrm>
                  <a:prstGeom prst="line">
                    <a:avLst/>
                  </a:prstGeom>
                  <a:noFill/>
                  <a:ln w="762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6" name="Line 303">
                    <a:extLst>
                      <a:ext uri="{FF2B5EF4-FFF2-40B4-BE49-F238E27FC236}">
                        <a16:creationId xmlns:a16="http://schemas.microsoft.com/office/drawing/2014/main" id="{44FA185E-7C6C-4AFC-BDC9-DD581DA441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17" y="1393"/>
                    <a:ext cx="95" cy="301"/>
                  </a:xfrm>
                  <a:prstGeom prst="line">
                    <a:avLst/>
                  </a:prstGeom>
                  <a:noFill/>
                  <a:ln w="762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7" name="Line 304">
                    <a:extLst>
                      <a:ext uri="{FF2B5EF4-FFF2-40B4-BE49-F238E27FC236}">
                        <a16:creationId xmlns:a16="http://schemas.microsoft.com/office/drawing/2014/main" id="{AFD4C08C-5926-47DA-B223-CBEEEFE11C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86" y="230"/>
                    <a:ext cx="377" cy="94"/>
                  </a:xfrm>
                  <a:prstGeom prst="line">
                    <a:avLst/>
                  </a:prstGeom>
                  <a:noFill/>
                  <a:ln w="762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8" name="Line 305">
                    <a:extLst>
                      <a:ext uri="{FF2B5EF4-FFF2-40B4-BE49-F238E27FC236}">
                        <a16:creationId xmlns:a16="http://schemas.microsoft.com/office/drawing/2014/main" id="{DDBE4796-3E9C-40E7-9CD7-356BD3A0FF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09" y="419"/>
                    <a:ext cx="136" cy="10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39" name="Line 306">
                    <a:extLst>
                      <a:ext uri="{FF2B5EF4-FFF2-40B4-BE49-F238E27FC236}">
                        <a16:creationId xmlns:a16="http://schemas.microsoft.com/office/drawing/2014/main" id="{EBCF4354-F937-493B-A258-7068EDD8FE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53" y="241"/>
                    <a:ext cx="188" cy="73"/>
                  </a:xfrm>
                  <a:prstGeom prst="line">
                    <a:avLst/>
                  </a:prstGeom>
                  <a:noFill/>
                  <a:ln w="762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0" name="Line 307">
                    <a:extLst>
                      <a:ext uri="{FF2B5EF4-FFF2-40B4-BE49-F238E27FC236}">
                        <a16:creationId xmlns:a16="http://schemas.microsoft.com/office/drawing/2014/main" id="{0F2C4CB6-7028-45CA-96B0-CBF0FCBF5E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37" y="461"/>
                    <a:ext cx="148" cy="188"/>
                  </a:xfrm>
                  <a:prstGeom prst="line">
                    <a:avLst/>
                  </a:prstGeom>
                  <a:noFill/>
                  <a:ln w="5715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1" name="Line 308">
                    <a:extLst>
                      <a:ext uri="{FF2B5EF4-FFF2-40B4-BE49-F238E27FC236}">
                        <a16:creationId xmlns:a16="http://schemas.microsoft.com/office/drawing/2014/main" id="{C48CD27F-EE72-4D79-AB35-EB3BE371FD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712"/>
                    <a:ext cx="73" cy="105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2" name="Line 309">
                    <a:extLst>
                      <a:ext uri="{FF2B5EF4-FFF2-40B4-BE49-F238E27FC236}">
                        <a16:creationId xmlns:a16="http://schemas.microsoft.com/office/drawing/2014/main" id="{DF806164-DBB2-46DB-A07E-209B18AB86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67" y="1183"/>
                    <a:ext cx="32" cy="199"/>
                  </a:xfrm>
                  <a:prstGeom prst="line">
                    <a:avLst/>
                  </a:prstGeom>
                  <a:noFill/>
                  <a:ln w="762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3" name="Freeform 310">
                    <a:extLst>
                      <a:ext uri="{FF2B5EF4-FFF2-40B4-BE49-F238E27FC236}">
                        <a16:creationId xmlns:a16="http://schemas.microsoft.com/office/drawing/2014/main" id="{0FCAFC2C-9C3C-480C-9D12-046F0B81E9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44" y="733"/>
                    <a:ext cx="209" cy="377"/>
                  </a:xfrm>
                  <a:custGeom>
                    <a:avLst/>
                    <a:gdLst>
                      <a:gd name="T0" fmla="*/ 21 w 209"/>
                      <a:gd name="T1" fmla="*/ 0 h 377"/>
                      <a:gd name="T2" fmla="*/ 63 w 209"/>
                      <a:gd name="T3" fmla="*/ 147 h 377"/>
                      <a:gd name="T4" fmla="*/ 0 w 209"/>
                      <a:gd name="T5" fmla="*/ 377 h 377"/>
                      <a:gd name="T6" fmla="*/ 115 w 209"/>
                      <a:gd name="T7" fmla="*/ 230 h 377"/>
                      <a:gd name="T8" fmla="*/ 209 w 209"/>
                      <a:gd name="T9" fmla="*/ 178 h 377"/>
                      <a:gd name="T10" fmla="*/ 115 w 209"/>
                      <a:gd name="T11" fmla="*/ 21 h 377"/>
                      <a:gd name="T12" fmla="*/ 21 w 209"/>
                      <a:gd name="T13" fmla="*/ 0 h 37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09" h="377">
                        <a:moveTo>
                          <a:pt x="21" y="0"/>
                        </a:moveTo>
                        <a:lnTo>
                          <a:pt x="63" y="147"/>
                        </a:lnTo>
                        <a:lnTo>
                          <a:pt x="0" y="377"/>
                        </a:lnTo>
                        <a:lnTo>
                          <a:pt x="115" y="230"/>
                        </a:lnTo>
                        <a:lnTo>
                          <a:pt x="209" y="178"/>
                        </a:lnTo>
                        <a:lnTo>
                          <a:pt x="115" y="21"/>
                        </a:lnTo>
                        <a:cubicBezTo>
                          <a:pt x="84" y="14"/>
                          <a:pt x="21" y="0"/>
                          <a:pt x="21" y="0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A8A8A8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4" name="Line 311">
                    <a:extLst>
                      <a:ext uri="{FF2B5EF4-FFF2-40B4-BE49-F238E27FC236}">
                        <a16:creationId xmlns:a16="http://schemas.microsoft.com/office/drawing/2014/main" id="{AEB21BD4-285F-4A12-9A53-55D645F5C4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3" y="859"/>
                    <a:ext cx="53" cy="73"/>
                  </a:xfrm>
                  <a:prstGeom prst="line">
                    <a:avLst/>
                  </a:prstGeom>
                  <a:noFill/>
                  <a:ln w="762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5" name="Line 312">
                    <a:extLst>
                      <a:ext uri="{FF2B5EF4-FFF2-40B4-BE49-F238E27FC236}">
                        <a16:creationId xmlns:a16="http://schemas.microsoft.com/office/drawing/2014/main" id="{B216E747-CCAB-45F2-83DC-B161AC3722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65" y="723"/>
                    <a:ext cx="136" cy="62"/>
                  </a:xfrm>
                  <a:prstGeom prst="line">
                    <a:avLst/>
                  </a:prstGeom>
                  <a:noFill/>
                  <a:ln w="5715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6" name="Line 313">
                    <a:extLst>
                      <a:ext uri="{FF2B5EF4-FFF2-40B4-BE49-F238E27FC236}">
                        <a16:creationId xmlns:a16="http://schemas.microsoft.com/office/drawing/2014/main" id="{AA229E53-CEC6-46B8-B0BD-232F83CA1D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8" y="2733"/>
                    <a:ext cx="52" cy="105"/>
                  </a:xfrm>
                  <a:prstGeom prst="line">
                    <a:avLst/>
                  </a:prstGeom>
                  <a:noFill/>
                  <a:ln w="762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7" name="Line 314">
                    <a:extLst>
                      <a:ext uri="{FF2B5EF4-FFF2-40B4-BE49-F238E27FC236}">
                        <a16:creationId xmlns:a16="http://schemas.microsoft.com/office/drawing/2014/main" id="{3E44EFC0-410B-4028-B10F-7B379BB1DA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11" y="3068"/>
                    <a:ext cx="105" cy="84"/>
                  </a:xfrm>
                  <a:prstGeom prst="line">
                    <a:avLst/>
                  </a:prstGeom>
                  <a:noFill/>
                  <a:ln w="762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8" name="Line 315">
                    <a:extLst>
                      <a:ext uri="{FF2B5EF4-FFF2-40B4-BE49-F238E27FC236}">
                        <a16:creationId xmlns:a16="http://schemas.microsoft.com/office/drawing/2014/main" id="{E07F6D45-67E9-473E-AD82-CAFA1BE08F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40" y="2828"/>
                    <a:ext cx="0" cy="167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49" name="Line 316">
                    <a:extLst>
                      <a:ext uri="{FF2B5EF4-FFF2-40B4-BE49-F238E27FC236}">
                        <a16:creationId xmlns:a16="http://schemas.microsoft.com/office/drawing/2014/main" id="{9F082BB7-8F14-483D-8C78-3740B36D17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94" y="2922"/>
                    <a:ext cx="105" cy="115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0" name="Freeform 317">
                    <a:extLst>
                      <a:ext uri="{FF2B5EF4-FFF2-40B4-BE49-F238E27FC236}">
                        <a16:creationId xmlns:a16="http://schemas.microsoft.com/office/drawing/2014/main" id="{3032B6C2-007E-429F-9C70-8C9F4BAEF0C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4" y="2440"/>
                    <a:ext cx="418" cy="147"/>
                  </a:xfrm>
                  <a:custGeom>
                    <a:avLst/>
                    <a:gdLst>
                      <a:gd name="T0" fmla="*/ 31 w 418"/>
                      <a:gd name="T1" fmla="*/ 84 h 147"/>
                      <a:gd name="T2" fmla="*/ 83 w 418"/>
                      <a:gd name="T3" fmla="*/ 0 h 147"/>
                      <a:gd name="T4" fmla="*/ 188 w 418"/>
                      <a:gd name="T5" fmla="*/ 11 h 147"/>
                      <a:gd name="T6" fmla="*/ 324 w 418"/>
                      <a:gd name="T7" fmla="*/ 53 h 147"/>
                      <a:gd name="T8" fmla="*/ 418 w 418"/>
                      <a:gd name="T9" fmla="*/ 63 h 147"/>
                      <a:gd name="T10" fmla="*/ 366 w 418"/>
                      <a:gd name="T11" fmla="*/ 136 h 147"/>
                      <a:gd name="T12" fmla="*/ 261 w 418"/>
                      <a:gd name="T13" fmla="*/ 147 h 147"/>
                      <a:gd name="T14" fmla="*/ 136 w 418"/>
                      <a:gd name="T15" fmla="*/ 115 h 147"/>
                      <a:gd name="T16" fmla="*/ 0 w 418"/>
                      <a:gd name="T17" fmla="*/ 147 h 147"/>
                      <a:gd name="T18" fmla="*/ 31 w 418"/>
                      <a:gd name="T19" fmla="*/ 84 h 14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418" h="147">
                        <a:moveTo>
                          <a:pt x="31" y="84"/>
                        </a:moveTo>
                        <a:lnTo>
                          <a:pt x="83" y="0"/>
                        </a:lnTo>
                        <a:lnTo>
                          <a:pt x="188" y="11"/>
                        </a:lnTo>
                        <a:lnTo>
                          <a:pt x="324" y="53"/>
                        </a:lnTo>
                        <a:lnTo>
                          <a:pt x="418" y="63"/>
                        </a:lnTo>
                        <a:lnTo>
                          <a:pt x="366" y="136"/>
                        </a:lnTo>
                        <a:lnTo>
                          <a:pt x="261" y="147"/>
                        </a:lnTo>
                        <a:lnTo>
                          <a:pt x="136" y="115"/>
                        </a:lnTo>
                        <a:lnTo>
                          <a:pt x="0" y="147"/>
                        </a:lnTo>
                        <a:lnTo>
                          <a:pt x="31" y="84"/>
                        </a:lnTo>
                        <a:close/>
                      </a:path>
                    </a:pathLst>
                  </a:custGeom>
                  <a:solidFill>
                    <a:srgbClr val="EAEAEA"/>
                  </a:solidFill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1" name="Line 318">
                    <a:extLst>
                      <a:ext uri="{FF2B5EF4-FFF2-40B4-BE49-F238E27FC236}">
                        <a16:creationId xmlns:a16="http://schemas.microsoft.com/office/drawing/2014/main" id="{9856FD94-F207-4B53-8B16-6855272F24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7" y="450"/>
                    <a:ext cx="188" cy="147"/>
                  </a:xfrm>
                  <a:prstGeom prst="line">
                    <a:avLst/>
                  </a:prstGeom>
                  <a:noFill/>
                  <a:ln w="762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2" name="Freeform 319">
                    <a:extLst>
                      <a:ext uri="{FF2B5EF4-FFF2-40B4-BE49-F238E27FC236}">
                        <a16:creationId xmlns:a16="http://schemas.microsoft.com/office/drawing/2014/main" id="{500477F1-FB15-4472-8C0F-C045C1870E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4" y="335"/>
                    <a:ext cx="712" cy="283"/>
                  </a:xfrm>
                  <a:custGeom>
                    <a:avLst/>
                    <a:gdLst>
                      <a:gd name="T0" fmla="*/ 0 w 712"/>
                      <a:gd name="T1" fmla="*/ 283 h 283"/>
                      <a:gd name="T2" fmla="*/ 157 w 712"/>
                      <a:gd name="T3" fmla="*/ 126 h 283"/>
                      <a:gd name="T4" fmla="*/ 231 w 712"/>
                      <a:gd name="T5" fmla="*/ 73 h 283"/>
                      <a:gd name="T6" fmla="*/ 356 w 712"/>
                      <a:gd name="T7" fmla="*/ 32 h 283"/>
                      <a:gd name="T8" fmla="*/ 545 w 712"/>
                      <a:gd name="T9" fmla="*/ 0 h 283"/>
                      <a:gd name="T10" fmla="*/ 712 w 712"/>
                      <a:gd name="T11" fmla="*/ 94 h 283"/>
                      <a:gd name="T12" fmla="*/ 712 w 712"/>
                      <a:gd name="T13" fmla="*/ 168 h 283"/>
                      <a:gd name="T14" fmla="*/ 367 w 712"/>
                      <a:gd name="T15" fmla="*/ 168 h 283"/>
                      <a:gd name="T16" fmla="*/ 199 w 712"/>
                      <a:gd name="T17" fmla="*/ 220 h 283"/>
                      <a:gd name="T18" fmla="*/ 74 w 712"/>
                      <a:gd name="T19" fmla="*/ 251 h 283"/>
                      <a:gd name="T20" fmla="*/ 0 w 712"/>
                      <a:gd name="T21" fmla="*/ 283 h 28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712" h="283">
                        <a:moveTo>
                          <a:pt x="0" y="283"/>
                        </a:moveTo>
                        <a:lnTo>
                          <a:pt x="157" y="126"/>
                        </a:lnTo>
                        <a:lnTo>
                          <a:pt x="231" y="73"/>
                        </a:lnTo>
                        <a:lnTo>
                          <a:pt x="356" y="32"/>
                        </a:lnTo>
                        <a:lnTo>
                          <a:pt x="545" y="0"/>
                        </a:lnTo>
                        <a:lnTo>
                          <a:pt x="712" y="94"/>
                        </a:lnTo>
                        <a:lnTo>
                          <a:pt x="712" y="168"/>
                        </a:lnTo>
                        <a:lnTo>
                          <a:pt x="367" y="168"/>
                        </a:lnTo>
                        <a:lnTo>
                          <a:pt x="199" y="220"/>
                        </a:lnTo>
                        <a:lnTo>
                          <a:pt x="74" y="251"/>
                        </a:lnTo>
                        <a:lnTo>
                          <a:pt x="0" y="28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100000">
                        <a:srgbClr val="808080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3" name="Line 320">
                    <a:extLst>
                      <a:ext uri="{FF2B5EF4-FFF2-40B4-BE49-F238E27FC236}">
                        <a16:creationId xmlns:a16="http://schemas.microsoft.com/office/drawing/2014/main" id="{0BD91AA7-ACB5-46A4-9AFE-8A853824A9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40" y="347"/>
                    <a:ext cx="156" cy="52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4" name="Freeform 321">
                    <a:extLst>
                      <a:ext uri="{FF2B5EF4-FFF2-40B4-BE49-F238E27FC236}">
                        <a16:creationId xmlns:a16="http://schemas.microsoft.com/office/drawing/2014/main" id="{4E07BA04-B6B4-4FAF-85BA-F7AA39B72C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17" y="639"/>
                    <a:ext cx="220" cy="42"/>
                  </a:xfrm>
                  <a:custGeom>
                    <a:avLst/>
                    <a:gdLst>
                      <a:gd name="T0" fmla="*/ 0 w 220"/>
                      <a:gd name="T1" fmla="*/ 42 h 42"/>
                      <a:gd name="T2" fmla="*/ 126 w 220"/>
                      <a:gd name="T3" fmla="*/ 0 h 42"/>
                      <a:gd name="T4" fmla="*/ 220 w 220"/>
                      <a:gd name="T5" fmla="*/ 42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20" h="42">
                        <a:moveTo>
                          <a:pt x="0" y="42"/>
                        </a:moveTo>
                        <a:lnTo>
                          <a:pt x="126" y="0"/>
                        </a:lnTo>
                        <a:lnTo>
                          <a:pt x="220" y="42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5" name="Freeform 322">
                    <a:extLst>
                      <a:ext uri="{FF2B5EF4-FFF2-40B4-BE49-F238E27FC236}">
                        <a16:creationId xmlns:a16="http://schemas.microsoft.com/office/drawing/2014/main" id="{29872726-E463-429E-A2A7-726B1A28BC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53" y="670"/>
                    <a:ext cx="136" cy="74"/>
                  </a:xfrm>
                  <a:custGeom>
                    <a:avLst/>
                    <a:gdLst>
                      <a:gd name="T0" fmla="*/ 0 w 136"/>
                      <a:gd name="T1" fmla="*/ 0 h 74"/>
                      <a:gd name="T2" fmla="*/ 95 w 136"/>
                      <a:gd name="T3" fmla="*/ 11 h 74"/>
                      <a:gd name="T4" fmla="*/ 136 w 136"/>
                      <a:gd name="T5" fmla="*/ 74 h 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6" h="74">
                        <a:moveTo>
                          <a:pt x="0" y="0"/>
                        </a:moveTo>
                        <a:lnTo>
                          <a:pt x="95" y="11"/>
                        </a:lnTo>
                        <a:lnTo>
                          <a:pt x="136" y="74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6" name="Freeform 323">
                    <a:extLst>
                      <a:ext uri="{FF2B5EF4-FFF2-40B4-BE49-F238E27FC236}">
                        <a16:creationId xmlns:a16="http://schemas.microsoft.com/office/drawing/2014/main" id="{B76E040D-EFFC-4E43-AEB8-762C11A8C0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773" y="1026"/>
                    <a:ext cx="94" cy="335"/>
                  </a:xfrm>
                  <a:custGeom>
                    <a:avLst/>
                    <a:gdLst>
                      <a:gd name="T0" fmla="*/ 0 w 94"/>
                      <a:gd name="T1" fmla="*/ 0 h 335"/>
                      <a:gd name="T2" fmla="*/ 73 w 94"/>
                      <a:gd name="T3" fmla="*/ 74 h 335"/>
                      <a:gd name="T4" fmla="*/ 94 w 94"/>
                      <a:gd name="T5" fmla="*/ 147 h 335"/>
                      <a:gd name="T6" fmla="*/ 84 w 94"/>
                      <a:gd name="T7" fmla="*/ 335 h 33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4" h="335">
                        <a:moveTo>
                          <a:pt x="0" y="0"/>
                        </a:moveTo>
                        <a:lnTo>
                          <a:pt x="73" y="74"/>
                        </a:lnTo>
                        <a:lnTo>
                          <a:pt x="94" y="147"/>
                        </a:lnTo>
                        <a:lnTo>
                          <a:pt x="84" y="335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7" name="Freeform 324">
                    <a:extLst>
                      <a:ext uri="{FF2B5EF4-FFF2-40B4-BE49-F238E27FC236}">
                        <a16:creationId xmlns:a16="http://schemas.microsoft.com/office/drawing/2014/main" id="{EC19E93F-A8FC-4861-82B7-BBF29C002A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63" y="744"/>
                    <a:ext cx="210" cy="83"/>
                  </a:xfrm>
                  <a:custGeom>
                    <a:avLst/>
                    <a:gdLst>
                      <a:gd name="T0" fmla="*/ 0 w 210"/>
                      <a:gd name="T1" fmla="*/ 0 h 83"/>
                      <a:gd name="T2" fmla="*/ 126 w 210"/>
                      <a:gd name="T3" fmla="*/ 10 h 83"/>
                      <a:gd name="T4" fmla="*/ 210 w 210"/>
                      <a:gd name="T5" fmla="*/ 83 h 8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0" h="83">
                        <a:moveTo>
                          <a:pt x="0" y="0"/>
                        </a:moveTo>
                        <a:lnTo>
                          <a:pt x="126" y="10"/>
                        </a:lnTo>
                        <a:lnTo>
                          <a:pt x="210" y="83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8" name="Line 325">
                    <a:extLst>
                      <a:ext uri="{FF2B5EF4-FFF2-40B4-BE49-F238E27FC236}">
                        <a16:creationId xmlns:a16="http://schemas.microsoft.com/office/drawing/2014/main" id="{DF402F90-CD5E-4435-816B-E8A7AFE2DB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8" y="1855"/>
                    <a:ext cx="111" cy="45"/>
                  </a:xfrm>
                  <a:prstGeom prst="line">
                    <a:avLst/>
                  </a:prstGeom>
                  <a:noFill/>
                  <a:ln w="762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59" name="Line 326">
                    <a:extLst>
                      <a:ext uri="{FF2B5EF4-FFF2-40B4-BE49-F238E27FC236}">
                        <a16:creationId xmlns:a16="http://schemas.microsoft.com/office/drawing/2014/main" id="{4EE7ABA8-DD0F-489D-B6B5-3E7B8D970A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76" y="1666"/>
                    <a:ext cx="146" cy="10"/>
                  </a:xfrm>
                  <a:prstGeom prst="line">
                    <a:avLst/>
                  </a:prstGeom>
                  <a:noFill/>
                  <a:ln w="5715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0" name="Freeform 327">
                    <a:extLst>
                      <a:ext uri="{FF2B5EF4-FFF2-40B4-BE49-F238E27FC236}">
                        <a16:creationId xmlns:a16="http://schemas.microsoft.com/office/drawing/2014/main" id="{AA2BEBF6-2B03-4F1E-98BA-BC78DF41DC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18" y="1814"/>
                    <a:ext cx="398" cy="251"/>
                  </a:xfrm>
                  <a:custGeom>
                    <a:avLst/>
                    <a:gdLst>
                      <a:gd name="T0" fmla="*/ 0 w 303"/>
                      <a:gd name="T1" fmla="*/ 0 h 168"/>
                      <a:gd name="T2" fmla="*/ 2878 w 303"/>
                      <a:gd name="T3" fmla="*/ 15580 h 168"/>
                      <a:gd name="T4" fmla="*/ 7959 w 303"/>
                      <a:gd name="T5" fmla="*/ 17286 h 168"/>
                      <a:gd name="T6" fmla="*/ 10502 w 303"/>
                      <a:gd name="T7" fmla="*/ 15580 h 168"/>
                      <a:gd name="T8" fmla="*/ 5450 w 303"/>
                      <a:gd name="T9" fmla="*/ 31052 h 168"/>
                      <a:gd name="T10" fmla="*/ 3258 w 303"/>
                      <a:gd name="T11" fmla="*/ 29047 h 168"/>
                      <a:gd name="T12" fmla="*/ 0 w 303"/>
                      <a:gd name="T13" fmla="*/ 0 h 16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3" h="168">
                        <a:moveTo>
                          <a:pt x="0" y="0"/>
                        </a:moveTo>
                        <a:lnTo>
                          <a:pt x="83" y="84"/>
                        </a:lnTo>
                        <a:lnTo>
                          <a:pt x="230" y="94"/>
                        </a:lnTo>
                        <a:lnTo>
                          <a:pt x="303" y="84"/>
                        </a:lnTo>
                        <a:lnTo>
                          <a:pt x="157" y="168"/>
                        </a:lnTo>
                        <a:lnTo>
                          <a:pt x="94" y="157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AAAAAA"/>
                      </a:gs>
                      <a:gs pos="100000">
                        <a:srgbClr val="81818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1" name="Line 328">
                    <a:extLst>
                      <a:ext uri="{FF2B5EF4-FFF2-40B4-BE49-F238E27FC236}">
                        <a16:creationId xmlns:a16="http://schemas.microsoft.com/office/drawing/2014/main" id="{E99F74EC-769D-4F38-A70C-749BCED9FD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85" y="1905"/>
                    <a:ext cx="63" cy="41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2" name="Line 329">
                    <a:extLst>
                      <a:ext uri="{FF2B5EF4-FFF2-40B4-BE49-F238E27FC236}">
                        <a16:creationId xmlns:a16="http://schemas.microsoft.com/office/drawing/2014/main" id="{A88E4EFA-CD31-45D3-A145-08E0E70399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01" y="2001"/>
                    <a:ext cx="15" cy="123"/>
                  </a:xfrm>
                  <a:prstGeom prst="line">
                    <a:avLst/>
                  </a:prstGeom>
                  <a:noFill/>
                  <a:ln w="28575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3" name="Line 330">
                    <a:extLst>
                      <a:ext uri="{FF2B5EF4-FFF2-40B4-BE49-F238E27FC236}">
                        <a16:creationId xmlns:a16="http://schemas.microsoft.com/office/drawing/2014/main" id="{D67A2A28-8892-4156-9E84-AB044F3B50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37" y="1741"/>
                    <a:ext cx="84" cy="123"/>
                  </a:xfrm>
                  <a:prstGeom prst="line">
                    <a:avLst/>
                  </a:prstGeom>
                  <a:noFill/>
                  <a:ln w="762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4" name="Line 331">
                    <a:extLst>
                      <a:ext uri="{FF2B5EF4-FFF2-40B4-BE49-F238E27FC236}">
                        <a16:creationId xmlns:a16="http://schemas.microsoft.com/office/drawing/2014/main" id="{35B17D93-525B-4FB6-84EA-D66BC06818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68" y="1779"/>
                    <a:ext cx="93" cy="183"/>
                  </a:xfrm>
                  <a:prstGeom prst="line">
                    <a:avLst/>
                  </a:prstGeom>
                  <a:noFill/>
                  <a:ln w="381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5" name="Line 332">
                    <a:extLst>
                      <a:ext uri="{FF2B5EF4-FFF2-40B4-BE49-F238E27FC236}">
                        <a16:creationId xmlns:a16="http://schemas.microsoft.com/office/drawing/2014/main" id="{07D4B092-A277-4A77-9A1E-12A2E73488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28" y="1911"/>
                    <a:ext cx="30" cy="183"/>
                  </a:xfrm>
                  <a:prstGeom prst="line">
                    <a:avLst/>
                  </a:prstGeom>
                  <a:noFill/>
                  <a:ln w="381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6" name="Line 333">
                    <a:extLst>
                      <a:ext uri="{FF2B5EF4-FFF2-40B4-BE49-F238E27FC236}">
                        <a16:creationId xmlns:a16="http://schemas.microsoft.com/office/drawing/2014/main" id="{BBCD4B93-C1B1-4297-BFAB-E49155BEE8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54" y="1698"/>
                    <a:ext cx="87" cy="87"/>
                  </a:xfrm>
                  <a:prstGeom prst="line">
                    <a:avLst/>
                  </a:prstGeom>
                  <a:noFill/>
                  <a:ln w="38100">
                    <a:solidFill>
                      <a:srgbClr val="CDCDC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7" name="Freeform 334">
                    <a:extLst>
                      <a:ext uri="{FF2B5EF4-FFF2-40B4-BE49-F238E27FC236}">
                        <a16:creationId xmlns:a16="http://schemas.microsoft.com/office/drawing/2014/main" id="{5B26EF5B-CCC7-4AEE-9542-C9D2A11362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68" y="1836"/>
                    <a:ext cx="156" cy="24"/>
                  </a:xfrm>
                  <a:custGeom>
                    <a:avLst/>
                    <a:gdLst>
                      <a:gd name="T0" fmla="*/ 0 w 156"/>
                      <a:gd name="T1" fmla="*/ 9 h 24"/>
                      <a:gd name="T2" fmla="*/ 42 w 156"/>
                      <a:gd name="T3" fmla="*/ 24 h 24"/>
                      <a:gd name="T4" fmla="*/ 102 w 156"/>
                      <a:gd name="T5" fmla="*/ 18 h 24"/>
                      <a:gd name="T6" fmla="*/ 156 w 156"/>
                      <a:gd name="T7" fmla="*/ 0 h 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6" h="24">
                        <a:moveTo>
                          <a:pt x="0" y="9"/>
                        </a:moveTo>
                        <a:lnTo>
                          <a:pt x="42" y="24"/>
                        </a:lnTo>
                        <a:lnTo>
                          <a:pt x="102" y="18"/>
                        </a:lnTo>
                        <a:lnTo>
                          <a:pt x="156" y="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8" name="Line 335">
                    <a:extLst>
                      <a:ext uri="{FF2B5EF4-FFF2-40B4-BE49-F238E27FC236}">
                        <a16:creationId xmlns:a16="http://schemas.microsoft.com/office/drawing/2014/main" id="{1C3434B6-F265-4A72-9497-5C69EA54D6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3" y="1833"/>
                    <a:ext cx="42" cy="9"/>
                  </a:xfrm>
                  <a:prstGeom prst="line">
                    <a:avLst/>
                  </a:pr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69" name="Line 336">
                    <a:extLst>
                      <a:ext uri="{FF2B5EF4-FFF2-40B4-BE49-F238E27FC236}">
                        <a16:creationId xmlns:a16="http://schemas.microsoft.com/office/drawing/2014/main" id="{D68308D3-E209-416B-8EE5-A3E12DC219D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20" y="1725"/>
                    <a:ext cx="51" cy="96"/>
                  </a:xfrm>
                  <a:prstGeom prst="line">
                    <a:avLst/>
                  </a:prstGeom>
                  <a:noFill/>
                  <a:ln w="762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0" name="Line 337">
                    <a:extLst>
                      <a:ext uri="{FF2B5EF4-FFF2-40B4-BE49-F238E27FC236}">
                        <a16:creationId xmlns:a16="http://schemas.microsoft.com/office/drawing/2014/main" id="{182219BD-1479-4831-929D-E074DFD5FC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49" y="1629"/>
                    <a:ext cx="84" cy="108"/>
                  </a:xfrm>
                  <a:prstGeom prst="line">
                    <a:avLst/>
                  </a:prstGeom>
                  <a:noFill/>
                  <a:ln w="57150">
                    <a:solidFill>
                      <a:srgbClr val="8B8B8B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1" name="Line 338">
                    <a:extLst>
                      <a:ext uri="{FF2B5EF4-FFF2-40B4-BE49-F238E27FC236}">
                        <a16:creationId xmlns:a16="http://schemas.microsoft.com/office/drawing/2014/main" id="{025EEF83-CB9A-40F3-BC79-FD893608DC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54" y="1533"/>
                    <a:ext cx="33" cy="87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2" name="Line 339">
                    <a:extLst>
                      <a:ext uri="{FF2B5EF4-FFF2-40B4-BE49-F238E27FC236}">
                        <a16:creationId xmlns:a16="http://schemas.microsoft.com/office/drawing/2014/main" id="{2579EC13-0516-41D1-A43C-3ABB53DC62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08" y="1530"/>
                    <a:ext cx="15" cy="90"/>
                  </a:xfrm>
                  <a:prstGeom prst="line">
                    <a:avLst/>
                  </a:prstGeom>
                  <a:noFill/>
                  <a:ln w="38100">
                    <a:solidFill>
                      <a:srgbClr val="68686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3" name="Line 340">
                    <a:extLst>
                      <a:ext uri="{FF2B5EF4-FFF2-40B4-BE49-F238E27FC236}">
                        <a16:creationId xmlns:a16="http://schemas.microsoft.com/office/drawing/2014/main" id="{31047755-1383-46AB-AB1F-A82A5AA662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47" y="1530"/>
                    <a:ext cx="0" cy="108"/>
                  </a:xfrm>
                  <a:prstGeom prst="line">
                    <a:avLst/>
                  </a:prstGeom>
                  <a:noFill/>
                  <a:ln w="38100">
                    <a:solidFill>
                      <a:srgbClr val="6A6A6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4" name="Line 341">
                    <a:extLst>
                      <a:ext uri="{FF2B5EF4-FFF2-40B4-BE49-F238E27FC236}">
                        <a16:creationId xmlns:a16="http://schemas.microsoft.com/office/drawing/2014/main" id="{7DABDA73-2A09-4E00-8B64-3D5F6DF221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3" y="1530"/>
                    <a:ext cx="9" cy="132"/>
                  </a:xfrm>
                  <a:prstGeom prst="line">
                    <a:avLst/>
                  </a:prstGeom>
                  <a:noFill/>
                  <a:ln w="57150">
                    <a:solidFill>
                      <a:srgbClr val="68686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5" name="Line 342">
                    <a:extLst>
                      <a:ext uri="{FF2B5EF4-FFF2-40B4-BE49-F238E27FC236}">
                        <a16:creationId xmlns:a16="http://schemas.microsoft.com/office/drawing/2014/main" id="{2ABF2FA6-B47C-453F-ADD1-139FF02078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16" y="1542"/>
                    <a:ext cx="42" cy="156"/>
                  </a:xfrm>
                  <a:prstGeom prst="line">
                    <a:avLst/>
                  </a:prstGeom>
                  <a:noFill/>
                  <a:ln w="57150">
                    <a:solidFill>
                      <a:srgbClr val="6A6A6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6" name="Line 343">
                    <a:extLst>
                      <a:ext uri="{FF2B5EF4-FFF2-40B4-BE49-F238E27FC236}">
                        <a16:creationId xmlns:a16="http://schemas.microsoft.com/office/drawing/2014/main" id="{879B8D57-5256-470A-8E8F-BAD0CBD0A8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54" y="1582"/>
                    <a:ext cx="49" cy="116"/>
                  </a:xfrm>
                  <a:prstGeom prst="line">
                    <a:avLst/>
                  </a:prstGeom>
                  <a:noFill/>
                  <a:ln w="57150">
                    <a:solidFill>
                      <a:srgbClr val="6A6A6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7" name="Line 344">
                    <a:extLst>
                      <a:ext uri="{FF2B5EF4-FFF2-40B4-BE49-F238E27FC236}">
                        <a16:creationId xmlns:a16="http://schemas.microsoft.com/office/drawing/2014/main" id="{E20216EC-4C53-475E-BDB3-49AF395544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09" y="1605"/>
                    <a:ext cx="93" cy="9"/>
                  </a:xfrm>
                  <a:prstGeom prst="line">
                    <a:avLst/>
                  </a:prstGeom>
                  <a:noFill/>
                  <a:ln w="381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8" name="Line 345">
                    <a:extLst>
                      <a:ext uri="{FF2B5EF4-FFF2-40B4-BE49-F238E27FC236}">
                        <a16:creationId xmlns:a16="http://schemas.microsoft.com/office/drawing/2014/main" id="{D373FFDD-7111-43DB-B685-E77FDAFE47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99" y="1608"/>
                    <a:ext cx="120" cy="63"/>
                  </a:xfrm>
                  <a:prstGeom prst="line">
                    <a:avLst/>
                  </a:prstGeom>
                  <a:noFill/>
                  <a:ln w="381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79" name="Line 346">
                    <a:extLst>
                      <a:ext uri="{FF2B5EF4-FFF2-40B4-BE49-F238E27FC236}">
                        <a16:creationId xmlns:a16="http://schemas.microsoft.com/office/drawing/2014/main" id="{3116954C-3745-4B4E-AD0C-26630D9008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84" y="1527"/>
                    <a:ext cx="120" cy="12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0" name="Line 347">
                    <a:extLst>
                      <a:ext uri="{FF2B5EF4-FFF2-40B4-BE49-F238E27FC236}">
                        <a16:creationId xmlns:a16="http://schemas.microsoft.com/office/drawing/2014/main" id="{3176DDA1-866C-4CC0-AE28-FF14540E0A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6" y="1528"/>
                    <a:ext cx="110" cy="36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1" name="Line 348">
                    <a:extLst>
                      <a:ext uri="{FF2B5EF4-FFF2-40B4-BE49-F238E27FC236}">
                        <a16:creationId xmlns:a16="http://schemas.microsoft.com/office/drawing/2014/main" id="{4BB4D142-4872-4B0C-BA29-8971ECDDCA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97" y="1554"/>
                    <a:ext cx="33" cy="63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2" name="Line 349">
                    <a:extLst>
                      <a:ext uri="{FF2B5EF4-FFF2-40B4-BE49-F238E27FC236}">
                        <a16:creationId xmlns:a16="http://schemas.microsoft.com/office/drawing/2014/main" id="{EDBF8E61-26F1-4D10-A308-15B00A7AB3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57" y="1602"/>
                    <a:ext cx="249" cy="36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3" name="Line 350">
                    <a:extLst>
                      <a:ext uri="{FF2B5EF4-FFF2-40B4-BE49-F238E27FC236}">
                        <a16:creationId xmlns:a16="http://schemas.microsoft.com/office/drawing/2014/main" id="{E2A61C82-001C-4EA0-9508-D6B525E97E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43" y="1635"/>
                    <a:ext cx="81" cy="18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4" name="Line 351">
                    <a:extLst>
                      <a:ext uri="{FF2B5EF4-FFF2-40B4-BE49-F238E27FC236}">
                        <a16:creationId xmlns:a16="http://schemas.microsoft.com/office/drawing/2014/main" id="{DC506AE0-722D-4495-9B5D-7A486BB9BA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0" y="1608"/>
                    <a:ext cx="108" cy="30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5" name="Line 352">
                    <a:extLst>
                      <a:ext uri="{FF2B5EF4-FFF2-40B4-BE49-F238E27FC236}">
                        <a16:creationId xmlns:a16="http://schemas.microsoft.com/office/drawing/2014/main" id="{BE921BBA-F1B8-4AB5-BA8A-58B5F9DAA6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6" y="1635"/>
                    <a:ext cx="111" cy="9"/>
                  </a:xfrm>
                  <a:prstGeom prst="line">
                    <a:avLst/>
                  </a:prstGeom>
                  <a:noFill/>
                  <a:ln w="381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6" name="Line 353">
                    <a:extLst>
                      <a:ext uri="{FF2B5EF4-FFF2-40B4-BE49-F238E27FC236}">
                        <a16:creationId xmlns:a16="http://schemas.microsoft.com/office/drawing/2014/main" id="{1518DF80-8728-4F6B-BEE5-C4635AB40F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9" y="1569"/>
                    <a:ext cx="138" cy="42"/>
                  </a:xfrm>
                  <a:prstGeom prst="line">
                    <a:avLst/>
                  </a:prstGeom>
                  <a:noFill/>
                  <a:ln w="28575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7" name="Line 354">
                    <a:extLst>
                      <a:ext uri="{FF2B5EF4-FFF2-40B4-BE49-F238E27FC236}">
                        <a16:creationId xmlns:a16="http://schemas.microsoft.com/office/drawing/2014/main" id="{DCE9649B-F7E6-4434-B4EA-7522273516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31" y="1536"/>
                    <a:ext cx="147" cy="33"/>
                  </a:xfrm>
                  <a:prstGeom prst="line">
                    <a:avLst/>
                  </a:prstGeom>
                  <a:noFill/>
                  <a:ln w="381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8" name="Line 355">
                    <a:extLst>
                      <a:ext uri="{FF2B5EF4-FFF2-40B4-BE49-F238E27FC236}">
                        <a16:creationId xmlns:a16="http://schemas.microsoft.com/office/drawing/2014/main" id="{F0979445-6EA2-4ECA-978F-F524E5894F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57" y="1626"/>
                    <a:ext cx="123" cy="15"/>
                  </a:xfrm>
                  <a:prstGeom prst="line">
                    <a:avLst/>
                  </a:prstGeom>
                  <a:noFill/>
                  <a:ln w="38100">
                    <a:solidFill>
                      <a:srgbClr val="4D4D4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89" name="Line 356">
                    <a:extLst>
                      <a:ext uri="{FF2B5EF4-FFF2-40B4-BE49-F238E27FC236}">
                        <a16:creationId xmlns:a16="http://schemas.microsoft.com/office/drawing/2014/main" id="{098BAFC3-3EFF-4E69-980C-3CD7C857F3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97" y="1857"/>
                    <a:ext cx="48" cy="48"/>
                  </a:xfrm>
                  <a:prstGeom prst="line">
                    <a:avLst/>
                  </a:prstGeom>
                  <a:noFill/>
                  <a:ln w="762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0" name="Line 357">
                    <a:extLst>
                      <a:ext uri="{FF2B5EF4-FFF2-40B4-BE49-F238E27FC236}">
                        <a16:creationId xmlns:a16="http://schemas.microsoft.com/office/drawing/2014/main" id="{5C8F1F73-A0EB-4745-BB67-8BD91A473F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71" y="1782"/>
                    <a:ext cx="51" cy="78"/>
                  </a:xfrm>
                  <a:prstGeom prst="line">
                    <a:avLst/>
                  </a:prstGeom>
                  <a:noFill/>
                  <a:ln w="7620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1" name="Line 358">
                    <a:extLst>
                      <a:ext uri="{FF2B5EF4-FFF2-40B4-BE49-F238E27FC236}">
                        <a16:creationId xmlns:a16="http://schemas.microsoft.com/office/drawing/2014/main" id="{1C76293F-C358-4244-814E-0E8D8365B7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56" y="2126"/>
                    <a:ext cx="24" cy="402"/>
                  </a:xfrm>
                  <a:prstGeom prst="line">
                    <a:avLst/>
                  </a:prstGeom>
                  <a:noFill/>
                  <a:ln w="76200">
                    <a:solidFill>
                      <a:srgbClr val="F3F3F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2" name="Line 359">
                    <a:extLst>
                      <a:ext uri="{FF2B5EF4-FFF2-40B4-BE49-F238E27FC236}">
                        <a16:creationId xmlns:a16="http://schemas.microsoft.com/office/drawing/2014/main" id="{83E869D8-7ADA-4052-8146-FBF30CFFF5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50" y="2053"/>
                    <a:ext cx="10" cy="136"/>
                  </a:xfrm>
                  <a:prstGeom prst="line">
                    <a:avLst/>
                  </a:prstGeom>
                  <a:noFill/>
                  <a:ln w="76200">
                    <a:solidFill>
                      <a:srgbClr val="F3F3F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3" name="Line 360">
                    <a:extLst>
                      <a:ext uri="{FF2B5EF4-FFF2-40B4-BE49-F238E27FC236}">
                        <a16:creationId xmlns:a16="http://schemas.microsoft.com/office/drawing/2014/main" id="{66EED4C6-81B2-44BD-A691-142439F91F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2" y="2063"/>
                    <a:ext cx="4" cy="174"/>
                  </a:xfrm>
                  <a:prstGeom prst="line">
                    <a:avLst/>
                  </a:prstGeom>
                  <a:noFill/>
                  <a:ln w="76200">
                    <a:solidFill>
                      <a:srgbClr val="F3F3F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4" name="Line 361">
                    <a:extLst>
                      <a:ext uri="{FF2B5EF4-FFF2-40B4-BE49-F238E27FC236}">
                        <a16:creationId xmlns:a16="http://schemas.microsoft.com/office/drawing/2014/main" id="{F86BF3F6-4939-4C67-B47B-2F8BE14249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97" y="2235"/>
                    <a:ext cx="24" cy="155"/>
                  </a:xfrm>
                  <a:prstGeom prst="line">
                    <a:avLst/>
                  </a:prstGeom>
                  <a:noFill/>
                  <a:ln w="76200">
                    <a:solidFill>
                      <a:srgbClr val="F0F0F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5" name="Line 362">
                    <a:extLst>
                      <a:ext uri="{FF2B5EF4-FFF2-40B4-BE49-F238E27FC236}">
                        <a16:creationId xmlns:a16="http://schemas.microsoft.com/office/drawing/2014/main" id="{6FE59FC5-F2DD-4370-8259-50879FC4EB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48" y="2283"/>
                    <a:ext cx="24" cy="155"/>
                  </a:xfrm>
                  <a:prstGeom prst="line">
                    <a:avLst/>
                  </a:prstGeom>
                  <a:noFill/>
                  <a:ln w="76200">
                    <a:solidFill>
                      <a:srgbClr val="F0F0F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6" name="Line 363">
                    <a:extLst>
                      <a:ext uri="{FF2B5EF4-FFF2-40B4-BE49-F238E27FC236}">
                        <a16:creationId xmlns:a16="http://schemas.microsoft.com/office/drawing/2014/main" id="{FE401B34-DD0B-4063-A6A9-97040BB093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55" y="2073"/>
                    <a:ext cx="90" cy="57"/>
                  </a:xfrm>
                  <a:prstGeom prst="line">
                    <a:avLst/>
                  </a:prstGeom>
                  <a:noFill/>
                  <a:ln w="7620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7" name="Line 364">
                    <a:extLst>
                      <a:ext uri="{FF2B5EF4-FFF2-40B4-BE49-F238E27FC236}">
                        <a16:creationId xmlns:a16="http://schemas.microsoft.com/office/drawing/2014/main" id="{A6370A9F-11FA-4887-94BC-EF208EAD12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27" y="2004"/>
                    <a:ext cx="15" cy="81"/>
                  </a:xfrm>
                  <a:prstGeom prst="line">
                    <a:avLst/>
                  </a:prstGeom>
                  <a:noFill/>
                  <a:ln w="7620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8" name="Line 365">
                    <a:extLst>
                      <a:ext uri="{FF2B5EF4-FFF2-40B4-BE49-F238E27FC236}">
                        <a16:creationId xmlns:a16="http://schemas.microsoft.com/office/drawing/2014/main" id="{37EF68CC-438B-4200-AA38-008A3DF225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88" y="2004"/>
                    <a:ext cx="15" cy="81"/>
                  </a:xfrm>
                  <a:prstGeom prst="line">
                    <a:avLst/>
                  </a:prstGeom>
                  <a:noFill/>
                  <a:ln w="7620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99" name="Line 366">
                    <a:extLst>
                      <a:ext uri="{FF2B5EF4-FFF2-40B4-BE49-F238E27FC236}">
                        <a16:creationId xmlns:a16="http://schemas.microsoft.com/office/drawing/2014/main" id="{83E12BBD-733C-4326-BFAB-FE2B80926C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56" y="2511"/>
                    <a:ext cx="21" cy="84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0" name="Line 367">
                    <a:extLst>
                      <a:ext uri="{FF2B5EF4-FFF2-40B4-BE49-F238E27FC236}">
                        <a16:creationId xmlns:a16="http://schemas.microsoft.com/office/drawing/2014/main" id="{15ED0873-5C1D-4F11-81D5-D068890028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53" y="2238"/>
                    <a:ext cx="12" cy="75"/>
                  </a:xfrm>
                  <a:prstGeom prst="line">
                    <a:avLst/>
                  </a:prstGeom>
                  <a:noFill/>
                  <a:ln w="57150">
                    <a:solidFill>
                      <a:srgbClr val="E8E8E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1" name="Freeform 368">
                    <a:extLst>
                      <a:ext uri="{FF2B5EF4-FFF2-40B4-BE49-F238E27FC236}">
                        <a16:creationId xmlns:a16="http://schemas.microsoft.com/office/drawing/2014/main" id="{C84D7F76-1C85-41DA-86E5-17730B3353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3" y="2313"/>
                    <a:ext cx="177" cy="159"/>
                  </a:xfrm>
                  <a:custGeom>
                    <a:avLst/>
                    <a:gdLst>
                      <a:gd name="T0" fmla="*/ 108 w 177"/>
                      <a:gd name="T1" fmla="*/ 0 h 159"/>
                      <a:gd name="T2" fmla="*/ 129 w 177"/>
                      <a:gd name="T3" fmla="*/ 42 h 159"/>
                      <a:gd name="T4" fmla="*/ 177 w 177"/>
                      <a:gd name="T5" fmla="*/ 99 h 159"/>
                      <a:gd name="T6" fmla="*/ 144 w 177"/>
                      <a:gd name="T7" fmla="*/ 84 h 159"/>
                      <a:gd name="T8" fmla="*/ 75 w 177"/>
                      <a:gd name="T9" fmla="*/ 102 h 159"/>
                      <a:gd name="T10" fmla="*/ 54 w 177"/>
                      <a:gd name="T11" fmla="*/ 135 h 159"/>
                      <a:gd name="T12" fmla="*/ 0 w 177"/>
                      <a:gd name="T13" fmla="*/ 159 h 159"/>
                      <a:gd name="T14" fmla="*/ 60 w 177"/>
                      <a:gd name="T15" fmla="*/ 90 h 159"/>
                      <a:gd name="T16" fmla="*/ 99 w 177"/>
                      <a:gd name="T17" fmla="*/ 57 h 159"/>
                      <a:gd name="T18" fmla="*/ 108 w 177"/>
                      <a:gd name="T19" fmla="*/ 0 h 15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77" h="159">
                        <a:moveTo>
                          <a:pt x="108" y="0"/>
                        </a:moveTo>
                        <a:lnTo>
                          <a:pt x="129" y="42"/>
                        </a:lnTo>
                        <a:lnTo>
                          <a:pt x="177" y="99"/>
                        </a:lnTo>
                        <a:lnTo>
                          <a:pt x="144" y="84"/>
                        </a:lnTo>
                        <a:lnTo>
                          <a:pt x="75" y="102"/>
                        </a:lnTo>
                        <a:lnTo>
                          <a:pt x="54" y="135"/>
                        </a:lnTo>
                        <a:lnTo>
                          <a:pt x="0" y="159"/>
                        </a:lnTo>
                        <a:lnTo>
                          <a:pt x="60" y="90"/>
                        </a:lnTo>
                        <a:lnTo>
                          <a:pt x="99" y="57"/>
                        </a:lnTo>
                        <a:lnTo>
                          <a:pt x="108" y="0"/>
                        </a:lnTo>
                        <a:close/>
                      </a:path>
                    </a:pathLst>
                  </a:custGeom>
                  <a:solidFill>
                    <a:srgbClr val="EAEAEA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2" name="Freeform 369">
                    <a:extLst>
                      <a:ext uri="{FF2B5EF4-FFF2-40B4-BE49-F238E27FC236}">
                        <a16:creationId xmlns:a16="http://schemas.microsoft.com/office/drawing/2014/main" id="{74FED7A7-1C0A-45E2-8853-11A0DB6328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4" y="1456"/>
                    <a:ext cx="167" cy="670"/>
                  </a:xfrm>
                  <a:custGeom>
                    <a:avLst/>
                    <a:gdLst>
                      <a:gd name="T0" fmla="*/ 94 w 167"/>
                      <a:gd name="T1" fmla="*/ 0 h 670"/>
                      <a:gd name="T2" fmla="*/ 146 w 167"/>
                      <a:gd name="T3" fmla="*/ 136 h 670"/>
                      <a:gd name="T4" fmla="*/ 104 w 167"/>
                      <a:gd name="T5" fmla="*/ 230 h 670"/>
                      <a:gd name="T6" fmla="*/ 115 w 167"/>
                      <a:gd name="T7" fmla="*/ 356 h 670"/>
                      <a:gd name="T8" fmla="*/ 104 w 167"/>
                      <a:gd name="T9" fmla="*/ 440 h 670"/>
                      <a:gd name="T10" fmla="*/ 167 w 167"/>
                      <a:gd name="T11" fmla="*/ 576 h 670"/>
                      <a:gd name="T12" fmla="*/ 167 w 167"/>
                      <a:gd name="T13" fmla="*/ 670 h 670"/>
                      <a:gd name="T14" fmla="*/ 63 w 167"/>
                      <a:gd name="T15" fmla="*/ 607 h 670"/>
                      <a:gd name="T16" fmla="*/ 21 w 167"/>
                      <a:gd name="T17" fmla="*/ 513 h 670"/>
                      <a:gd name="T18" fmla="*/ 0 w 167"/>
                      <a:gd name="T19" fmla="*/ 377 h 670"/>
                      <a:gd name="T20" fmla="*/ 10 w 167"/>
                      <a:gd name="T21" fmla="*/ 303 h 670"/>
                      <a:gd name="T22" fmla="*/ 31 w 167"/>
                      <a:gd name="T23" fmla="*/ 167 h 670"/>
                      <a:gd name="T24" fmla="*/ 73 w 167"/>
                      <a:gd name="T25" fmla="*/ 104 h 670"/>
                      <a:gd name="T26" fmla="*/ 94 w 167"/>
                      <a:gd name="T27" fmla="*/ 0 h 670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167" h="670">
                        <a:moveTo>
                          <a:pt x="94" y="0"/>
                        </a:moveTo>
                        <a:lnTo>
                          <a:pt x="146" y="136"/>
                        </a:lnTo>
                        <a:lnTo>
                          <a:pt x="104" y="230"/>
                        </a:lnTo>
                        <a:lnTo>
                          <a:pt x="115" y="356"/>
                        </a:lnTo>
                        <a:lnTo>
                          <a:pt x="104" y="440"/>
                        </a:lnTo>
                        <a:lnTo>
                          <a:pt x="167" y="576"/>
                        </a:lnTo>
                        <a:lnTo>
                          <a:pt x="167" y="670"/>
                        </a:lnTo>
                        <a:lnTo>
                          <a:pt x="63" y="607"/>
                        </a:lnTo>
                        <a:lnTo>
                          <a:pt x="21" y="513"/>
                        </a:lnTo>
                        <a:lnTo>
                          <a:pt x="0" y="377"/>
                        </a:lnTo>
                        <a:lnTo>
                          <a:pt x="10" y="303"/>
                        </a:lnTo>
                        <a:lnTo>
                          <a:pt x="31" y="167"/>
                        </a:lnTo>
                        <a:lnTo>
                          <a:pt x="73" y="104"/>
                        </a:lnTo>
                        <a:lnTo>
                          <a:pt x="94" y="0"/>
                        </a:lnTo>
                        <a:close/>
                      </a:path>
                    </a:pathLst>
                  </a:custGeom>
                  <a:solidFill>
                    <a:srgbClr val="F9F9F9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3" name="Line 370">
                    <a:extLst>
                      <a:ext uri="{FF2B5EF4-FFF2-40B4-BE49-F238E27FC236}">
                        <a16:creationId xmlns:a16="http://schemas.microsoft.com/office/drawing/2014/main" id="{B10AC7EB-A8B3-40A0-8D30-65AD3159C5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53" y="1599"/>
                    <a:ext cx="51" cy="96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4" name="Line 371">
                    <a:extLst>
                      <a:ext uri="{FF2B5EF4-FFF2-40B4-BE49-F238E27FC236}">
                        <a16:creationId xmlns:a16="http://schemas.microsoft.com/office/drawing/2014/main" id="{81E334DB-8C60-4A37-B381-B344975D4F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77" y="1710"/>
                    <a:ext cx="3" cy="78"/>
                  </a:xfrm>
                  <a:prstGeom prst="line">
                    <a:avLst/>
                  </a:prstGeom>
                  <a:noFill/>
                  <a:ln w="5715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5" name="Line 372">
                    <a:extLst>
                      <a:ext uri="{FF2B5EF4-FFF2-40B4-BE49-F238E27FC236}">
                        <a16:creationId xmlns:a16="http://schemas.microsoft.com/office/drawing/2014/main" id="{31D2C9C9-9FEB-45BE-860A-ECAD3410DD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01" y="1605"/>
                    <a:ext cx="72" cy="81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6" name="Line 373">
                    <a:extLst>
                      <a:ext uri="{FF2B5EF4-FFF2-40B4-BE49-F238E27FC236}">
                        <a16:creationId xmlns:a16="http://schemas.microsoft.com/office/drawing/2014/main" id="{95ADAB80-B7AC-432A-8A03-13D8AF03F1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3" y="1624"/>
                    <a:ext cx="69" cy="81"/>
                  </a:xfrm>
                  <a:prstGeom prst="line">
                    <a:avLst/>
                  </a:prstGeom>
                  <a:noFill/>
                  <a:ln w="57150">
                    <a:solidFill>
                      <a:srgbClr val="70707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7" name="Freeform 374">
                    <a:extLst>
                      <a:ext uri="{FF2B5EF4-FFF2-40B4-BE49-F238E27FC236}">
                        <a16:creationId xmlns:a16="http://schemas.microsoft.com/office/drawing/2014/main" id="{8F60161A-1D32-4C72-B382-B4C0A4BA71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73" y="1911"/>
                    <a:ext cx="360" cy="264"/>
                  </a:xfrm>
                  <a:custGeom>
                    <a:avLst/>
                    <a:gdLst>
                      <a:gd name="T0" fmla="*/ 0 w 360"/>
                      <a:gd name="T1" fmla="*/ 12 h 264"/>
                      <a:gd name="T2" fmla="*/ 57 w 360"/>
                      <a:gd name="T3" fmla="*/ 54 h 264"/>
                      <a:gd name="T4" fmla="*/ 174 w 360"/>
                      <a:gd name="T5" fmla="*/ 75 h 264"/>
                      <a:gd name="T6" fmla="*/ 282 w 360"/>
                      <a:gd name="T7" fmla="*/ 72 h 264"/>
                      <a:gd name="T8" fmla="*/ 345 w 360"/>
                      <a:gd name="T9" fmla="*/ 30 h 264"/>
                      <a:gd name="T10" fmla="*/ 348 w 360"/>
                      <a:gd name="T11" fmla="*/ 0 h 264"/>
                      <a:gd name="T12" fmla="*/ 360 w 360"/>
                      <a:gd name="T13" fmla="*/ 63 h 264"/>
                      <a:gd name="T14" fmla="*/ 297 w 360"/>
                      <a:gd name="T15" fmla="*/ 123 h 264"/>
                      <a:gd name="T16" fmla="*/ 168 w 360"/>
                      <a:gd name="T17" fmla="*/ 147 h 264"/>
                      <a:gd name="T18" fmla="*/ 114 w 360"/>
                      <a:gd name="T19" fmla="*/ 228 h 264"/>
                      <a:gd name="T20" fmla="*/ 81 w 360"/>
                      <a:gd name="T21" fmla="*/ 264 h 264"/>
                      <a:gd name="T22" fmla="*/ 42 w 360"/>
                      <a:gd name="T23" fmla="*/ 147 h 264"/>
                      <a:gd name="T24" fmla="*/ 0 w 360"/>
                      <a:gd name="T25" fmla="*/ 12 h 264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360" h="264">
                        <a:moveTo>
                          <a:pt x="0" y="12"/>
                        </a:moveTo>
                        <a:lnTo>
                          <a:pt x="57" y="54"/>
                        </a:lnTo>
                        <a:lnTo>
                          <a:pt x="174" y="75"/>
                        </a:lnTo>
                        <a:lnTo>
                          <a:pt x="282" y="72"/>
                        </a:lnTo>
                        <a:lnTo>
                          <a:pt x="345" y="30"/>
                        </a:lnTo>
                        <a:lnTo>
                          <a:pt x="348" y="0"/>
                        </a:lnTo>
                        <a:lnTo>
                          <a:pt x="360" y="63"/>
                        </a:lnTo>
                        <a:lnTo>
                          <a:pt x="297" y="123"/>
                        </a:lnTo>
                        <a:lnTo>
                          <a:pt x="168" y="147"/>
                        </a:lnTo>
                        <a:lnTo>
                          <a:pt x="114" y="228"/>
                        </a:lnTo>
                        <a:lnTo>
                          <a:pt x="81" y="264"/>
                        </a:lnTo>
                        <a:lnTo>
                          <a:pt x="42" y="147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727272"/>
                      </a:gs>
                      <a:gs pos="100000">
                        <a:srgbClr val="969696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8" name="Freeform 375">
                    <a:extLst>
                      <a:ext uri="{FF2B5EF4-FFF2-40B4-BE49-F238E27FC236}">
                        <a16:creationId xmlns:a16="http://schemas.microsoft.com/office/drawing/2014/main" id="{E77D6C31-ED08-4BD4-AB4F-A42B235DD4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92" y="1896"/>
                    <a:ext cx="153" cy="150"/>
                  </a:xfrm>
                  <a:custGeom>
                    <a:avLst/>
                    <a:gdLst>
                      <a:gd name="T0" fmla="*/ 147 w 153"/>
                      <a:gd name="T1" fmla="*/ 0 h 150"/>
                      <a:gd name="T2" fmla="*/ 153 w 153"/>
                      <a:gd name="T3" fmla="*/ 45 h 150"/>
                      <a:gd name="T4" fmla="*/ 126 w 153"/>
                      <a:gd name="T5" fmla="*/ 99 h 150"/>
                      <a:gd name="T6" fmla="*/ 75 w 153"/>
                      <a:gd name="T7" fmla="*/ 135 h 150"/>
                      <a:gd name="T8" fmla="*/ 15 w 153"/>
                      <a:gd name="T9" fmla="*/ 150 h 150"/>
                      <a:gd name="T10" fmla="*/ 36 w 153"/>
                      <a:gd name="T11" fmla="*/ 126 h 150"/>
                      <a:gd name="T12" fmla="*/ 27 w 153"/>
                      <a:gd name="T13" fmla="*/ 108 h 150"/>
                      <a:gd name="T14" fmla="*/ 0 w 153"/>
                      <a:gd name="T15" fmla="*/ 90 h 150"/>
                      <a:gd name="T16" fmla="*/ 66 w 153"/>
                      <a:gd name="T17" fmla="*/ 81 h 150"/>
                      <a:gd name="T18" fmla="*/ 120 w 153"/>
                      <a:gd name="T19" fmla="*/ 42 h 150"/>
                      <a:gd name="T20" fmla="*/ 147 w 153"/>
                      <a:gd name="T21" fmla="*/ 0 h 150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153" h="150">
                        <a:moveTo>
                          <a:pt x="147" y="0"/>
                        </a:moveTo>
                        <a:lnTo>
                          <a:pt x="153" y="45"/>
                        </a:lnTo>
                        <a:lnTo>
                          <a:pt x="126" y="99"/>
                        </a:lnTo>
                        <a:lnTo>
                          <a:pt x="75" y="135"/>
                        </a:lnTo>
                        <a:lnTo>
                          <a:pt x="15" y="150"/>
                        </a:lnTo>
                        <a:lnTo>
                          <a:pt x="36" y="126"/>
                        </a:lnTo>
                        <a:lnTo>
                          <a:pt x="27" y="108"/>
                        </a:lnTo>
                        <a:lnTo>
                          <a:pt x="0" y="90"/>
                        </a:lnTo>
                        <a:lnTo>
                          <a:pt x="66" y="81"/>
                        </a:lnTo>
                        <a:lnTo>
                          <a:pt x="120" y="42"/>
                        </a:lnTo>
                        <a:cubicBezTo>
                          <a:pt x="129" y="28"/>
                          <a:pt x="147" y="0"/>
                          <a:pt x="147" y="0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D8D8D"/>
                      </a:gs>
                      <a:gs pos="100000">
                        <a:srgbClr val="6B6B6B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09" name="Line 376">
                    <a:extLst>
                      <a:ext uri="{FF2B5EF4-FFF2-40B4-BE49-F238E27FC236}">
                        <a16:creationId xmlns:a16="http://schemas.microsoft.com/office/drawing/2014/main" id="{5EE6EBE5-73D5-42EA-B8C0-6FBDA2DA81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68" y="1676"/>
                    <a:ext cx="32" cy="241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10" name="Line 377">
                    <a:extLst>
                      <a:ext uri="{FF2B5EF4-FFF2-40B4-BE49-F238E27FC236}">
                        <a16:creationId xmlns:a16="http://schemas.microsoft.com/office/drawing/2014/main" id="{919BDB44-C1F5-48B7-BB39-19AF0AE416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90" y="1068"/>
                    <a:ext cx="11" cy="314"/>
                  </a:xfrm>
                  <a:prstGeom prst="line">
                    <a:avLst/>
                  </a:prstGeom>
                  <a:noFill/>
                  <a:ln w="76200">
                    <a:solidFill>
                      <a:srgbClr val="6C6C6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11" name="Freeform 378">
                    <a:extLst>
                      <a:ext uri="{FF2B5EF4-FFF2-40B4-BE49-F238E27FC236}">
                        <a16:creationId xmlns:a16="http://schemas.microsoft.com/office/drawing/2014/main" id="{D4B605A1-A399-4BC6-9D71-C0406FE640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06" y="953"/>
                    <a:ext cx="209" cy="1110"/>
                  </a:xfrm>
                  <a:custGeom>
                    <a:avLst/>
                    <a:gdLst>
                      <a:gd name="T0" fmla="*/ 0 w 209"/>
                      <a:gd name="T1" fmla="*/ 0 h 1110"/>
                      <a:gd name="T2" fmla="*/ 31 w 209"/>
                      <a:gd name="T3" fmla="*/ 178 h 1110"/>
                      <a:gd name="T4" fmla="*/ 62 w 209"/>
                      <a:gd name="T5" fmla="*/ 241 h 1110"/>
                      <a:gd name="T6" fmla="*/ 42 w 209"/>
                      <a:gd name="T7" fmla="*/ 408 h 1110"/>
                      <a:gd name="T8" fmla="*/ 104 w 209"/>
                      <a:gd name="T9" fmla="*/ 534 h 1110"/>
                      <a:gd name="T10" fmla="*/ 83 w 209"/>
                      <a:gd name="T11" fmla="*/ 691 h 1110"/>
                      <a:gd name="T12" fmla="*/ 73 w 209"/>
                      <a:gd name="T13" fmla="*/ 890 h 1110"/>
                      <a:gd name="T14" fmla="*/ 104 w 209"/>
                      <a:gd name="T15" fmla="*/ 1110 h 1110"/>
                      <a:gd name="T16" fmla="*/ 178 w 209"/>
                      <a:gd name="T17" fmla="*/ 649 h 1110"/>
                      <a:gd name="T18" fmla="*/ 209 w 209"/>
                      <a:gd name="T19" fmla="*/ 576 h 1110"/>
                      <a:gd name="T20" fmla="*/ 157 w 209"/>
                      <a:gd name="T21" fmla="*/ 157 h 1110"/>
                      <a:gd name="T22" fmla="*/ 0 w 209"/>
                      <a:gd name="T23" fmla="*/ 0 h 1110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209" h="1110">
                        <a:moveTo>
                          <a:pt x="0" y="0"/>
                        </a:moveTo>
                        <a:lnTo>
                          <a:pt x="31" y="178"/>
                        </a:lnTo>
                        <a:lnTo>
                          <a:pt x="62" y="241"/>
                        </a:lnTo>
                        <a:lnTo>
                          <a:pt x="42" y="408"/>
                        </a:lnTo>
                        <a:lnTo>
                          <a:pt x="104" y="534"/>
                        </a:lnTo>
                        <a:lnTo>
                          <a:pt x="83" y="691"/>
                        </a:lnTo>
                        <a:lnTo>
                          <a:pt x="73" y="890"/>
                        </a:lnTo>
                        <a:lnTo>
                          <a:pt x="104" y="1110"/>
                        </a:lnTo>
                        <a:lnTo>
                          <a:pt x="178" y="649"/>
                        </a:lnTo>
                        <a:lnTo>
                          <a:pt x="209" y="576"/>
                        </a:lnTo>
                        <a:lnTo>
                          <a:pt x="157" y="157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555555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5F5F5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12" name="Line 379">
                    <a:extLst>
                      <a:ext uri="{FF2B5EF4-FFF2-40B4-BE49-F238E27FC236}">
                        <a16:creationId xmlns:a16="http://schemas.microsoft.com/office/drawing/2014/main" id="{B846DF45-E6B0-44F2-8196-96F37FB833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18" y="1584"/>
                    <a:ext cx="79" cy="156"/>
                  </a:xfrm>
                  <a:prstGeom prst="line">
                    <a:avLst/>
                  </a:prstGeom>
                  <a:noFill/>
                  <a:ln w="762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13" name="Oval 380">
                    <a:extLst>
                      <a:ext uri="{FF2B5EF4-FFF2-40B4-BE49-F238E27FC236}">
                        <a16:creationId xmlns:a16="http://schemas.microsoft.com/office/drawing/2014/main" id="{DFE9A57F-0422-4749-942E-CFF2D6881E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99" y="1745"/>
                    <a:ext cx="39" cy="30"/>
                  </a:xfrm>
                  <a:prstGeom prst="ellipse">
                    <a:avLst/>
                  </a:prstGeom>
                  <a:solidFill>
                    <a:srgbClr val="838383"/>
                  </a:solidFill>
                  <a:ln w="9525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17814" name="Line 381">
                    <a:extLst>
                      <a:ext uri="{FF2B5EF4-FFF2-40B4-BE49-F238E27FC236}">
                        <a16:creationId xmlns:a16="http://schemas.microsoft.com/office/drawing/2014/main" id="{AC4E19E7-2486-4553-9F65-6617C03076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38" y="1685"/>
                    <a:ext cx="157" cy="33"/>
                  </a:xfrm>
                  <a:prstGeom prst="line">
                    <a:avLst/>
                  </a:prstGeom>
                  <a:noFill/>
                  <a:ln w="381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15" name="Line 382">
                    <a:extLst>
                      <a:ext uri="{FF2B5EF4-FFF2-40B4-BE49-F238E27FC236}">
                        <a16:creationId xmlns:a16="http://schemas.microsoft.com/office/drawing/2014/main" id="{CD376E6B-0E03-4FA7-8C49-99641E2D46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5" y="1662"/>
                    <a:ext cx="120" cy="63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16" name="Line 383">
                    <a:extLst>
                      <a:ext uri="{FF2B5EF4-FFF2-40B4-BE49-F238E27FC236}">
                        <a16:creationId xmlns:a16="http://schemas.microsoft.com/office/drawing/2014/main" id="{BBAD00FC-C25B-4CA7-AE97-C7EED28C0C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55" y="1677"/>
                    <a:ext cx="153" cy="78"/>
                  </a:xfrm>
                  <a:prstGeom prst="line">
                    <a:avLst/>
                  </a:prstGeom>
                  <a:noFill/>
                  <a:ln w="381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17" name="Line 384">
                    <a:extLst>
                      <a:ext uri="{FF2B5EF4-FFF2-40B4-BE49-F238E27FC236}">
                        <a16:creationId xmlns:a16="http://schemas.microsoft.com/office/drawing/2014/main" id="{7DA437E8-21BC-4404-9ACF-AB7A88B7B2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43" y="1758"/>
                    <a:ext cx="21" cy="72"/>
                  </a:xfrm>
                  <a:prstGeom prst="line">
                    <a:avLst/>
                  </a:prstGeom>
                  <a:noFill/>
                  <a:ln w="762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18" name="Line 385">
                    <a:extLst>
                      <a:ext uri="{FF2B5EF4-FFF2-40B4-BE49-F238E27FC236}">
                        <a16:creationId xmlns:a16="http://schemas.microsoft.com/office/drawing/2014/main" id="{49099482-29E7-4C4C-8F7D-69B31A5409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3" y="1655"/>
                    <a:ext cx="137" cy="136"/>
                  </a:xfrm>
                  <a:prstGeom prst="line">
                    <a:avLst/>
                  </a:prstGeom>
                  <a:noFill/>
                  <a:ln w="762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19" name="Line 386">
                    <a:extLst>
                      <a:ext uri="{FF2B5EF4-FFF2-40B4-BE49-F238E27FC236}">
                        <a16:creationId xmlns:a16="http://schemas.microsoft.com/office/drawing/2014/main" id="{E4BE87F1-49B6-403A-8A89-68CE3FAD88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70" y="1713"/>
                    <a:ext cx="63" cy="135"/>
                  </a:xfrm>
                  <a:prstGeom prst="line">
                    <a:avLst/>
                  </a:prstGeom>
                  <a:noFill/>
                  <a:ln w="76200">
                    <a:solidFill>
                      <a:srgbClr val="6C6C6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0" name="Line 387">
                    <a:extLst>
                      <a:ext uri="{FF2B5EF4-FFF2-40B4-BE49-F238E27FC236}">
                        <a16:creationId xmlns:a16="http://schemas.microsoft.com/office/drawing/2014/main" id="{CE8B4E85-F497-4EA6-8511-58F4AF614B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01" y="1929"/>
                    <a:ext cx="93" cy="42"/>
                  </a:xfrm>
                  <a:prstGeom prst="line">
                    <a:avLst/>
                  </a:prstGeom>
                  <a:noFill/>
                  <a:ln w="76200">
                    <a:solidFill>
                      <a:srgbClr val="83838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1" name="Line 388">
                    <a:extLst>
                      <a:ext uri="{FF2B5EF4-FFF2-40B4-BE49-F238E27FC236}">
                        <a16:creationId xmlns:a16="http://schemas.microsoft.com/office/drawing/2014/main" id="{57F3E8D1-7F5F-49B0-B8A0-3A27FC6685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37" y="1833"/>
                    <a:ext cx="63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8F8F8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2" name="Line 389">
                    <a:extLst>
                      <a:ext uri="{FF2B5EF4-FFF2-40B4-BE49-F238E27FC236}">
                        <a16:creationId xmlns:a16="http://schemas.microsoft.com/office/drawing/2014/main" id="{308DCCC2-431C-4038-A2B0-EF593DE5F2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21" y="1926"/>
                    <a:ext cx="87" cy="30"/>
                  </a:xfrm>
                  <a:prstGeom prst="line">
                    <a:avLst/>
                  </a:prstGeom>
                  <a:noFill/>
                  <a:ln w="38100">
                    <a:solidFill>
                      <a:srgbClr val="A4A4A4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3" name="Freeform 390">
                    <a:extLst>
                      <a:ext uri="{FF2B5EF4-FFF2-40B4-BE49-F238E27FC236}">
                        <a16:creationId xmlns:a16="http://schemas.microsoft.com/office/drawing/2014/main" id="{6D183DB7-4EC2-492E-93B7-251DE30226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5" y="1935"/>
                    <a:ext cx="117" cy="189"/>
                  </a:xfrm>
                  <a:custGeom>
                    <a:avLst/>
                    <a:gdLst>
                      <a:gd name="T0" fmla="*/ 117 w 117"/>
                      <a:gd name="T1" fmla="*/ 0 h 189"/>
                      <a:gd name="T2" fmla="*/ 102 w 117"/>
                      <a:gd name="T3" fmla="*/ 75 h 189"/>
                      <a:gd name="T4" fmla="*/ 66 w 117"/>
                      <a:gd name="T5" fmla="*/ 144 h 189"/>
                      <a:gd name="T6" fmla="*/ 18 w 117"/>
                      <a:gd name="T7" fmla="*/ 189 h 189"/>
                      <a:gd name="T8" fmla="*/ 0 w 117"/>
                      <a:gd name="T9" fmla="*/ 186 h 189"/>
                      <a:gd name="T10" fmla="*/ 27 w 117"/>
                      <a:gd name="T11" fmla="*/ 144 h 189"/>
                      <a:gd name="T12" fmla="*/ 36 w 117"/>
                      <a:gd name="T13" fmla="*/ 102 h 189"/>
                      <a:gd name="T14" fmla="*/ 39 w 117"/>
                      <a:gd name="T15" fmla="*/ 81 h 189"/>
                      <a:gd name="T16" fmla="*/ 78 w 117"/>
                      <a:gd name="T17" fmla="*/ 60 h 189"/>
                      <a:gd name="T18" fmla="*/ 114 w 117"/>
                      <a:gd name="T19" fmla="*/ 27 h 18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17" h="189">
                        <a:moveTo>
                          <a:pt x="117" y="0"/>
                        </a:moveTo>
                        <a:lnTo>
                          <a:pt x="102" y="75"/>
                        </a:lnTo>
                        <a:lnTo>
                          <a:pt x="66" y="144"/>
                        </a:lnTo>
                        <a:lnTo>
                          <a:pt x="18" y="189"/>
                        </a:lnTo>
                        <a:lnTo>
                          <a:pt x="0" y="186"/>
                        </a:lnTo>
                        <a:lnTo>
                          <a:pt x="27" y="144"/>
                        </a:lnTo>
                        <a:lnTo>
                          <a:pt x="36" y="102"/>
                        </a:lnTo>
                        <a:cubicBezTo>
                          <a:pt x="39" y="83"/>
                          <a:pt x="39" y="90"/>
                          <a:pt x="39" y="81"/>
                        </a:cubicBezTo>
                        <a:lnTo>
                          <a:pt x="78" y="60"/>
                        </a:lnTo>
                        <a:lnTo>
                          <a:pt x="114" y="27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727272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4" name="Line 391">
                    <a:extLst>
                      <a:ext uri="{FF2B5EF4-FFF2-40B4-BE49-F238E27FC236}">
                        <a16:creationId xmlns:a16="http://schemas.microsoft.com/office/drawing/2014/main" id="{5FF4CBCD-3CA4-4619-B31A-60EECC4CE1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57" y="1916"/>
                    <a:ext cx="31" cy="167"/>
                  </a:xfrm>
                  <a:prstGeom prst="line">
                    <a:avLst/>
                  </a:prstGeom>
                  <a:noFill/>
                  <a:ln w="76200">
                    <a:solidFill>
                      <a:srgbClr val="83838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5" name="Line 392">
                    <a:extLst>
                      <a:ext uri="{FF2B5EF4-FFF2-40B4-BE49-F238E27FC236}">
                        <a16:creationId xmlns:a16="http://schemas.microsoft.com/office/drawing/2014/main" id="{AA889F2F-2919-4B14-A0DC-03D9C0F200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06" y="2074"/>
                    <a:ext cx="42" cy="126"/>
                  </a:xfrm>
                  <a:prstGeom prst="line">
                    <a:avLst/>
                  </a:prstGeom>
                  <a:noFill/>
                  <a:ln w="76200">
                    <a:solidFill>
                      <a:srgbClr val="93939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6" name="Line 393">
                    <a:extLst>
                      <a:ext uri="{FF2B5EF4-FFF2-40B4-BE49-F238E27FC236}">
                        <a16:creationId xmlns:a16="http://schemas.microsoft.com/office/drawing/2014/main" id="{0BC68025-0B86-43EC-AC17-1AA4BA007B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95" y="1958"/>
                    <a:ext cx="83" cy="126"/>
                  </a:xfrm>
                  <a:prstGeom prst="line">
                    <a:avLst/>
                  </a:prstGeom>
                  <a:noFill/>
                  <a:ln w="76200">
                    <a:solidFill>
                      <a:srgbClr val="8F8F8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7" name="Freeform 394">
                    <a:extLst>
                      <a:ext uri="{FF2B5EF4-FFF2-40B4-BE49-F238E27FC236}">
                        <a16:creationId xmlns:a16="http://schemas.microsoft.com/office/drawing/2014/main" id="{9EB395F4-F851-41DB-B69D-8951B930E1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7" y="2157"/>
                    <a:ext cx="94" cy="241"/>
                  </a:xfrm>
                  <a:custGeom>
                    <a:avLst/>
                    <a:gdLst>
                      <a:gd name="T0" fmla="*/ 94 w 94"/>
                      <a:gd name="T1" fmla="*/ 0 h 241"/>
                      <a:gd name="T2" fmla="*/ 63 w 94"/>
                      <a:gd name="T3" fmla="*/ 168 h 241"/>
                      <a:gd name="T4" fmla="*/ 21 w 94"/>
                      <a:gd name="T5" fmla="*/ 241 h 241"/>
                      <a:gd name="T6" fmla="*/ 0 w 94"/>
                      <a:gd name="T7" fmla="*/ 74 h 241"/>
                      <a:gd name="T8" fmla="*/ 94 w 94"/>
                      <a:gd name="T9" fmla="*/ 0 h 24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94" h="241">
                        <a:moveTo>
                          <a:pt x="94" y="0"/>
                        </a:moveTo>
                        <a:lnTo>
                          <a:pt x="63" y="168"/>
                        </a:lnTo>
                        <a:lnTo>
                          <a:pt x="21" y="241"/>
                        </a:lnTo>
                        <a:lnTo>
                          <a:pt x="0" y="74"/>
                        </a:lnTo>
                        <a:lnTo>
                          <a:pt x="94" y="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80808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8" name="Freeform 395">
                    <a:extLst>
                      <a:ext uri="{FF2B5EF4-FFF2-40B4-BE49-F238E27FC236}">
                        <a16:creationId xmlns:a16="http://schemas.microsoft.com/office/drawing/2014/main" id="{C51016D0-84BC-4E3D-80CA-EBCF552F3A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2" y="2346"/>
                    <a:ext cx="157" cy="670"/>
                  </a:xfrm>
                  <a:custGeom>
                    <a:avLst/>
                    <a:gdLst>
                      <a:gd name="T0" fmla="*/ 157 w 157"/>
                      <a:gd name="T1" fmla="*/ 0 h 670"/>
                      <a:gd name="T2" fmla="*/ 157 w 157"/>
                      <a:gd name="T3" fmla="*/ 209 h 670"/>
                      <a:gd name="T4" fmla="*/ 126 w 157"/>
                      <a:gd name="T5" fmla="*/ 387 h 670"/>
                      <a:gd name="T6" fmla="*/ 63 w 157"/>
                      <a:gd name="T7" fmla="*/ 544 h 670"/>
                      <a:gd name="T8" fmla="*/ 0 w 157"/>
                      <a:gd name="T9" fmla="*/ 670 h 67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7" h="670">
                        <a:moveTo>
                          <a:pt x="157" y="0"/>
                        </a:moveTo>
                        <a:lnTo>
                          <a:pt x="157" y="209"/>
                        </a:lnTo>
                        <a:lnTo>
                          <a:pt x="126" y="387"/>
                        </a:lnTo>
                        <a:lnTo>
                          <a:pt x="63" y="544"/>
                        </a:lnTo>
                        <a:lnTo>
                          <a:pt x="0" y="670"/>
                        </a:lnTo>
                      </a:path>
                    </a:pathLst>
                  </a:custGeom>
                  <a:noFill/>
                  <a:ln w="76200" cmpd="sng">
                    <a:solidFill>
                      <a:srgbClr val="89898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29" name="Line 396">
                    <a:extLst>
                      <a:ext uri="{FF2B5EF4-FFF2-40B4-BE49-F238E27FC236}">
                        <a16:creationId xmlns:a16="http://schemas.microsoft.com/office/drawing/2014/main" id="{A4F9254D-4737-47A2-8F4C-195F55E76A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07" y="2295"/>
                    <a:ext cx="135" cy="168"/>
                  </a:xfrm>
                  <a:prstGeom prst="line">
                    <a:avLst/>
                  </a:prstGeom>
                  <a:noFill/>
                  <a:ln w="76200">
                    <a:solidFill>
                      <a:srgbClr val="9B9B9B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0" name="Freeform 397">
                    <a:extLst>
                      <a:ext uri="{FF2B5EF4-FFF2-40B4-BE49-F238E27FC236}">
                        <a16:creationId xmlns:a16="http://schemas.microsoft.com/office/drawing/2014/main" id="{C8A023F4-1104-4F62-AA31-C594CAF366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23" y="2471"/>
                    <a:ext cx="178" cy="419"/>
                  </a:xfrm>
                  <a:custGeom>
                    <a:avLst/>
                    <a:gdLst>
                      <a:gd name="T0" fmla="*/ 31 w 178"/>
                      <a:gd name="T1" fmla="*/ 0 h 419"/>
                      <a:gd name="T2" fmla="*/ 146 w 178"/>
                      <a:gd name="T3" fmla="*/ 115 h 419"/>
                      <a:gd name="T4" fmla="*/ 178 w 178"/>
                      <a:gd name="T5" fmla="*/ 262 h 419"/>
                      <a:gd name="T6" fmla="*/ 73 w 178"/>
                      <a:gd name="T7" fmla="*/ 419 h 419"/>
                      <a:gd name="T8" fmla="*/ 0 w 178"/>
                      <a:gd name="T9" fmla="*/ 398 h 419"/>
                      <a:gd name="T10" fmla="*/ 94 w 178"/>
                      <a:gd name="T11" fmla="*/ 262 h 419"/>
                      <a:gd name="T12" fmla="*/ 94 w 178"/>
                      <a:gd name="T13" fmla="*/ 199 h 419"/>
                      <a:gd name="T14" fmla="*/ 73 w 178"/>
                      <a:gd name="T15" fmla="*/ 126 h 419"/>
                      <a:gd name="T16" fmla="*/ 31 w 178"/>
                      <a:gd name="T17" fmla="*/ 0 h 41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78" h="419">
                        <a:moveTo>
                          <a:pt x="31" y="0"/>
                        </a:moveTo>
                        <a:lnTo>
                          <a:pt x="146" y="115"/>
                        </a:lnTo>
                        <a:lnTo>
                          <a:pt x="178" y="262"/>
                        </a:lnTo>
                        <a:lnTo>
                          <a:pt x="73" y="419"/>
                        </a:lnTo>
                        <a:lnTo>
                          <a:pt x="0" y="398"/>
                        </a:lnTo>
                        <a:lnTo>
                          <a:pt x="94" y="262"/>
                        </a:lnTo>
                        <a:lnTo>
                          <a:pt x="94" y="199"/>
                        </a:lnTo>
                        <a:lnTo>
                          <a:pt x="73" y="126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77777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1" name="Line 398">
                    <a:extLst>
                      <a:ext uri="{FF2B5EF4-FFF2-40B4-BE49-F238E27FC236}">
                        <a16:creationId xmlns:a16="http://schemas.microsoft.com/office/drawing/2014/main" id="{9874490E-77D1-4FBC-A220-527E5FB3A2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51" y="2724"/>
                    <a:ext cx="91" cy="36"/>
                  </a:xfrm>
                  <a:prstGeom prst="line">
                    <a:avLst/>
                  </a:prstGeom>
                  <a:noFill/>
                  <a:ln w="76200">
                    <a:solidFill>
                      <a:srgbClr val="6666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2" name="Line 399">
                    <a:extLst>
                      <a:ext uri="{FF2B5EF4-FFF2-40B4-BE49-F238E27FC236}">
                        <a16:creationId xmlns:a16="http://schemas.microsoft.com/office/drawing/2014/main" id="{FAF86450-18DB-4B00-BD59-22222B3C2C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52" y="2745"/>
                    <a:ext cx="174" cy="15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3" name="Line 400">
                    <a:extLst>
                      <a:ext uri="{FF2B5EF4-FFF2-40B4-BE49-F238E27FC236}">
                        <a16:creationId xmlns:a16="http://schemas.microsoft.com/office/drawing/2014/main" id="{559F08F7-5B31-4AA4-811F-911A55A4EF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05" y="2862"/>
                    <a:ext cx="117" cy="12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4" name="Line 401">
                    <a:extLst>
                      <a:ext uri="{FF2B5EF4-FFF2-40B4-BE49-F238E27FC236}">
                        <a16:creationId xmlns:a16="http://schemas.microsoft.com/office/drawing/2014/main" id="{58E5A98C-A25F-406B-B70A-7058470506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00" y="2811"/>
                    <a:ext cx="1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5" name="Line 402">
                    <a:extLst>
                      <a:ext uri="{FF2B5EF4-FFF2-40B4-BE49-F238E27FC236}">
                        <a16:creationId xmlns:a16="http://schemas.microsoft.com/office/drawing/2014/main" id="{DE080F6D-8F12-46F1-8BB6-3C548C839AD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71" y="2871"/>
                    <a:ext cx="111" cy="45"/>
                  </a:xfrm>
                  <a:prstGeom prst="line">
                    <a:avLst/>
                  </a:prstGeom>
                  <a:noFill/>
                  <a:ln w="5715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6" name="Line 403">
                    <a:extLst>
                      <a:ext uri="{FF2B5EF4-FFF2-40B4-BE49-F238E27FC236}">
                        <a16:creationId xmlns:a16="http://schemas.microsoft.com/office/drawing/2014/main" id="{3B026F8D-79E1-44B2-B292-D5B6ED57ED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3" y="2751"/>
                    <a:ext cx="69" cy="72"/>
                  </a:xfrm>
                  <a:prstGeom prst="line">
                    <a:avLst/>
                  </a:prstGeom>
                  <a:noFill/>
                  <a:ln w="5715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7" name="Line 404">
                    <a:extLst>
                      <a:ext uri="{FF2B5EF4-FFF2-40B4-BE49-F238E27FC236}">
                        <a16:creationId xmlns:a16="http://schemas.microsoft.com/office/drawing/2014/main" id="{05A5DF08-6F2F-46CE-AE78-B084C1541F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3" y="2778"/>
                    <a:ext cx="75" cy="18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8" name="Line 405">
                    <a:extLst>
                      <a:ext uri="{FF2B5EF4-FFF2-40B4-BE49-F238E27FC236}">
                        <a16:creationId xmlns:a16="http://schemas.microsoft.com/office/drawing/2014/main" id="{6C57903D-81DA-4856-8BC8-52DBBB95C5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6" y="2646"/>
                    <a:ext cx="93" cy="42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39" name="Line 406">
                    <a:extLst>
                      <a:ext uri="{FF2B5EF4-FFF2-40B4-BE49-F238E27FC236}">
                        <a16:creationId xmlns:a16="http://schemas.microsoft.com/office/drawing/2014/main" id="{990B0A84-0E62-4143-A4B0-86B7675259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66" y="2643"/>
                    <a:ext cx="111" cy="33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0" name="Line 407">
                    <a:extLst>
                      <a:ext uri="{FF2B5EF4-FFF2-40B4-BE49-F238E27FC236}">
                        <a16:creationId xmlns:a16="http://schemas.microsoft.com/office/drawing/2014/main" id="{E1EF7F55-062F-46F9-8C63-9E4331A646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17" y="2750"/>
                    <a:ext cx="45" cy="27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1" name="Line 408">
                    <a:extLst>
                      <a:ext uri="{FF2B5EF4-FFF2-40B4-BE49-F238E27FC236}">
                        <a16:creationId xmlns:a16="http://schemas.microsoft.com/office/drawing/2014/main" id="{0B9236AC-47C8-456F-AB2A-25A712DD53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11" y="2688"/>
                    <a:ext cx="165" cy="78"/>
                  </a:xfrm>
                  <a:prstGeom prst="line">
                    <a:avLst/>
                  </a:prstGeom>
                  <a:noFill/>
                  <a:ln w="5715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2" name="Freeform 409">
                    <a:extLst>
                      <a:ext uri="{FF2B5EF4-FFF2-40B4-BE49-F238E27FC236}">
                        <a16:creationId xmlns:a16="http://schemas.microsoft.com/office/drawing/2014/main" id="{6B85FA43-0FC8-441A-91E9-B2E7ACD102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49" y="2970"/>
                    <a:ext cx="315" cy="270"/>
                  </a:xfrm>
                  <a:custGeom>
                    <a:avLst/>
                    <a:gdLst>
                      <a:gd name="T0" fmla="*/ 297 w 315"/>
                      <a:gd name="T1" fmla="*/ 72 h 270"/>
                      <a:gd name="T2" fmla="*/ 267 w 315"/>
                      <a:gd name="T3" fmla="*/ 45 h 270"/>
                      <a:gd name="T4" fmla="*/ 219 w 315"/>
                      <a:gd name="T5" fmla="*/ 42 h 270"/>
                      <a:gd name="T6" fmla="*/ 156 w 315"/>
                      <a:gd name="T7" fmla="*/ 0 h 270"/>
                      <a:gd name="T8" fmla="*/ 114 w 315"/>
                      <a:gd name="T9" fmla="*/ 9 h 270"/>
                      <a:gd name="T10" fmla="*/ 102 w 315"/>
                      <a:gd name="T11" fmla="*/ 69 h 270"/>
                      <a:gd name="T12" fmla="*/ 135 w 315"/>
                      <a:gd name="T13" fmla="*/ 111 h 270"/>
                      <a:gd name="T14" fmla="*/ 63 w 315"/>
                      <a:gd name="T15" fmla="*/ 96 h 270"/>
                      <a:gd name="T16" fmla="*/ 0 w 315"/>
                      <a:gd name="T17" fmla="*/ 75 h 270"/>
                      <a:gd name="T18" fmla="*/ 39 w 315"/>
                      <a:gd name="T19" fmla="*/ 159 h 270"/>
                      <a:gd name="T20" fmla="*/ 135 w 315"/>
                      <a:gd name="T21" fmla="*/ 267 h 270"/>
                      <a:gd name="T22" fmla="*/ 189 w 315"/>
                      <a:gd name="T23" fmla="*/ 270 h 270"/>
                      <a:gd name="T24" fmla="*/ 252 w 315"/>
                      <a:gd name="T25" fmla="*/ 270 h 270"/>
                      <a:gd name="T26" fmla="*/ 186 w 315"/>
                      <a:gd name="T27" fmla="*/ 186 h 270"/>
                      <a:gd name="T28" fmla="*/ 300 w 315"/>
                      <a:gd name="T29" fmla="*/ 180 h 270"/>
                      <a:gd name="T30" fmla="*/ 282 w 315"/>
                      <a:gd name="T31" fmla="*/ 129 h 270"/>
                      <a:gd name="T32" fmla="*/ 315 w 315"/>
                      <a:gd name="T33" fmla="*/ 66 h 270"/>
                      <a:gd name="T34" fmla="*/ 282 w 315"/>
                      <a:gd name="T35" fmla="*/ 48 h 270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315" h="270">
                        <a:moveTo>
                          <a:pt x="297" y="72"/>
                        </a:moveTo>
                        <a:lnTo>
                          <a:pt x="267" y="45"/>
                        </a:lnTo>
                        <a:lnTo>
                          <a:pt x="219" y="42"/>
                        </a:lnTo>
                        <a:lnTo>
                          <a:pt x="156" y="0"/>
                        </a:lnTo>
                        <a:lnTo>
                          <a:pt x="114" y="9"/>
                        </a:lnTo>
                        <a:lnTo>
                          <a:pt x="102" y="69"/>
                        </a:lnTo>
                        <a:lnTo>
                          <a:pt x="135" y="111"/>
                        </a:lnTo>
                        <a:lnTo>
                          <a:pt x="63" y="96"/>
                        </a:lnTo>
                        <a:lnTo>
                          <a:pt x="0" y="75"/>
                        </a:lnTo>
                        <a:lnTo>
                          <a:pt x="39" y="159"/>
                        </a:lnTo>
                        <a:lnTo>
                          <a:pt x="135" y="267"/>
                        </a:lnTo>
                        <a:lnTo>
                          <a:pt x="189" y="270"/>
                        </a:lnTo>
                        <a:lnTo>
                          <a:pt x="252" y="270"/>
                        </a:lnTo>
                        <a:lnTo>
                          <a:pt x="186" y="186"/>
                        </a:lnTo>
                        <a:lnTo>
                          <a:pt x="300" y="180"/>
                        </a:lnTo>
                        <a:lnTo>
                          <a:pt x="282" y="129"/>
                        </a:lnTo>
                        <a:lnTo>
                          <a:pt x="315" y="66"/>
                        </a:lnTo>
                        <a:lnTo>
                          <a:pt x="282" y="48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D3D3D3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3" name="Freeform 410">
                    <a:extLst>
                      <a:ext uri="{FF2B5EF4-FFF2-40B4-BE49-F238E27FC236}">
                        <a16:creationId xmlns:a16="http://schemas.microsoft.com/office/drawing/2014/main" id="{192ECBAA-9704-4998-A40B-B970EF47AF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09" y="2733"/>
                    <a:ext cx="327" cy="432"/>
                  </a:xfrm>
                  <a:custGeom>
                    <a:avLst/>
                    <a:gdLst>
                      <a:gd name="T0" fmla="*/ 186 w 327"/>
                      <a:gd name="T1" fmla="*/ 0 h 432"/>
                      <a:gd name="T2" fmla="*/ 171 w 327"/>
                      <a:gd name="T3" fmla="*/ 105 h 432"/>
                      <a:gd name="T4" fmla="*/ 183 w 327"/>
                      <a:gd name="T5" fmla="*/ 165 h 432"/>
                      <a:gd name="T6" fmla="*/ 138 w 327"/>
                      <a:gd name="T7" fmla="*/ 216 h 432"/>
                      <a:gd name="T8" fmla="*/ 186 w 327"/>
                      <a:gd name="T9" fmla="*/ 216 h 432"/>
                      <a:gd name="T10" fmla="*/ 246 w 327"/>
                      <a:gd name="T11" fmla="*/ 147 h 432"/>
                      <a:gd name="T12" fmla="*/ 288 w 327"/>
                      <a:gd name="T13" fmla="*/ 45 h 432"/>
                      <a:gd name="T14" fmla="*/ 327 w 327"/>
                      <a:gd name="T15" fmla="*/ 24 h 432"/>
                      <a:gd name="T16" fmla="*/ 300 w 327"/>
                      <a:gd name="T17" fmla="*/ 183 h 432"/>
                      <a:gd name="T18" fmla="*/ 183 w 327"/>
                      <a:gd name="T19" fmla="*/ 336 h 432"/>
                      <a:gd name="T20" fmla="*/ 96 w 327"/>
                      <a:gd name="T21" fmla="*/ 432 h 432"/>
                      <a:gd name="T22" fmla="*/ 12 w 327"/>
                      <a:gd name="T23" fmla="*/ 354 h 432"/>
                      <a:gd name="T24" fmla="*/ 0 w 327"/>
                      <a:gd name="T25" fmla="*/ 258 h 432"/>
                      <a:gd name="T26" fmla="*/ 48 w 327"/>
                      <a:gd name="T27" fmla="*/ 213 h 432"/>
                      <a:gd name="T28" fmla="*/ 81 w 327"/>
                      <a:gd name="T29" fmla="*/ 153 h 432"/>
                      <a:gd name="T30" fmla="*/ 51 w 327"/>
                      <a:gd name="T31" fmla="*/ 129 h 432"/>
                      <a:gd name="T32" fmla="*/ 120 w 327"/>
                      <a:gd name="T33" fmla="*/ 87 h 432"/>
                      <a:gd name="T34" fmla="*/ 165 w 327"/>
                      <a:gd name="T35" fmla="*/ 27 h 432"/>
                      <a:gd name="T36" fmla="*/ 183 w 327"/>
                      <a:gd name="T37" fmla="*/ 21 h 43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327" h="432">
                        <a:moveTo>
                          <a:pt x="186" y="0"/>
                        </a:moveTo>
                        <a:lnTo>
                          <a:pt x="171" y="105"/>
                        </a:lnTo>
                        <a:lnTo>
                          <a:pt x="183" y="165"/>
                        </a:lnTo>
                        <a:lnTo>
                          <a:pt x="138" y="216"/>
                        </a:lnTo>
                        <a:lnTo>
                          <a:pt x="186" y="216"/>
                        </a:lnTo>
                        <a:lnTo>
                          <a:pt x="246" y="147"/>
                        </a:lnTo>
                        <a:lnTo>
                          <a:pt x="288" y="45"/>
                        </a:lnTo>
                        <a:lnTo>
                          <a:pt x="327" y="24"/>
                        </a:lnTo>
                        <a:lnTo>
                          <a:pt x="300" y="183"/>
                        </a:lnTo>
                        <a:lnTo>
                          <a:pt x="183" y="336"/>
                        </a:lnTo>
                        <a:lnTo>
                          <a:pt x="96" y="432"/>
                        </a:lnTo>
                        <a:lnTo>
                          <a:pt x="12" y="354"/>
                        </a:lnTo>
                        <a:lnTo>
                          <a:pt x="0" y="258"/>
                        </a:lnTo>
                        <a:lnTo>
                          <a:pt x="48" y="213"/>
                        </a:lnTo>
                        <a:lnTo>
                          <a:pt x="81" y="153"/>
                        </a:lnTo>
                        <a:lnTo>
                          <a:pt x="51" y="129"/>
                        </a:lnTo>
                        <a:lnTo>
                          <a:pt x="120" y="87"/>
                        </a:lnTo>
                        <a:lnTo>
                          <a:pt x="165" y="27"/>
                        </a:lnTo>
                        <a:lnTo>
                          <a:pt x="183" y="21"/>
                        </a:lnTo>
                      </a:path>
                    </a:pathLst>
                  </a:custGeom>
                  <a:solidFill>
                    <a:srgbClr val="80808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4" name="Freeform 411">
                    <a:extLst>
                      <a:ext uri="{FF2B5EF4-FFF2-40B4-BE49-F238E27FC236}">
                        <a16:creationId xmlns:a16="http://schemas.microsoft.com/office/drawing/2014/main" id="{522271C7-3E9A-491A-B3C8-A35AAA6283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15" y="2892"/>
                    <a:ext cx="213" cy="24"/>
                  </a:xfrm>
                  <a:custGeom>
                    <a:avLst/>
                    <a:gdLst>
                      <a:gd name="T0" fmla="*/ 0 w 213"/>
                      <a:gd name="T1" fmla="*/ 24 h 24"/>
                      <a:gd name="T2" fmla="*/ 84 w 213"/>
                      <a:gd name="T3" fmla="*/ 3 h 24"/>
                      <a:gd name="T4" fmla="*/ 159 w 213"/>
                      <a:gd name="T5" fmla="*/ 3 h 24"/>
                      <a:gd name="T6" fmla="*/ 189 w 213"/>
                      <a:gd name="T7" fmla="*/ 18 h 24"/>
                      <a:gd name="T8" fmla="*/ 213 w 213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13" h="24">
                        <a:moveTo>
                          <a:pt x="0" y="24"/>
                        </a:moveTo>
                        <a:lnTo>
                          <a:pt x="84" y="3"/>
                        </a:lnTo>
                        <a:lnTo>
                          <a:pt x="159" y="3"/>
                        </a:lnTo>
                        <a:lnTo>
                          <a:pt x="189" y="18"/>
                        </a:lnTo>
                        <a:lnTo>
                          <a:pt x="213" y="0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5" name="Freeform 412">
                    <a:extLst>
                      <a:ext uri="{FF2B5EF4-FFF2-40B4-BE49-F238E27FC236}">
                        <a16:creationId xmlns:a16="http://schemas.microsoft.com/office/drawing/2014/main" id="{FECC3C9A-BB40-4A7E-8A7A-419D8CF98C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" y="2787"/>
                    <a:ext cx="378" cy="116"/>
                  </a:xfrm>
                  <a:custGeom>
                    <a:avLst/>
                    <a:gdLst>
                      <a:gd name="T0" fmla="*/ 0 w 378"/>
                      <a:gd name="T1" fmla="*/ 0 h 105"/>
                      <a:gd name="T2" fmla="*/ 51 w 378"/>
                      <a:gd name="T3" fmla="*/ 119 h 105"/>
                      <a:gd name="T4" fmla="*/ 105 w 378"/>
                      <a:gd name="T5" fmla="*/ 209 h 105"/>
                      <a:gd name="T6" fmla="*/ 174 w 378"/>
                      <a:gd name="T7" fmla="*/ 254 h 105"/>
                      <a:gd name="T8" fmla="*/ 243 w 378"/>
                      <a:gd name="T9" fmla="*/ 254 h 105"/>
                      <a:gd name="T10" fmla="*/ 321 w 378"/>
                      <a:gd name="T11" fmla="*/ 276 h 105"/>
                      <a:gd name="T12" fmla="*/ 378 w 378"/>
                      <a:gd name="T13" fmla="*/ 196 h 105"/>
                      <a:gd name="T14" fmla="*/ 333 w 378"/>
                      <a:gd name="T15" fmla="*/ 317 h 105"/>
                      <a:gd name="T16" fmla="*/ 270 w 378"/>
                      <a:gd name="T17" fmla="*/ 350 h 105"/>
                      <a:gd name="T18" fmla="*/ 174 w 378"/>
                      <a:gd name="T19" fmla="*/ 342 h 105"/>
                      <a:gd name="T20" fmla="*/ 114 w 378"/>
                      <a:gd name="T21" fmla="*/ 382 h 105"/>
                      <a:gd name="T22" fmla="*/ 66 w 378"/>
                      <a:gd name="T23" fmla="*/ 240 h 105"/>
                      <a:gd name="T24" fmla="*/ 0 w 378"/>
                      <a:gd name="T25" fmla="*/ 0 h 10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378" h="105">
                        <a:moveTo>
                          <a:pt x="0" y="0"/>
                        </a:moveTo>
                        <a:lnTo>
                          <a:pt x="51" y="33"/>
                        </a:lnTo>
                        <a:lnTo>
                          <a:pt x="105" y="57"/>
                        </a:lnTo>
                        <a:lnTo>
                          <a:pt x="174" y="69"/>
                        </a:lnTo>
                        <a:lnTo>
                          <a:pt x="243" y="69"/>
                        </a:lnTo>
                        <a:lnTo>
                          <a:pt x="321" y="75"/>
                        </a:lnTo>
                        <a:lnTo>
                          <a:pt x="378" y="54"/>
                        </a:lnTo>
                        <a:lnTo>
                          <a:pt x="333" y="87"/>
                        </a:lnTo>
                        <a:lnTo>
                          <a:pt x="270" y="96"/>
                        </a:lnTo>
                        <a:lnTo>
                          <a:pt x="174" y="93"/>
                        </a:lnTo>
                        <a:lnTo>
                          <a:pt x="114" y="105"/>
                        </a:lnTo>
                        <a:lnTo>
                          <a:pt x="66" y="6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B2B2B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DDDDDD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6" name="Line 413">
                    <a:extLst>
                      <a:ext uri="{FF2B5EF4-FFF2-40B4-BE49-F238E27FC236}">
                        <a16:creationId xmlns:a16="http://schemas.microsoft.com/office/drawing/2014/main" id="{E74AABCE-C4D5-4C1D-8F14-2B2485AA1B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31" y="3028"/>
                    <a:ext cx="349" cy="208"/>
                  </a:xfrm>
                  <a:prstGeom prst="line">
                    <a:avLst/>
                  </a:prstGeom>
                  <a:noFill/>
                  <a:ln w="76200">
                    <a:solidFill>
                      <a:srgbClr val="B4B4B4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7" name="Line 414">
                    <a:extLst>
                      <a:ext uri="{FF2B5EF4-FFF2-40B4-BE49-F238E27FC236}">
                        <a16:creationId xmlns:a16="http://schemas.microsoft.com/office/drawing/2014/main" id="{86F6BDD8-A0A4-49CD-8D12-E4C9F5FB4E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90" y="2838"/>
                    <a:ext cx="147" cy="115"/>
                  </a:xfrm>
                  <a:prstGeom prst="line">
                    <a:avLst/>
                  </a:prstGeom>
                  <a:noFill/>
                  <a:ln w="57150">
                    <a:solidFill>
                      <a:srgbClr val="C7C7C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8" name="Line 415">
                    <a:extLst>
                      <a:ext uri="{FF2B5EF4-FFF2-40B4-BE49-F238E27FC236}">
                        <a16:creationId xmlns:a16="http://schemas.microsoft.com/office/drawing/2014/main" id="{B1BF50CD-0851-4E14-B550-63B629BA89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87" y="2503"/>
                    <a:ext cx="63" cy="115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49" name="Line 416">
                    <a:extLst>
                      <a:ext uri="{FF2B5EF4-FFF2-40B4-BE49-F238E27FC236}">
                        <a16:creationId xmlns:a16="http://schemas.microsoft.com/office/drawing/2014/main" id="{AE8B4022-9F59-4431-BDF8-88804E3C21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55" y="2419"/>
                    <a:ext cx="32" cy="157"/>
                  </a:xfrm>
                  <a:prstGeom prst="line">
                    <a:avLst/>
                  </a:pr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0" name="Line 417">
                    <a:extLst>
                      <a:ext uri="{FF2B5EF4-FFF2-40B4-BE49-F238E27FC236}">
                        <a16:creationId xmlns:a16="http://schemas.microsoft.com/office/drawing/2014/main" id="{6FDDDA9C-D7B6-4770-912C-9474739FA2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80" y="2668"/>
                    <a:ext cx="32" cy="32"/>
                  </a:xfrm>
                  <a:prstGeom prst="line">
                    <a:avLst/>
                  </a:prstGeom>
                  <a:noFill/>
                  <a:ln w="762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1" name="Line 418">
                    <a:extLst>
                      <a:ext uri="{FF2B5EF4-FFF2-40B4-BE49-F238E27FC236}">
                        <a16:creationId xmlns:a16="http://schemas.microsoft.com/office/drawing/2014/main" id="{021B6AA2-9D32-41EB-A574-641DD805E9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81" y="2641"/>
                    <a:ext cx="42" cy="73"/>
                  </a:xfrm>
                  <a:prstGeom prst="line">
                    <a:avLst/>
                  </a:prstGeom>
                  <a:noFill/>
                  <a:ln w="5715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2" name="Line 419">
                    <a:extLst>
                      <a:ext uri="{FF2B5EF4-FFF2-40B4-BE49-F238E27FC236}">
                        <a16:creationId xmlns:a16="http://schemas.microsoft.com/office/drawing/2014/main" id="{C9386651-CBAF-43DC-BD32-F49F7D60DE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97" y="2658"/>
                    <a:ext cx="62" cy="147"/>
                  </a:xfrm>
                  <a:prstGeom prst="line">
                    <a:avLst/>
                  </a:prstGeom>
                  <a:noFill/>
                  <a:ln w="76200">
                    <a:solidFill>
                      <a:srgbClr val="E0E0E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3" name="Line 420">
                    <a:extLst>
                      <a:ext uri="{FF2B5EF4-FFF2-40B4-BE49-F238E27FC236}">
                        <a16:creationId xmlns:a16="http://schemas.microsoft.com/office/drawing/2014/main" id="{1F748B1D-0A05-4D07-A783-1D686CE777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30" y="2808"/>
                    <a:ext cx="21" cy="84"/>
                  </a:xfrm>
                  <a:prstGeom prst="line">
                    <a:avLst/>
                  </a:prstGeom>
                  <a:noFill/>
                  <a:ln w="38100">
                    <a:solidFill>
                      <a:srgbClr val="B9B9B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4" name="Line 421">
                    <a:extLst>
                      <a:ext uri="{FF2B5EF4-FFF2-40B4-BE49-F238E27FC236}">
                        <a16:creationId xmlns:a16="http://schemas.microsoft.com/office/drawing/2014/main" id="{D8EF93B2-B338-4057-A67D-B51CD480FB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8" y="2723"/>
                    <a:ext cx="94" cy="10"/>
                  </a:xfrm>
                  <a:prstGeom prst="line">
                    <a:avLst/>
                  </a:prstGeom>
                  <a:noFill/>
                  <a:ln w="381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5" name="Line 422">
                    <a:extLst>
                      <a:ext uri="{FF2B5EF4-FFF2-40B4-BE49-F238E27FC236}">
                        <a16:creationId xmlns:a16="http://schemas.microsoft.com/office/drawing/2014/main" id="{A3D370BD-46F3-4F72-AB41-AC8F2E6D96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05" y="1848"/>
                    <a:ext cx="54" cy="30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6" name="Freeform 423">
                    <a:extLst>
                      <a:ext uri="{FF2B5EF4-FFF2-40B4-BE49-F238E27FC236}">
                        <a16:creationId xmlns:a16="http://schemas.microsoft.com/office/drawing/2014/main" id="{6114D9E4-74AE-4DA5-9DAB-C144D2FFDE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1" y="2563"/>
                    <a:ext cx="411" cy="513"/>
                  </a:xfrm>
                  <a:custGeom>
                    <a:avLst/>
                    <a:gdLst>
                      <a:gd name="T0" fmla="*/ 47 w 351"/>
                      <a:gd name="T1" fmla="*/ 139 h 459"/>
                      <a:gd name="T2" fmla="*/ 307 w 351"/>
                      <a:gd name="T3" fmla="*/ 484 h 459"/>
                      <a:gd name="T4" fmla="*/ 789 w 351"/>
                      <a:gd name="T5" fmla="*/ 1018 h 459"/>
                      <a:gd name="T6" fmla="*/ 1494 w 351"/>
                      <a:gd name="T7" fmla="*/ 1542 h 459"/>
                      <a:gd name="T8" fmla="*/ 2729 w 351"/>
                      <a:gd name="T9" fmla="*/ 1945 h 459"/>
                      <a:gd name="T10" fmla="*/ 2050 w 351"/>
                      <a:gd name="T11" fmla="*/ 1517 h 459"/>
                      <a:gd name="T12" fmla="*/ 1427 w 351"/>
                      <a:gd name="T13" fmla="*/ 1111 h 459"/>
                      <a:gd name="T14" fmla="*/ 1136 w 351"/>
                      <a:gd name="T15" fmla="*/ 648 h 459"/>
                      <a:gd name="T16" fmla="*/ 937 w 351"/>
                      <a:gd name="T17" fmla="*/ 513 h 459"/>
                      <a:gd name="T18" fmla="*/ 463 w 351"/>
                      <a:gd name="T19" fmla="*/ 354 h 459"/>
                      <a:gd name="T20" fmla="*/ 232 w 351"/>
                      <a:gd name="T21" fmla="*/ 151 h 459"/>
                      <a:gd name="T22" fmla="*/ 0 w 351"/>
                      <a:gd name="T23" fmla="*/ 0 h 459"/>
                      <a:gd name="T24" fmla="*/ 47 w 351"/>
                      <a:gd name="T25" fmla="*/ 139 h 45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351" h="459">
                        <a:moveTo>
                          <a:pt x="6" y="33"/>
                        </a:moveTo>
                        <a:lnTo>
                          <a:pt x="39" y="114"/>
                        </a:lnTo>
                        <a:lnTo>
                          <a:pt x="102" y="240"/>
                        </a:lnTo>
                        <a:lnTo>
                          <a:pt x="192" y="363"/>
                        </a:lnTo>
                        <a:lnTo>
                          <a:pt x="351" y="459"/>
                        </a:lnTo>
                        <a:lnTo>
                          <a:pt x="264" y="357"/>
                        </a:lnTo>
                        <a:lnTo>
                          <a:pt x="183" y="261"/>
                        </a:lnTo>
                        <a:lnTo>
                          <a:pt x="147" y="153"/>
                        </a:lnTo>
                        <a:lnTo>
                          <a:pt x="120" y="120"/>
                        </a:lnTo>
                        <a:lnTo>
                          <a:pt x="60" y="84"/>
                        </a:lnTo>
                        <a:lnTo>
                          <a:pt x="30" y="36"/>
                        </a:lnTo>
                        <a:lnTo>
                          <a:pt x="0" y="0"/>
                        </a:lnTo>
                        <a:lnTo>
                          <a:pt x="6" y="33"/>
                        </a:lnTo>
                        <a:close/>
                      </a:path>
                    </a:pathLst>
                  </a:cu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7" name="Line 424">
                    <a:extLst>
                      <a:ext uri="{FF2B5EF4-FFF2-40B4-BE49-F238E27FC236}">
                        <a16:creationId xmlns:a16="http://schemas.microsoft.com/office/drawing/2014/main" id="{EF60B41E-973D-4B85-B7E0-3A32833DF7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25" y="2272"/>
                    <a:ext cx="84" cy="310"/>
                  </a:xfrm>
                  <a:prstGeom prst="line">
                    <a:avLst/>
                  </a:prstGeom>
                  <a:noFill/>
                  <a:ln w="57150">
                    <a:solidFill>
                      <a:srgbClr val="F0F0F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8" name="Line 425">
                    <a:extLst>
                      <a:ext uri="{FF2B5EF4-FFF2-40B4-BE49-F238E27FC236}">
                        <a16:creationId xmlns:a16="http://schemas.microsoft.com/office/drawing/2014/main" id="{9A465C11-AC95-43FE-986F-13FB17218B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05" y="2640"/>
                    <a:ext cx="96" cy="27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59" name="Line 426">
                    <a:extLst>
                      <a:ext uri="{FF2B5EF4-FFF2-40B4-BE49-F238E27FC236}">
                        <a16:creationId xmlns:a16="http://schemas.microsoft.com/office/drawing/2014/main" id="{FA795D0B-FF95-4D02-B4B3-D1FA1E18E1D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74" y="2664"/>
                    <a:ext cx="45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0" name="Freeform 427">
                    <a:extLst>
                      <a:ext uri="{FF2B5EF4-FFF2-40B4-BE49-F238E27FC236}">
                        <a16:creationId xmlns:a16="http://schemas.microsoft.com/office/drawing/2014/main" id="{253808AC-9FA5-4F68-B402-49B84497C0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95" y="3084"/>
                    <a:ext cx="564" cy="195"/>
                  </a:xfrm>
                  <a:custGeom>
                    <a:avLst/>
                    <a:gdLst>
                      <a:gd name="T0" fmla="*/ 30 w 564"/>
                      <a:gd name="T1" fmla="*/ 30 h 195"/>
                      <a:gd name="T2" fmla="*/ 156 w 564"/>
                      <a:gd name="T3" fmla="*/ 138 h 195"/>
                      <a:gd name="T4" fmla="*/ 330 w 564"/>
                      <a:gd name="T5" fmla="*/ 165 h 195"/>
                      <a:gd name="T6" fmla="*/ 474 w 564"/>
                      <a:gd name="T7" fmla="*/ 150 h 195"/>
                      <a:gd name="T8" fmla="*/ 564 w 564"/>
                      <a:gd name="T9" fmla="*/ 120 h 195"/>
                      <a:gd name="T10" fmla="*/ 522 w 564"/>
                      <a:gd name="T11" fmla="*/ 171 h 195"/>
                      <a:gd name="T12" fmla="*/ 327 w 564"/>
                      <a:gd name="T13" fmla="*/ 195 h 195"/>
                      <a:gd name="T14" fmla="*/ 186 w 564"/>
                      <a:gd name="T15" fmla="*/ 171 h 195"/>
                      <a:gd name="T16" fmla="*/ 90 w 564"/>
                      <a:gd name="T17" fmla="*/ 120 h 195"/>
                      <a:gd name="T18" fmla="*/ 0 w 564"/>
                      <a:gd name="T19" fmla="*/ 0 h 195"/>
                      <a:gd name="T20" fmla="*/ 54 w 564"/>
                      <a:gd name="T21" fmla="*/ 57 h 195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564" h="195">
                        <a:moveTo>
                          <a:pt x="30" y="30"/>
                        </a:moveTo>
                        <a:lnTo>
                          <a:pt x="156" y="138"/>
                        </a:lnTo>
                        <a:lnTo>
                          <a:pt x="330" y="165"/>
                        </a:lnTo>
                        <a:lnTo>
                          <a:pt x="474" y="150"/>
                        </a:lnTo>
                        <a:lnTo>
                          <a:pt x="564" y="120"/>
                        </a:lnTo>
                        <a:lnTo>
                          <a:pt x="522" y="171"/>
                        </a:lnTo>
                        <a:lnTo>
                          <a:pt x="327" y="195"/>
                        </a:lnTo>
                        <a:lnTo>
                          <a:pt x="186" y="171"/>
                        </a:lnTo>
                        <a:lnTo>
                          <a:pt x="90" y="120"/>
                        </a:lnTo>
                        <a:lnTo>
                          <a:pt x="0" y="0"/>
                        </a:lnTo>
                        <a:lnTo>
                          <a:pt x="54" y="57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29292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1" name="Freeform 428">
                    <a:extLst>
                      <a:ext uri="{FF2B5EF4-FFF2-40B4-BE49-F238E27FC236}">
                        <a16:creationId xmlns:a16="http://schemas.microsoft.com/office/drawing/2014/main" id="{A9111FCB-A47F-48D1-B14E-04C0052F21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57" y="2982"/>
                    <a:ext cx="330" cy="348"/>
                  </a:xfrm>
                  <a:custGeom>
                    <a:avLst/>
                    <a:gdLst>
                      <a:gd name="T0" fmla="*/ 322 w 321"/>
                      <a:gd name="T1" fmla="*/ 34 h 333"/>
                      <a:gd name="T2" fmla="*/ 413 w 321"/>
                      <a:gd name="T3" fmla="*/ 9 h 333"/>
                      <a:gd name="T4" fmla="*/ 461 w 321"/>
                      <a:gd name="T5" fmla="*/ 176 h 333"/>
                      <a:gd name="T6" fmla="*/ 461 w 321"/>
                      <a:gd name="T7" fmla="*/ 309 h 333"/>
                      <a:gd name="T8" fmla="*/ 344 w 321"/>
                      <a:gd name="T9" fmla="*/ 462 h 333"/>
                      <a:gd name="T10" fmla="*/ 249 w 321"/>
                      <a:gd name="T11" fmla="*/ 567 h 333"/>
                      <a:gd name="T12" fmla="*/ 74 w 321"/>
                      <a:gd name="T13" fmla="*/ 589 h 333"/>
                      <a:gd name="T14" fmla="*/ 0 w 321"/>
                      <a:gd name="T15" fmla="*/ 567 h 333"/>
                      <a:gd name="T16" fmla="*/ 150 w 321"/>
                      <a:gd name="T17" fmla="*/ 495 h 333"/>
                      <a:gd name="T18" fmla="*/ 233 w 321"/>
                      <a:gd name="T19" fmla="*/ 377 h 333"/>
                      <a:gd name="T20" fmla="*/ 313 w 321"/>
                      <a:gd name="T21" fmla="*/ 207 h 333"/>
                      <a:gd name="T22" fmla="*/ 340 w 321"/>
                      <a:gd name="T23" fmla="*/ 164 h 333"/>
                      <a:gd name="T24" fmla="*/ 301 w 321"/>
                      <a:gd name="T25" fmla="*/ 59 h 333"/>
                      <a:gd name="T26" fmla="*/ 193 w 321"/>
                      <a:gd name="T27" fmla="*/ 28 h 333"/>
                      <a:gd name="T28" fmla="*/ 304 w 321"/>
                      <a:gd name="T29" fmla="*/ 0 h 333"/>
                      <a:gd name="T30" fmla="*/ 426 w 321"/>
                      <a:gd name="T31" fmla="*/ 46 h 333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321" h="333">
                        <a:moveTo>
                          <a:pt x="225" y="21"/>
                        </a:moveTo>
                        <a:lnTo>
                          <a:pt x="288" y="9"/>
                        </a:lnTo>
                        <a:lnTo>
                          <a:pt x="321" y="99"/>
                        </a:lnTo>
                        <a:lnTo>
                          <a:pt x="321" y="174"/>
                        </a:lnTo>
                        <a:lnTo>
                          <a:pt x="240" y="261"/>
                        </a:lnTo>
                        <a:lnTo>
                          <a:pt x="174" y="321"/>
                        </a:lnTo>
                        <a:lnTo>
                          <a:pt x="51" y="333"/>
                        </a:lnTo>
                        <a:lnTo>
                          <a:pt x="0" y="321"/>
                        </a:lnTo>
                        <a:lnTo>
                          <a:pt x="105" y="279"/>
                        </a:lnTo>
                        <a:lnTo>
                          <a:pt x="162" y="213"/>
                        </a:lnTo>
                        <a:lnTo>
                          <a:pt x="219" y="117"/>
                        </a:lnTo>
                        <a:lnTo>
                          <a:pt x="237" y="93"/>
                        </a:lnTo>
                        <a:lnTo>
                          <a:pt x="210" y="33"/>
                        </a:lnTo>
                        <a:lnTo>
                          <a:pt x="135" y="15"/>
                        </a:lnTo>
                        <a:lnTo>
                          <a:pt x="213" y="0"/>
                        </a:lnTo>
                        <a:lnTo>
                          <a:pt x="297" y="27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81818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2" name="Freeform 429">
                    <a:extLst>
                      <a:ext uri="{FF2B5EF4-FFF2-40B4-BE49-F238E27FC236}">
                        <a16:creationId xmlns:a16="http://schemas.microsoft.com/office/drawing/2014/main" id="{B4A1D05F-64F1-4F53-BE25-D609072BB9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66" y="3036"/>
                    <a:ext cx="240" cy="228"/>
                  </a:xfrm>
                  <a:custGeom>
                    <a:avLst/>
                    <a:gdLst>
                      <a:gd name="T0" fmla="*/ 195 w 240"/>
                      <a:gd name="T1" fmla="*/ 0 h 228"/>
                      <a:gd name="T2" fmla="*/ 204 w 240"/>
                      <a:gd name="T3" fmla="*/ 24 h 228"/>
                      <a:gd name="T4" fmla="*/ 153 w 240"/>
                      <a:gd name="T5" fmla="*/ 78 h 228"/>
                      <a:gd name="T6" fmla="*/ 108 w 240"/>
                      <a:gd name="T7" fmla="*/ 111 h 228"/>
                      <a:gd name="T8" fmla="*/ 69 w 240"/>
                      <a:gd name="T9" fmla="*/ 171 h 228"/>
                      <a:gd name="T10" fmla="*/ 90 w 240"/>
                      <a:gd name="T11" fmla="*/ 189 h 228"/>
                      <a:gd name="T12" fmla="*/ 69 w 240"/>
                      <a:gd name="T13" fmla="*/ 168 h 228"/>
                      <a:gd name="T14" fmla="*/ 42 w 240"/>
                      <a:gd name="T15" fmla="*/ 225 h 228"/>
                      <a:gd name="T16" fmla="*/ 0 w 240"/>
                      <a:gd name="T17" fmla="*/ 228 h 228"/>
                      <a:gd name="T18" fmla="*/ 114 w 240"/>
                      <a:gd name="T19" fmla="*/ 222 h 228"/>
                      <a:gd name="T20" fmla="*/ 174 w 240"/>
                      <a:gd name="T21" fmla="*/ 162 h 228"/>
                      <a:gd name="T22" fmla="*/ 240 w 240"/>
                      <a:gd name="T23" fmla="*/ 51 h 228"/>
                      <a:gd name="T24" fmla="*/ 234 w 240"/>
                      <a:gd name="T25" fmla="*/ 3 h 228"/>
                      <a:gd name="T26" fmla="*/ 195 w 240"/>
                      <a:gd name="T27" fmla="*/ 0 h 228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240" h="228">
                        <a:moveTo>
                          <a:pt x="195" y="0"/>
                        </a:moveTo>
                        <a:lnTo>
                          <a:pt x="204" y="24"/>
                        </a:lnTo>
                        <a:lnTo>
                          <a:pt x="153" y="78"/>
                        </a:lnTo>
                        <a:lnTo>
                          <a:pt x="108" y="111"/>
                        </a:lnTo>
                        <a:lnTo>
                          <a:pt x="69" y="171"/>
                        </a:lnTo>
                        <a:lnTo>
                          <a:pt x="90" y="189"/>
                        </a:lnTo>
                        <a:lnTo>
                          <a:pt x="69" y="168"/>
                        </a:lnTo>
                        <a:lnTo>
                          <a:pt x="42" y="225"/>
                        </a:lnTo>
                        <a:lnTo>
                          <a:pt x="0" y="228"/>
                        </a:lnTo>
                        <a:lnTo>
                          <a:pt x="114" y="222"/>
                        </a:lnTo>
                        <a:lnTo>
                          <a:pt x="174" y="162"/>
                        </a:lnTo>
                        <a:lnTo>
                          <a:pt x="240" y="51"/>
                        </a:lnTo>
                        <a:lnTo>
                          <a:pt x="234" y="3"/>
                        </a:lnTo>
                        <a:lnTo>
                          <a:pt x="19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EAEAEA"/>
                      </a:gs>
                      <a:gs pos="100000">
                        <a:srgbClr val="9B9B9B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3" name="Line 430">
                    <a:extLst>
                      <a:ext uri="{FF2B5EF4-FFF2-40B4-BE49-F238E27FC236}">
                        <a16:creationId xmlns:a16="http://schemas.microsoft.com/office/drawing/2014/main" id="{69C203CA-670D-48EC-AA9B-964E16A091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45" y="3017"/>
                    <a:ext cx="125" cy="73"/>
                  </a:xfrm>
                  <a:prstGeom prst="line">
                    <a:avLst/>
                  </a:prstGeom>
                  <a:noFill/>
                  <a:ln w="762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4" name="Line 431">
                    <a:extLst>
                      <a:ext uri="{FF2B5EF4-FFF2-40B4-BE49-F238E27FC236}">
                        <a16:creationId xmlns:a16="http://schemas.microsoft.com/office/drawing/2014/main" id="{19E56632-9F52-4C39-B618-B729C77C67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29" y="2942"/>
                    <a:ext cx="115" cy="106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5" name="Line 432">
                    <a:extLst>
                      <a:ext uri="{FF2B5EF4-FFF2-40B4-BE49-F238E27FC236}">
                        <a16:creationId xmlns:a16="http://schemas.microsoft.com/office/drawing/2014/main" id="{21CE7CA5-98DF-4AE7-8352-9A896F68E6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25" y="2975"/>
                    <a:ext cx="115" cy="52"/>
                  </a:xfrm>
                  <a:prstGeom prst="line">
                    <a:avLst/>
                  </a:prstGeom>
                  <a:noFill/>
                  <a:ln w="5715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6" name="Line 433">
                    <a:extLst>
                      <a:ext uri="{FF2B5EF4-FFF2-40B4-BE49-F238E27FC236}">
                        <a16:creationId xmlns:a16="http://schemas.microsoft.com/office/drawing/2014/main" id="{9135D3F6-43D1-4814-B1E2-1DCA1891DA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78" y="2849"/>
                    <a:ext cx="126" cy="31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7" name="Line 434">
                    <a:extLst>
                      <a:ext uri="{FF2B5EF4-FFF2-40B4-BE49-F238E27FC236}">
                        <a16:creationId xmlns:a16="http://schemas.microsoft.com/office/drawing/2014/main" id="{2EE68BDD-1ACD-4519-B6BD-C12299B165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45" y="2890"/>
                    <a:ext cx="125" cy="42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8" name="Line 435">
                    <a:extLst>
                      <a:ext uri="{FF2B5EF4-FFF2-40B4-BE49-F238E27FC236}">
                        <a16:creationId xmlns:a16="http://schemas.microsoft.com/office/drawing/2014/main" id="{90E84EF6-785D-456A-B9B7-99C6D8B986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19" y="2887"/>
                    <a:ext cx="91" cy="29"/>
                  </a:xfrm>
                  <a:prstGeom prst="line">
                    <a:avLst/>
                  </a:prstGeom>
                  <a:noFill/>
                  <a:ln w="5715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69" name="Line 436">
                    <a:extLst>
                      <a:ext uri="{FF2B5EF4-FFF2-40B4-BE49-F238E27FC236}">
                        <a16:creationId xmlns:a16="http://schemas.microsoft.com/office/drawing/2014/main" id="{086A0320-E970-4D2B-BD51-29EAD368C2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97" y="2904"/>
                    <a:ext cx="84" cy="15"/>
                  </a:xfrm>
                  <a:prstGeom prst="line">
                    <a:avLst/>
                  </a:pr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0" name="Line 437">
                    <a:extLst>
                      <a:ext uri="{FF2B5EF4-FFF2-40B4-BE49-F238E27FC236}">
                        <a16:creationId xmlns:a16="http://schemas.microsoft.com/office/drawing/2014/main" id="{54D26D41-D826-4265-9DF7-58ACFFAF1D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58" y="2880"/>
                    <a:ext cx="21" cy="83"/>
                  </a:xfrm>
                  <a:prstGeom prst="line">
                    <a:avLst/>
                  </a:prstGeom>
                  <a:noFill/>
                  <a:ln w="38100">
                    <a:solidFill>
                      <a:srgbClr val="D8D8D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1" name="Line 438">
                    <a:extLst>
                      <a:ext uri="{FF2B5EF4-FFF2-40B4-BE49-F238E27FC236}">
                        <a16:creationId xmlns:a16="http://schemas.microsoft.com/office/drawing/2014/main" id="{EFEFFBC1-543F-436D-9594-A07A5782C4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35" y="3088"/>
                    <a:ext cx="117" cy="107"/>
                  </a:xfrm>
                  <a:prstGeom prst="line">
                    <a:avLst/>
                  </a:prstGeom>
                  <a:noFill/>
                  <a:ln w="76200">
                    <a:solidFill>
                      <a:srgbClr val="E6E6E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2" name="Line 439">
                    <a:extLst>
                      <a:ext uri="{FF2B5EF4-FFF2-40B4-BE49-F238E27FC236}">
                        <a16:creationId xmlns:a16="http://schemas.microsoft.com/office/drawing/2014/main" id="{C8104DEE-93DD-49FD-90D3-AAC7A05272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97" y="2555"/>
                    <a:ext cx="11" cy="115"/>
                  </a:xfrm>
                  <a:prstGeom prst="line">
                    <a:avLst/>
                  </a:prstGeom>
                  <a:noFill/>
                  <a:ln w="57150">
                    <a:solidFill>
                      <a:srgbClr val="DADAD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3" name="Line 440">
                    <a:extLst>
                      <a:ext uri="{FF2B5EF4-FFF2-40B4-BE49-F238E27FC236}">
                        <a16:creationId xmlns:a16="http://schemas.microsoft.com/office/drawing/2014/main" id="{013B57D1-3882-4B7F-9F71-3C5891B522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62" y="1839"/>
                    <a:ext cx="9" cy="191"/>
                  </a:xfrm>
                  <a:prstGeom prst="line">
                    <a:avLst/>
                  </a:prstGeom>
                  <a:noFill/>
                  <a:ln w="5715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4" name="Line 441">
                    <a:extLst>
                      <a:ext uri="{FF2B5EF4-FFF2-40B4-BE49-F238E27FC236}">
                        <a16:creationId xmlns:a16="http://schemas.microsoft.com/office/drawing/2014/main" id="{A33504FA-BA7A-4375-B115-291743BB69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00" y="1728"/>
                    <a:ext cx="94" cy="31"/>
                  </a:xfrm>
                  <a:prstGeom prst="line">
                    <a:avLst/>
                  </a:prstGeom>
                  <a:noFill/>
                  <a:ln w="381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5" name="Line 442">
                    <a:extLst>
                      <a:ext uri="{FF2B5EF4-FFF2-40B4-BE49-F238E27FC236}">
                        <a16:creationId xmlns:a16="http://schemas.microsoft.com/office/drawing/2014/main" id="{9570AFA6-D72D-4061-BFD4-5899164921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36" y="1759"/>
                    <a:ext cx="63" cy="84"/>
                  </a:xfrm>
                  <a:prstGeom prst="line">
                    <a:avLst/>
                  </a:prstGeom>
                  <a:noFill/>
                  <a:ln w="381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6" name="Line 443">
                    <a:extLst>
                      <a:ext uri="{FF2B5EF4-FFF2-40B4-BE49-F238E27FC236}">
                        <a16:creationId xmlns:a16="http://schemas.microsoft.com/office/drawing/2014/main" id="{90077A34-D39C-40FA-A1D5-44EFE52046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05" y="1791"/>
                    <a:ext cx="114" cy="126"/>
                  </a:xfrm>
                  <a:prstGeom prst="line">
                    <a:avLst/>
                  </a:prstGeom>
                  <a:noFill/>
                  <a:ln w="5715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7" name="Line 444">
                    <a:extLst>
                      <a:ext uri="{FF2B5EF4-FFF2-40B4-BE49-F238E27FC236}">
                        <a16:creationId xmlns:a16="http://schemas.microsoft.com/office/drawing/2014/main" id="{49C7252F-BB86-4F91-93D3-37B0FB9F12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0" y="1930"/>
                    <a:ext cx="46" cy="71"/>
                  </a:xfrm>
                  <a:prstGeom prst="line">
                    <a:avLst/>
                  </a:prstGeom>
                  <a:noFill/>
                  <a:ln w="3810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8" name="Line 445">
                    <a:extLst>
                      <a:ext uri="{FF2B5EF4-FFF2-40B4-BE49-F238E27FC236}">
                        <a16:creationId xmlns:a16="http://schemas.microsoft.com/office/drawing/2014/main" id="{0AA48F72-8093-4414-A5F9-EB67626ED0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23" y="1953"/>
                    <a:ext cx="27" cy="129"/>
                  </a:xfrm>
                  <a:prstGeom prst="line">
                    <a:avLst/>
                  </a:prstGeom>
                  <a:noFill/>
                  <a:ln w="5715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79" name="Line 446">
                    <a:extLst>
                      <a:ext uri="{FF2B5EF4-FFF2-40B4-BE49-F238E27FC236}">
                        <a16:creationId xmlns:a16="http://schemas.microsoft.com/office/drawing/2014/main" id="{48E931A5-39AB-489B-905D-2B905A26DB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71" y="2034"/>
                    <a:ext cx="54" cy="111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0" name="Line 447">
                    <a:extLst>
                      <a:ext uri="{FF2B5EF4-FFF2-40B4-BE49-F238E27FC236}">
                        <a16:creationId xmlns:a16="http://schemas.microsoft.com/office/drawing/2014/main" id="{2BA92AD9-1A92-4276-BF6F-C366054374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41" y="1728"/>
                    <a:ext cx="27" cy="165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1" name="Line 448">
                    <a:extLst>
                      <a:ext uri="{FF2B5EF4-FFF2-40B4-BE49-F238E27FC236}">
                        <a16:creationId xmlns:a16="http://schemas.microsoft.com/office/drawing/2014/main" id="{952D3455-7FBA-44A0-9C3E-F659A6702D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8" y="1881"/>
                    <a:ext cx="39" cy="168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2" name="Line 449">
                    <a:extLst>
                      <a:ext uri="{FF2B5EF4-FFF2-40B4-BE49-F238E27FC236}">
                        <a16:creationId xmlns:a16="http://schemas.microsoft.com/office/drawing/2014/main" id="{7182F3BB-C566-42CB-B08A-6C3D83A89F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10" y="1692"/>
                    <a:ext cx="141" cy="21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3" name="Line 450">
                    <a:extLst>
                      <a:ext uri="{FF2B5EF4-FFF2-40B4-BE49-F238E27FC236}">
                        <a16:creationId xmlns:a16="http://schemas.microsoft.com/office/drawing/2014/main" id="{B0FF4A79-F43F-4FC9-A1B8-10D3CB2113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68" y="1692"/>
                    <a:ext cx="45" cy="45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4" name="Line 451">
                    <a:extLst>
                      <a:ext uri="{FF2B5EF4-FFF2-40B4-BE49-F238E27FC236}">
                        <a16:creationId xmlns:a16="http://schemas.microsoft.com/office/drawing/2014/main" id="{16D6991A-323E-4505-A3FC-F5E64D2AA3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54" y="1707"/>
                    <a:ext cx="75" cy="117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5" name="Freeform 452">
                    <a:extLst>
                      <a:ext uri="{FF2B5EF4-FFF2-40B4-BE49-F238E27FC236}">
                        <a16:creationId xmlns:a16="http://schemas.microsoft.com/office/drawing/2014/main" id="{52036012-1F62-43D0-8C51-6703222156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42" y="2100"/>
                    <a:ext cx="90" cy="72"/>
                  </a:xfrm>
                  <a:custGeom>
                    <a:avLst/>
                    <a:gdLst>
                      <a:gd name="T0" fmla="*/ 0 w 90"/>
                      <a:gd name="T1" fmla="*/ 0 h 72"/>
                      <a:gd name="T2" fmla="*/ 48 w 90"/>
                      <a:gd name="T3" fmla="*/ 57 h 72"/>
                      <a:gd name="T4" fmla="*/ 69 w 90"/>
                      <a:gd name="T5" fmla="*/ 72 h 72"/>
                      <a:gd name="T6" fmla="*/ 90 w 90"/>
                      <a:gd name="T7" fmla="*/ 45 h 7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0" h="72">
                        <a:moveTo>
                          <a:pt x="0" y="0"/>
                        </a:moveTo>
                        <a:lnTo>
                          <a:pt x="48" y="57"/>
                        </a:lnTo>
                        <a:lnTo>
                          <a:pt x="69" y="72"/>
                        </a:lnTo>
                        <a:lnTo>
                          <a:pt x="90" y="45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6" name="Line 453">
                    <a:extLst>
                      <a:ext uri="{FF2B5EF4-FFF2-40B4-BE49-F238E27FC236}">
                        <a16:creationId xmlns:a16="http://schemas.microsoft.com/office/drawing/2014/main" id="{080E965D-0033-46FF-B5B4-DE0EFA87AC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08" y="2019"/>
                    <a:ext cx="3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7" name="Line 454">
                    <a:extLst>
                      <a:ext uri="{FF2B5EF4-FFF2-40B4-BE49-F238E27FC236}">
                        <a16:creationId xmlns:a16="http://schemas.microsoft.com/office/drawing/2014/main" id="{07C25827-7216-433E-BF9A-05902134BB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02" y="1959"/>
                    <a:ext cx="3" cy="54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8" name="Line 455">
                    <a:extLst>
                      <a:ext uri="{FF2B5EF4-FFF2-40B4-BE49-F238E27FC236}">
                        <a16:creationId xmlns:a16="http://schemas.microsoft.com/office/drawing/2014/main" id="{A2B66C09-AC9E-469E-9EA9-6C0D437164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48" y="1935"/>
                    <a:ext cx="57" cy="24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89" name="Line 456">
                    <a:extLst>
                      <a:ext uri="{FF2B5EF4-FFF2-40B4-BE49-F238E27FC236}">
                        <a16:creationId xmlns:a16="http://schemas.microsoft.com/office/drawing/2014/main" id="{9D706D71-4BF8-4080-9614-0560A00BF3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6" y="1980"/>
                    <a:ext cx="27" cy="54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0" name="Line 457">
                    <a:extLst>
                      <a:ext uri="{FF2B5EF4-FFF2-40B4-BE49-F238E27FC236}">
                        <a16:creationId xmlns:a16="http://schemas.microsoft.com/office/drawing/2014/main" id="{DFA0D6B3-BFCB-46B1-95A5-964F988DFA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30" y="2040"/>
                    <a:ext cx="24" cy="72"/>
                  </a:xfrm>
                  <a:prstGeom prst="line">
                    <a:avLst/>
                  </a:prstGeom>
                  <a:noFill/>
                  <a:ln w="381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1" name="Line 458">
                    <a:extLst>
                      <a:ext uri="{FF2B5EF4-FFF2-40B4-BE49-F238E27FC236}">
                        <a16:creationId xmlns:a16="http://schemas.microsoft.com/office/drawing/2014/main" id="{7173C650-9634-4B2A-BEAC-21B7D01A67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42" y="2241"/>
                    <a:ext cx="108" cy="33"/>
                  </a:xfrm>
                  <a:prstGeom prst="line">
                    <a:avLst/>
                  </a:prstGeom>
                  <a:noFill/>
                  <a:ln w="5715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2" name="Line 459">
                    <a:extLst>
                      <a:ext uri="{FF2B5EF4-FFF2-40B4-BE49-F238E27FC236}">
                        <a16:creationId xmlns:a16="http://schemas.microsoft.com/office/drawing/2014/main" id="{46E51615-427F-4F67-8473-8D781BBAC5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69" y="2255"/>
                    <a:ext cx="51" cy="109"/>
                  </a:xfrm>
                  <a:prstGeom prst="line">
                    <a:avLst/>
                  </a:prstGeom>
                  <a:noFill/>
                  <a:ln w="76200">
                    <a:solidFill>
                      <a:srgbClr val="FFFF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3" name="Line 460">
                    <a:extLst>
                      <a:ext uri="{FF2B5EF4-FFF2-40B4-BE49-F238E27FC236}">
                        <a16:creationId xmlns:a16="http://schemas.microsoft.com/office/drawing/2014/main" id="{595DE27C-DC0D-411D-9D07-38B741085A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58" y="2132"/>
                    <a:ext cx="132" cy="195"/>
                  </a:xfrm>
                  <a:prstGeom prst="line">
                    <a:avLst/>
                  </a:prstGeom>
                  <a:noFill/>
                  <a:ln w="381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4" name="Line 461">
                    <a:extLst>
                      <a:ext uri="{FF2B5EF4-FFF2-40B4-BE49-F238E27FC236}">
                        <a16:creationId xmlns:a16="http://schemas.microsoft.com/office/drawing/2014/main" id="{4CFE6E47-1671-463E-B551-8C7915E472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55" y="2210"/>
                    <a:ext cx="36" cy="138"/>
                  </a:xfrm>
                  <a:prstGeom prst="line">
                    <a:avLst/>
                  </a:prstGeom>
                  <a:noFill/>
                  <a:ln w="762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5" name="Line 462">
                    <a:extLst>
                      <a:ext uri="{FF2B5EF4-FFF2-40B4-BE49-F238E27FC236}">
                        <a16:creationId xmlns:a16="http://schemas.microsoft.com/office/drawing/2014/main" id="{2F8F0289-DB7C-4C2F-B3FB-7093443963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09" y="2253"/>
                    <a:ext cx="93" cy="141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6" name="Line 463">
                    <a:extLst>
                      <a:ext uri="{FF2B5EF4-FFF2-40B4-BE49-F238E27FC236}">
                        <a16:creationId xmlns:a16="http://schemas.microsoft.com/office/drawing/2014/main" id="{0D361BC7-73A9-4303-8448-30C656C003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91" y="1884"/>
                    <a:ext cx="9" cy="159"/>
                  </a:xfrm>
                  <a:prstGeom prst="line">
                    <a:avLst/>
                  </a:prstGeom>
                  <a:noFill/>
                  <a:ln w="38100">
                    <a:solidFill>
                      <a:srgbClr val="CDCDC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7" name="Line 464">
                    <a:extLst>
                      <a:ext uri="{FF2B5EF4-FFF2-40B4-BE49-F238E27FC236}">
                        <a16:creationId xmlns:a16="http://schemas.microsoft.com/office/drawing/2014/main" id="{32A35F78-2A01-420A-A515-8B7C149CDC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57" y="1863"/>
                    <a:ext cx="82" cy="60"/>
                  </a:xfrm>
                  <a:prstGeom prst="line">
                    <a:avLst/>
                  </a:prstGeom>
                  <a:noFill/>
                  <a:ln w="5715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8" name="Line 465">
                    <a:extLst>
                      <a:ext uri="{FF2B5EF4-FFF2-40B4-BE49-F238E27FC236}">
                        <a16:creationId xmlns:a16="http://schemas.microsoft.com/office/drawing/2014/main" id="{DDCA00D5-C67D-4DA6-8A75-6522857F36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34" y="1920"/>
                    <a:ext cx="15" cy="165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99" name="Line 466">
                    <a:extLst>
                      <a:ext uri="{FF2B5EF4-FFF2-40B4-BE49-F238E27FC236}">
                        <a16:creationId xmlns:a16="http://schemas.microsoft.com/office/drawing/2014/main" id="{3853AFFD-6537-4E7F-A1C1-A15D6B9095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49" y="2076"/>
                    <a:ext cx="87" cy="105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0" name="Line 467">
                    <a:extLst>
                      <a:ext uri="{FF2B5EF4-FFF2-40B4-BE49-F238E27FC236}">
                        <a16:creationId xmlns:a16="http://schemas.microsoft.com/office/drawing/2014/main" id="{A2678824-9911-4975-96C4-5A51842F48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82" y="1830"/>
                    <a:ext cx="21" cy="24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1" name="Line 468">
                    <a:extLst>
                      <a:ext uri="{FF2B5EF4-FFF2-40B4-BE49-F238E27FC236}">
                        <a16:creationId xmlns:a16="http://schemas.microsoft.com/office/drawing/2014/main" id="{705C404D-D056-4E80-A145-375D566B18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97" y="1851"/>
                    <a:ext cx="78" cy="51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2" name="Line 469">
                    <a:extLst>
                      <a:ext uri="{FF2B5EF4-FFF2-40B4-BE49-F238E27FC236}">
                        <a16:creationId xmlns:a16="http://schemas.microsoft.com/office/drawing/2014/main" id="{E82F2C77-CF94-486B-A553-879C120AB4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145"/>
                    <a:ext cx="132" cy="75"/>
                  </a:xfrm>
                  <a:prstGeom prst="line">
                    <a:avLst/>
                  </a:prstGeom>
                  <a:noFill/>
                  <a:ln w="3810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3" name="Line 470">
                    <a:extLst>
                      <a:ext uri="{FF2B5EF4-FFF2-40B4-BE49-F238E27FC236}">
                        <a16:creationId xmlns:a16="http://schemas.microsoft.com/office/drawing/2014/main" id="{A9A5572D-4BBF-4F5B-A757-C4F4725710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70" y="2031"/>
                    <a:ext cx="33" cy="114"/>
                  </a:xfrm>
                  <a:prstGeom prst="line">
                    <a:avLst/>
                  </a:prstGeom>
                  <a:noFill/>
                  <a:ln w="5715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4" name="Line 471">
                    <a:extLst>
                      <a:ext uri="{FF2B5EF4-FFF2-40B4-BE49-F238E27FC236}">
                        <a16:creationId xmlns:a16="http://schemas.microsoft.com/office/drawing/2014/main" id="{D2FE87AA-E861-4A5F-8BB7-CAF480DB67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55" y="2073"/>
                    <a:ext cx="27" cy="81"/>
                  </a:xfrm>
                  <a:prstGeom prst="line">
                    <a:avLst/>
                  </a:prstGeom>
                  <a:noFill/>
                  <a:ln w="38100">
                    <a:solidFill>
                      <a:srgbClr val="CDCDC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5" name="Line 472">
                    <a:extLst>
                      <a:ext uri="{FF2B5EF4-FFF2-40B4-BE49-F238E27FC236}">
                        <a16:creationId xmlns:a16="http://schemas.microsoft.com/office/drawing/2014/main" id="{0C7AD03F-77FB-4BA6-B738-84201996FB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145"/>
                    <a:ext cx="90" cy="63"/>
                  </a:xfrm>
                  <a:prstGeom prst="line">
                    <a:avLst/>
                  </a:prstGeom>
                  <a:noFill/>
                  <a:ln w="38100">
                    <a:solidFill>
                      <a:srgbClr val="CDCDC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6" name="Line 473">
                    <a:extLst>
                      <a:ext uri="{FF2B5EF4-FFF2-40B4-BE49-F238E27FC236}">
                        <a16:creationId xmlns:a16="http://schemas.microsoft.com/office/drawing/2014/main" id="{610DA219-E43A-4ADD-9DC3-40244AA311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34" y="1827"/>
                    <a:ext cx="57" cy="15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7" name="Line 474">
                    <a:extLst>
                      <a:ext uri="{FF2B5EF4-FFF2-40B4-BE49-F238E27FC236}">
                        <a16:creationId xmlns:a16="http://schemas.microsoft.com/office/drawing/2014/main" id="{506BC962-1D4C-423F-A7ED-3D067F1381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91" y="1920"/>
                    <a:ext cx="42" cy="33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8" name="Line 475">
                    <a:extLst>
                      <a:ext uri="{FF2B5EF4-FFF2-40B4-BE49-F238E27FC236}">
                        <a16:creationId xmlns:a16="http://schemas.microsoft.com/office/drawing/2014/main" id="{20F42CF8-6B8E-4A7D-9852-EB45FACFCA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12" y="2124"/>
                    <a:ext cx="99" cy="66"/>
                  </a:xfrm>
                  <a:prstGeom prst="line">
                    <a:avLst/>
                  </a:pr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09" name="Line 476">
                    <a:extLst>
                      <a:ext uri="{FF2B5EF4-FFF2-40B4-BE49-F238E27FC236}">
                        <a16:creationId xmlns:a16="http://schemas.microsoft.com/office/drawing/2014/main" id="{D6A613E7-6715-4D7F-B510-8E40CEAC93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15" y="2025"/>
                    <a:ext cx="21" cy="90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0" name="Line 477">
                    <a:extLst>
                      <a:ext uri="{FF2B5EF4-FFF2-40B4-BE49-F238E27FC236}">
                        <a16:creationId xmlns:a16="http://schemas.microsoft.com/office/drawing/2014/main" id="{B639EBF4-1AA8-439A-A23F-9F1119FCA4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33" y="2112"/>
                    <a:ext cx="81" cy="48"/>
                  </a:xfrm>
                  <a:prstGeom prst="line">
                    <a:avLst/>
                  </a:prstGeom>
                  <a:noFill/>
                  <a:ln w="3810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1" name="Line 478">
                    <a:extLst>
                      <a:ext uri="{FF2B5EF4-FFF2-40B4-BE49-F238E27FC236}">
                        <a16:creationId xmlns:a16="http://schemas.microsoft.com/office/drawing/2014/main" id="{50AFD3CE-E688-4C08-A9FD-CA77B155F5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220"/>
                    <a:ext cx="72" cy="69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2" name="Line 479">
                    <a:extLst>
                      <a:ext uri="{FF2B5EF4-FFF2-40B4-BE49-F238E27FC236}">
                        <a16:creationId xmlns:a16="http://schemas.microsoft.com/office/drawing/2014/main" id="{84F50197-4029-4E5B-BBDE-6C130866F1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05" y="2298"/>
                    <a:ext cx="69" cy="21"/>
                  </a:xfrm>
                  <a:prstGeom prst="line">
                    <a:avLst/>
                  </a:prstGeom>
                  <a:noFill/>
                  <a:ln w="762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3" name="Line 480">
                    <a:extLst>
                      <a:ext uri="{FF2B5EF4-FFF2-40B4-BE49-F238E27FC236}">
                        <a16:creationId xmlns:a16="http://schemas.microsoft.com/office/drawing/2014/main" id="{79C55984-7590-4B23-B57E-C338D3FBE8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21" y="2169"/>
                    <a:ext cx="39" cy="51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4" name="Line 481">
                    <a:extLst>
                      <a:ext uri="{FF2B5EF4-FFF2-40B4-BE49-F238E27FC236}">
                        <a16:creationId xmlns:a16="http://schemas.microsoft.com/office/drawing/2014/main" id="{28B806EF-D707-4CBF-B2FF-E431395E34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16" y="2130"/>
                    <a:ext cx="93" cy="120"/>
                  </a:xfrm>
                  <a:prstGeom prst="line">
                    <a:avLst/>
                  </a:prstGeom>
                  <a:noFill/>
                  <a:ln w="28575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5" name="Line 482">
                    <a:extLst>
                      <a:ext uri="{FF2B5EF4-FFF2-40B4-BE49-F238E27FC236}">
                        <a16:creationId xmlns:a16="http://schemas.microsoft.com/office/drawing/2014/main" id="{70668A6D-6B6E-42AF-BFD8-6502B77CFC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45" y="2974"/>
                    <a:ext cx="154" cy="83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6" name="Line 483">
                    <a:extLst>
                      <a:ext uri="{FF2B5EF4-FFF2-40B4-BE49-F238E27FC236}">
                        <a16:creationId xmlns:a16="http://schemas.microsoft.com/office/drawing/2014/main" id="{CF96DFBC-EFE5-451D-B429-273DAF4BC0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31" y="2742"/>
                    <a:ext cx="9" cy="102"/>
                  </a:xfrm>
                  <a:prstGeom prst="line">
                    <a:avLst/>
                  </a:prstGeom>
                  <a:noFill/>
                  <a:ln w="76200">
                    <a:solidFill>
                      <a:srgbClr val="CFCFC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7" name="Line 484">
                    <a:extLst>
                      <a:ext uri="{FF2B5EF4-FFF2-40B4-BE49-F238E27FC236}">
                        <a16:creationId xmlns:a16="http://schemas.microsoft.com/office/drawing/2014/main" id="{22A2DEB6-8CB6-4B91-A301-A7116B627E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11" y="2772"/>
                    <a:ext cx="78" cy="102"/>
                  </a:xfrm>
                  <a:prstGeom prst="line">
                    <a:avLst/>
                  </a:prstGeom>
                  <a:noFill/>
                  <a:ln w="57150">
                    <a:solidFill>
                      <a:srgbClr val="D6D6D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8" name="Line 485">
                    <a:extLst>
                      <a:ext uri="{FF2B5EF4-FFF2-40B4-BE49-F238E27FC236}">
                        <a16:creationId xmlns:a16="http://schemas.microsoft.com/office/drawing/2014/main" id="{742B72A9-283B-4E9F-ACB6-B89AC5E594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38" y="2773"/>
                    <a:ext cx="99" cy="144"/>
                  </a:xfrm>
                  <a:prstGeom prst="line">
                    <a:avLst/>
                  </a:prstGeom>
                  <a:noFill/>
                  <a:ln w="76200">
                    <a:solidFill>
                      <a:srgbClr val="D1D1D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19" name="Line 486">
                    <a:extLst>
                      <a:ext uri="{FF2B5EF4-FFF2-40B4-BE49-F238E27FC236}">
                        <a16:creationId xmlns:a16="http://schemas.microsoft.com/office/drawing/2014/main" id="{F43D328B-6516-4C51-8D10-CAB314A69A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95" y="3019"/>
                    <a:ext cx="2" cy="98"/>
                  </a:xfrm>
                  <a:prstGeom prst="line">
                    <a:avLst/>
                  </a:prstGeom>
                  <a:noFill/>
                  <a:ln w="76200">
                    <a:solidFill>
                      <a:srgbClr val="87878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0" name="Freeform 487">
                    <a:extLst>
                      <a:ext uri="{FF2B5EF4-FFF2-40B4-BE49-F238E27FC236}">
                        <a16:creationId xmlns:a16="http://schemas.microsoft.com/office/drawing/2014/main" id="{F146580B-50D4-4FD5-8D80-D0B51C31AB7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35" y="2799"/>
                    <a:ext cx="252" cy="285"/>
                  </a:xfrm>
                  <a:custGeom>
                    <a:avLst/>
                    <a:gdLst>
                      <a:gd name="T0" fmla="*/ 168 w 243"/>
                      <a:gd name="T1" fmla="*/ 0 h 276"/>
                      <a:gd name="T2" fmla="*/ 77 w 243"/>
                      <a:gd name="T3" fmla="*/ 90 h 276"/>
                      <a:gd name="T4" fmla="*/ 0 w 243"/>
                      <a:gd name="T5" fmla="*/ 205 h 276"/>
                      <a:gd name="T6" fmla="*/ 0 w 243"/>
                      <a:gd name="T7" fmla="*/ 241 h 276"/>
                      <a:gd name="T8" fmla="*/ 255 w 243"/>
                      <a:gd name="T9" fmla="*/ 386 h 276"/>
                      <a:gd name="T10" fmla="*/ 351 w 243"/>
                      <a:gd name="T11" fmla="*/ 419 h 276"/>
                      <a:gd name="T12" fmla="*/ 389 w 243"/>
                      <a:gd name="T13" fmla="*/ 397 h 276"/>
                      <a:gd name="T14" fmla="*/ 351 w 243"/>
                      <a:gd name="T15" fmla="*/ 346 h 276"/>
                      <a:gd name="T16" fmla="*/ 361 w 243"/>
                      <a:gd name="T17" fmla="*/ 241 h 276"/>
                      <a:gd name="T18" fmla="*/ 299 w 243"/>
                      <a:gd name="T19" fmla="*/ 173 h 276"/>
                      <a:gd name="T20" fmla="*/ 264 w 243"/>
                      <a:gd name="T21" fmla="*/ 124 h 276"/>
                      <a:gd name="T22" fmla="*/ 284 w 243"/>
                      <a:gd name="T23" fmla="*/ 95 h 276"/>
                      <a:gd name="T24" fmla="*/ 168 w 243"/>
                      <a:gd name="T25" fmla="*/ 0 h 27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43" h="276">
                        <a:moveTo>
                          <a:pt x="105" y="0"/>
                        </a:moveTo>
                        <a:lnTo>
                          <a:pt x="48" y="60"/>
                        </a:lnTo>
                        <a:lnTo>
                          <a:pt x="0" y="135"/>
                        </a:lnTo>
                        <a:lnTo>
                          <a:pt x="0" y="159"/>
                        </a:lnTo>
                        <a:lnTo>
                          <a:pt x="159" y="255"/>
                        </a:lnTo>
                        <a:lnTo>
                          <a:pt x="219" y="276"/>
                        </a:lnTo>
                        <a:lnTo>
                          <a:pt x="243" y="261"/>
                        </a:lnTo>
                        <a:lnTo>
                          <a:pt x="219" y="228"/>
                        </a:lnTo>
                        <a:lnTo>
                          <a:pt x="225" y="159"/>
                        </a:lnTo>
                        <a:lnTo>
                          <a:pt x="186" y="114"/>
                        </a:lnTo>
                        <a:lnTo>
                          <a:pt x="165" y="81"/>
                        </a:lnTo>
                        <a:lnTo>
                          <a:pt x="177" y="63"/>
                        </a:lnTo>
                        <a:lnTo>
                          <a:pt x="10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EBEBE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1" name="Freeform 488">
                    <a:extLst>
                      <a:ext uri="{FF2B5EF4-FFF2-40B4-BE49-F238E27FC236}">
                        <a16:creationId xmlns:a16="http://schemas.microsoft.com/office/drawing/2014/main" id="{A805CB75-E1A1-42BE-8C8B-11222FAE16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7" y="2702"/>
                    <a:ext cx="398" cy="461"/>
                  </a:xfrm>
                  <a:custGeom>
                    <a:avLst/>
                    <a:gdLst>
                      <a:gd name="T0" fmla="*/ 0 w 398"/>
                      <a:gd name="T1" fmla="*/ 0 h 461"/>
                      <a:gd name="T2" fmla="*/ 147 w 398"/>
                      <a:gd name="T3" fmla="*/ 73 h 461"/>
                      <a:gd name="T4" fmla="*/ 209 w 398"/>
                      <a:gd name="T5" fmla="*/ 94 h 461"/>
                      <a:gd name="T6" fmla="*/ 199 w 398"/>
                      <a:gd name="T7" fmla="*/ 199 h 461"/>
                      <a:gd name="T8" fmla="*/ 272 w 398"/>
                      <a:gd name="T9" fmla="*/ 272 h 461"/>
                      <a:gd name="T10" fmla="*/ 387 w 398"/>
                      <a:gd name="T11" fmla="*/ 346 h 461"/>
                      <a:gd name="T12" fmla="*/ 356 w 398"/>
                      <a:gd name="T13" fmla="*/ 408 h 461"/>
                      <a:gd name="T14" fmla="*/ 398 w 398"/>
                      <a:gd name="T15" fmla="*/ 461 h 461"/>
                      <a:gd name="T16" fmla="*/ 283 w 398"/>
                      <a:gd name="T17" fmla="*/ 408 h 461"/>
                      <a:gd name="T18" fmla="*/ 147 w 398"/>
                      <a:gd name="T19" fmla="*/ 293 h 461"/>
                      <a:gd name="T20" fmla="*/ 31 w 398"/>
                      <a:gd name="T21" fmla="*/ 136 h 461"/>
                      <a:gd name="T22" fmla="*/ 0 w 398"/>
                      <a:gd name="T23" fmla="*/ 0 h 46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398" h="461">
                        <a:moveTo>
                          <a:pt x="0" y="0"/>
                        </a:moveTo>
                        <a:lnTo>
                          <a:pt x="147" y="73"/>
                        </a:lnTo>
                        <a:lnTo>
                          <a:pt x="209" y="94"/>
                        </a:lnTo>
                        <a:lnTo>
                          <a:pt x="199" y="199"/>
                        </a:lnTo>
                        <a:lnTo>
                          <a:pt x="272" y="272"/>
                        </a:lnTo>
                        <a:lnTo>
                          <a:pt x="387" y="346"/>
                        </a:lnTo>
                        <a:lnTo>
                          <a:pt x="356" y="408"/>
                        </a:lnTo>
                        <a:lnTo>
                          <a:pt x="398" y="461"/>
                        </a:lnTo>
                        <a:lnTo>
                          <a:pt x="283" y="408"/>
                        </a:lnTo>
                        <a:lnTo>
                          <a:pt x="147" y="293"/>
                        </a:lnTo>
                        <a:lnTo>
                          <a:pt x="31" y="13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BEBEBE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2" name="Freeform 489">
                    <a:extLst>
                      <a:ext uri="{FF2B5EF4-FFF2-40B4-BE49-F238E27FC236}">
                        <a16:creationId xmlns:a16="http://schemas.microsoft.com/office/drawing/2014/main" id="{5CB8D87B-9174-40DC-9329-3D66299C66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65" y="2820"/>
                    <a:ext cx="162" cy="120"/>
                  </a:xfrm>
                  <a:custGeom>
                    <a:avLst/>
                    <a:gdLst>
                      <a:gd name="T0" fmla="*/ 162 w 162"/>
                      <a:gd name="T1" fmla="*/ 18 h 120"/>
                      <a:gd name="T2" fmla="*/ 132 w 162"/>
                      <a:gd name="T3" fmla="*/ 84 h 120"/>
                      <a:gd name="T4" fmla="*/ 102 w 162"/>
                      <a:gd name="T5" fmla="*/ 120 h 120"/>
                      <a:gd name="T6" fmla="*/ 48 w 162"/>
                      <a:gd name="T7" fmla="*/ 120 h 120"/>
                      <a:gd name="T8" fmla="*/ 0 w 162"/>
                      <a:gd name="T9" fmla="*/ 96 h 120"/>
                      <a:gd name="T10" fmla="*/ 36 w 162"/>
                      <a:gd name="T11" fmla="*/ 72 h 120"/>
                      <a:gd name="T12" fmla="*/ 72 w 162"/>
                      <a:gd name="T13" fmla="*/ 54 h 120"/>
                      <a:gd name="T14" fmla="*/ 102 w 162"/>
                      <a:gd name="T15" fmla="*/ 0 h 120"/>
                      <a:gd name="T16" fmla="*/ 162 w 162"/>
                      <a:gd name="T17" fmla="*/ 18 h 1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62" h="120">
                        <a:moveTo>
                          <a:pt x="162" y="18"/>
                        </a:moveTo>
                        <a:lnTo>
                          <a:pt x="132" y="84"/>
                        </a:lnTo>
                        <a:lnTo>
                          <a:pt x="102" y="120"/>
                        </a:lnTo>
                        <a:lnTo>
                          <a:pt x="48" y="120"/>
                        </a:lnTo>
                        <a:lnTo>
                          <a:pt x="0" y="96"/>
                        </a:lnTo>
                        <a:lnTo>
                          <a:pt x="36" y="72"/>
                        </a:lnTo>
                        <a:lnTo>
                          <a:pt x="72" y="54"/>
                        </a:lnTo>
                        <a:lnTo>
                          <a:pt x="102" y="0"/>
                        </a:lnTo>
                        <a:lnTo>
                          <a:pt x="162" y="1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B2B2B2"/>
                      </a:gs>
                      <a:gs pos="100000">
                        <a:srgbClr val="999999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3" name="Freeform 490">
                    <a:extLst>
                      <a:ext uri="{FF2B5EF4-FFF2-40B4-BE49-F238E27FC236}">
                        <a16:creationId xmlns:a16="http://schemas.microsoft.com/office/drawing/2014/main" id="{3B007561-991E-40EC-8259-8E493CD6C5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87" y="2748"/>
                    <a:ext cx="186" cy="222"/>
                  </a:xfrm>
                  <a:custGeom>
                    <a:avLst/>
                    <a:gdLst>
                      <a:gd name="T0" fmla="*/ 36 w 186"/>
                      <a:gd name="T1" fmla="*/ 36 h 222"/>
                      <a:gd name="T2" fmla="*/ 78 w 186"/>
                      <a:gd name="T3" fmla="*/ 102 h 222"/>
                      <a:gd name="T4" fmla="*/ 102 w 186"/>
                      <a:gd name="T5" fmla="*/ 132 h 222"/>
                      <a:gd name="T6" fmla="*/ 156 w 186"/>
                      <a:gd name="T7" fmla="*/ 138 h 222"/>
                      <a:gd name="T8" fmla="*/ 186 w 186"/>
                      <a:gd name="T9" fmla="*/ 168 h 222"/>
                      <a:gd name="T10" fmla="*/ 132 w 186"/>
                      <a:gd name="T11" fmla="*/ 222 h 222"/>
                      <a:gd name="T12" fmla="*/ 84 w 186"/>
                      <a:gd name="T13" fmla="*/ 222 h 222"/>
                      <a:gd name="T14" fmla="*/ 30 w 186"/>
                      <a:gd name="T15" fmla="*/ 150 h 222"/>
                      <a:gd name="T16" fmla="*/ 12 w 186"/>
                      <a:gd name="T17" fmla="*/ 72 h 222"/>
                      <a:gd name="T18" fmla="*/ 0 w 186"/>
                      <a:gd name="T19" fmla="*/ 0 h 222"/>
                      <a:gd name="T20" fmla="*/ 36 w 186"/>
                      <a:gd name="T21" fmla="*/ 36 h 222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186" h="222">
                        <a:moveTo>
                          <a:pt x="36" y="36"/>
                        </a:moveTo>
                        <a:lnTo>
                          <a:pt x="78" y="102"/>
                        </a:lnTo>
                        <a:lnTo>
                          <a:pt x="102" y="132"/>
                        </a:lnTo>
                        <a:lnTo>
                          <a:pt x="156" y="138"/>
                        </a:lnTo>
                        <a:lnTo>
                          <a:pt x="186" y="168"/>
                        </a:lnTo>
                        <a:lnTo>
                          <a:pt x="132" y="222"/>
                        </a:lnTo>
                        <a:lnTo>
                          <a:pt x="84" y="222"/>
                        </a:lnTo>
                        <a:lnTo>
                          <a:pt x="30" y="150"/>
                        </a:lnTo>
                        <a:lnTo>
                          <a:pt x="12" y="72"/>
                        </a:lnTo>
                        <a:lnTo>
                          <a:pt x="0" y="0"/>
                        </a:lnTo>
                        <a:lnTo>
                          <a:pt x="36" y="3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DDDDDD"/>
                      </a:gs>
                      <a:gs pos="100000">
                        <a:srgbClr val="929292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4" name="Line 491">
                    <a:extLst>
                      <a:ext uri="{FF2B5EF4-FFF2-40B4-BE49-F238E27FC236}">
                        <a16:creationId xmlns:a16="http://schemas.microsoft.com/office/drawing/2014/main" id="{08705733-B608-45F8-B094-3CDC77477D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00" y="2889"/>
                    <a:ext cx="48" cy="114"/>
                  </a:xfrm>
                  <a:prstGeom prst="line">
                    <a:avLst/>
                  </a:prstGeom>
                  <a:noFill/>
                  <a:ln w="76200">
                    <a:solidFill>
                      <a:srgbClr val="BBBBBB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5" name="Line 492">
                    <a:extLst>
                      <a:ext uri="{FF2B5EF4-FFF2-40B4-BE49-F238E27FC236}">
                        <a16:creationId xmlns:a16="http://schemas.microsoft.com/office/drawing/2014/main" id="{3FC13673-A185-4ABE-AEA6-484C781AA77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73" y="2934"/>
                    <a:ext cx="48" cy="36"/>
                  </a:xfrm>
                  <a:prstGeom prst="line">
                    <a:avLst/>
                  </a:prstGeom>
                  <a:noFill/>
                  <a:ln w="76200">
                    <a:solidFill>
                      <a:srgbClr val="B4B4B4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6" name="Line 493">
                    <a:extLst>
                      <a:ext uri="{FF2B5EF4-FFF2-40B4-BE49-F238E27FC236}">
                        <a16:creationId xmlns:a16="http://schemas.microsoft.com/office/drawing/2014/main" id="{B7D387A5-CA05-40A4-9F9C-D2618C9E58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25" y="2808"/>
                    <a:ext cx="48" cy="84"/>
                  </a:xfrm>
                  <a:prstGeom prst="line">
                    <a:avLst/>
                  </a:prstGeom>
                  <a:noFill/>
                  <a:ln w="38100">
                    <a:solidFill>
                      <a:srgbClr val="BBBBBB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7" name="Line 494">
                    <a:extLst>
                      <a:ext uri="{FF2B5EF4-FFF2-40B4-BE49-F238E27FC236}">
                        <a16:creationId xmlns:a16="http://schemas.microsoft.com/office/drawing/2014/main" id="{1023E8A7-889F-4F95-86E2-5978FA724B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0" y="2676"/>
                    <a:ext cx="150" cy="84"/>
                  </a:xfrm>
                  <a:prstGeom prst="line">
                    <a:avLst/>
                  </a:prstGeom>
                  <a:noFill/>
                  <a:ln w="28575">
                    <a:solidFill>
                      <a:srgbClr val="BBBBBB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8" name="Line 495">
                    <a:extLst>
                      <a:ext uri="{FF2B5EF4-FFF2-40B4-BE49-F238E27FC236}">
                        <a16:creationId xmlns:a16="http://schemas.microsoft.com/office/drawing/2014/main" id="{F0E39873-1FB8-4BB8-BB8E-A6A74CCD50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01" y="2610"/>
                    <a:ext cx="180" cy="72"/>
                  </a:xfrm>
                  <a:prstGeom prst="line">
                    <a:avLst/>
                  </a:prstGeom>
                  <a:noFill/>
                  <a:ln w="28575">
                    <a:solidFill>
                      <a:srgbClr val="BBBBBB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29" name="Line 496">
                    <a:extLst>
                      <a:ext uri="{FF2B5EF4-FFF2-40B4-BE49-F238E27FC236}">
                        <a16:creationId xmlns:a16="http://schemas.microsoft.com/office/drawing/2014/main" id="{25B92F70-10B5-4D54-B015-8658264625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82" y="2814"/>
                    <a:ext cx="126" cy="159"/>
                  </a:xfrm>
                  <a:prstGeom prst="line">
                    <a:avLst/>
                  </a:prstGeom>
                  <a:noFill/>
                  <a:ln w="76200">
                    <a:solidFill>
                      <a:srgbClr val="BDBDB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0" name="Line 497">
                    <a:extLst>
                      <a:ext uri="{FF2B5EF4-FFF2-40B4-BE49-F238E27FC236}">
                        <a16:creationId xmlns:a16="http://schemas.microsoft.com/office/drawing/2014/main" id="{B9E0A48C-44C9-4955-B094-077E0AC9CF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61" y="2769"/>
                    <a:ext cx="51" cy="88"/>
                  </a:xfrm>
                  <a:prstGeom prst="line">
                    <a:avLst/>
                  </a:prstGeom>
                  <a:noFill/>
                  <a:ln w="76200">
                    <a:solidFill>
                      <a:srgbClr val="C7C7C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1" name="Line 498">
                    <a:extLst>
                      <a:ext uri="{FF2B5EF4-FFF2-40B4-BE49-F238E27FC236}">
                        <a16:creationId xmlns:a16="http://schemas.microsoft.com/office/drawing/2014/main" id="{934C3957-508B-4DE7-A8B0-9FD7E38200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12" y="2725"/>
                    <a:ext cx="105" cy="127"/>
                  </a:xfrm>
                  <a:prstGeom prst="line">
                    <a:avLst/>
                  </a:prstGeom>
                  <a:noFill/>
                  <a:ln w="57150">
                    <a:solidFill>
                      <a:srgbClr val="D6D6D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2" name="Line 499">
                    <a:extLst>
                      <a:ext uri="{FF2B5EF4-FFF2-40B4-BE49-F238E27FC236}">
                        <a16:creationId xmlns:a16="http://schemas.microsoft.com/office/drawing/2014/main" id="{E4D39ECE-27A5-4C35-A56A-1A30C6724D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60" y="2760"/>
                    <a:ext cx="57" cy="88"/>
                  </a:xfrm>
                  <a:prstGeom prst="line">
                    <a:avLst/>
                  </a:prstGeom>
                  <a:noFill/>
                  <a:ln w="76200">
                    <a:solidFill>
                      <a:srgbClr val="D6D6D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3" name="Line 500">
                    <a:extLst>
                      <a:ext uri="{FF2B5EF4-FFF2-40B4-BE49-F238E27FC236}">
                        <a16:creationId xmlns:a16="http://schemas.microsoft.com/office/drawing/2014/main" id="{4534CE4E-EFED-43B2-AC9A-AFDA1E7F80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4" y="2722"/>
                    <a:ext cx="40" cy="221"/>
                  </a:xfrm>
                  <a:prstGeom prst="line">
                    <a:avLst/>
                  </a:prstGeom>
                  <a:noFill/>
                  <a:ln w="76200">
                    <a:solidFill>
                      <a:srgbClr val="CFCFC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4" name="Line 501">
                    <a:extLst>
                      <a:ext uri="{FF2B5EF4-FFF2-40B4-BE49-F238E27FC236}">
                        <a16:creationId xmlns:a16="http://schemas.microsoft.com/office/drawing/2014/main" id="{35217356-38CE-423A-8D0E-4FF47672EC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44" y="2650"/>
                    <a:ext cx="31" cy="126"/>
                  </a:xfrm>
                  <a:prstGeom prst="line">
                    <a:avLst/>
                  </a:prstGeom>
                  <a:noFill/>
                  <a:ln w="76200">
                    <a:solidFill>
                      <a:srgbClr val="E2E2E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5" name="Line 502">
                    <a:extLst>
                      <a:ext uri="{FF2B5EF4-FFF2-40B4-BE49-F238E27FC236}">
                        <a16:creationId xmlns:a16="http://schemas.microsoft.com/office/drawing/2014/main" id="{2654A209-073D-41E0-A7E1-6DAD914584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22" y="1352"/>
                    <a:ext cx="125" cy="83"/>
                  </a:xfrm>
                  <a:prstGeom prst="line">
                    <a:avLst/>
                  </a:prstGeom>
                  <a:noFill/>
                  <a:ln w="76200">
                    <a:solidFill>
                      <a:srgbClr val="BDBDB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6" name="Line 503">
                    <a:extLst>
                      <a:ext uri="{FF2B5EF4-FFF2-40B4-BE49-F238E27FC236}">
                        <a16:creationId xmlns:a16="http://schemas.microsoft.com/office/drawing/2014/main" id="{E840A03F-1528-4584-8E88-9AC4B8155B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74" y="1309"/>
                    <a:ext cx="94" cy="115"/>
                  </a:xfrm>
                  <a:prstGeom prst="line">
                    <a:avLst/>
                  </a:prstGeom>
                  <a:noFill/>
                  <a:ln w="762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7" name="Line 504">
                    <a:extLst>
                      <a:ext uri="{FF2B5EF4-FFF2-40B4-BE49-F238E27FC236}">
                        <a16:creationId xmlns:a16="http://schemas.microsoft.com/office/drawing/2014/main" id="{BAF27819-4C9B-4FFB-954A-D1BDF55312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7" y="1393"/>
                    <a:ext cx="21" cy="188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8" name="Line 505">
                    <a:extLst>
                      <a:ext uri="{FF2B5EF4-FFF2-40B4-BE49-F238E27FC236}">
                        <a16:creationId xmlns:a16="http://schemas.microsoft.com/office/drawing/2014/main" id="{86CD60B9-727F-4099-968D-51909012A4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17" y="1330"/>
                    <a:ext cx="42" cy="63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39" name="Line 506">
                    <a:extLst>
                      <a:ext uri="{FF2B5EF4-FFF2-40B4-BE49-F238E27FC236}">
                        <a16:creationId xmlns:a16="http://schemas.microsoft.com/office/drawing/2014/main" id="{0B83B429-E58C-4CB4-8238-F1786062D0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7" y="1557"/>
                    <a:ext cx="217" cy="77"/>
                  </a:xfrm>
                  <a:prstGeom prst="line">
                    <a:avLst/>
                  </a:prstGeom>
                  <a:noFill/>
                  <a:ln w="381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0" name="Line 507">
                    <a:extLst>
                      <a:ext uri="{FF2B5EF4-FFF2-40B4-BE49-F238E27FC236}">
                        <a16:creationId xmlns:a16="http://schemas.microsoft.com/office/drawing/2014/main" id="{8442FF45-989B-41FA-A710-A40912C39A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35" y="1515"/>
                    <a:ext cx="246" cy="36"/>
                  </a:xfrm>
                  <a:prstGeom prst="line">
                    <a:avLst/>
                  </a:pr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1" name="Line 508">
                    <a:extLst>
                      <a:ext uri="{FF2B5EF4-FFF2-40B4-BE49-F238E27FC236}">
                        <a16:creationId xmlns:a16="http://schemas.microsoft.com/office/drawing/2014/main" id="{134CFE1F-8FCF-4868-A249-B081475A25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5" y="1437"/>
                    <a:ext cx="189" cy="54"/>
                  </a:xfrm>
                  <a:prstGeom prst="line">
                    <a:avLst/>
                  </a:prstGeom>
                  <a:noFill/>
                  <a:ln w="76200">
                    <a:solidFill>
                      <a:srgbClr val="FFFF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2" name="Line 509">
                    <a:extLst>
                      <a:ext uri="{FF2B5EF4-FFF2-40B4-BE49-F238E27FC236}">
                        <a16:creationId xmlns:a16="http://schemas.microsoft.com/office/drawing/2014/main" id="{1DCE34DB-727D-4024-9455-566A8CE697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54" y="1861"/>
                    <a:ext cx="37" cy="68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3" name="Line 510">
                    <a:extLst>
                      <a:ext uri="{FF2B5EF4-FFF2-40B4-BE49-F238E27FC236}">
                        <a16:creationId xmlns:a16="http://schemas.microsoft.com/office/drawing/2014/main" id="{435340D3-2EAF-4F07-91F6-F6957B1BCD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37" y="2901"/>
                    <a:ext cx="105" cy="21"/>
                  </a:xfrm>
                  <a:prstGeom prst="line">
                    <a:avLst/>
                  </a:prstGeom>
                  <a:noFill/>
                  <a:ln w="76200">
                    <a:solidFill>
                      <a:srgbClr val="ADADA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4" name="Line 511">
                    <a:extLst>
                      <a:ext uri="{FF2B5EF4-FFF2-40B4-BE49-F238E27FC236}">
                        <a16:creationId xmlns:a16="http://schemas.microsoft.com/office/drawing/2014/main" id="{6ADB5EC7-FDAA-4B0D-8CBC-17415B37FE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24" y="2785"/>
                    <a:ext cx="60" cy="2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5" name="Line 512">
                    <a:extLst>
                      <a:ext uri="{FF2B5EF4-FFF2-40B4-BE49-F238E27FC236}">
                        <a16:creationId xmlns:a16="http://schemas.microsoft.com/office/drawing/2014/main" id="{78CFE33D-CA86-4EC0-B832-97EE86D849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8" y="1732"/>
                    <a:ext cx="69" cy="59"/>
                  </a:xfrm>
                  <a:prstGeom prst="line">
                    <a:avLst/>
                  </a:prstGeom>
                  <a:noFill/>
                  <a:ln w="7620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6" name="Line 513">
                    <a:extLst>
                      <a:ext uri="{FF2B5EF4-FFF2-40B4-BE49-F238E27FC236}">
                        <a16:creationId xmlns:a16="http://schemas.microsoft.com/office/drawing/2014/main" id="{EAF42748-D3CE-4944-B3BD-C2C73388E2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52" y="3237"/>
                    <a:ext cx="230" cy="11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7" name="Line 514">
                    <a:extLst>
                      <a:ext uri="{FF2B5EF4-FFF2-40B4-BE49-F238E27FC236}">
                        <a16:creationId xmlns:a16="http://schemas.microsoft.com/office/drawing/2014/main" id="{EDE8A4B5-4CE8-41BB-AB33-45B2F969C9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00" y="3100"/>
                    <a:ext cx="261" cy="146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8" name="Line 515">
                    <a:extLst>
                      <a:ext uri="{FF2B5EF4-FFF2-40B4-BE49-F238E27FC236}">
                        <a16:creationId xmlns:a16="http://schemas.microsoft.com/office/drawing/2014/main" id="{CE5E168F-B25E-42FE-9BFE-9B3EC5693B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12" y="3006"/>
                    <a:ext cx="199" cy="115"/>
                  </a:xfrm>
                  <a:prstGeom prst="line">
                    <a:avLst/>
                  </a:prstGeom>
                  <a:noFill/>
                  <a:ln w="57150">
                    <a:solidFill>
                      <a:srgbClr val="D1D1D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49" name="Line 516">
                    <a:extLst>
                      <a:ext uri="{FF2B5EF4-FFF2-40B4-BE49-F238E27FC236}">
                        <a16:creationId xmlns:a16="http://schemas.microsoft.com/office/drawing/2014/main" id="{A5134D55-FF68-4636-842C-493E4D2C12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41" y="1756"/>
                    <a:ext cx="92" cy="80"/>
                  </a:xfrm>
                  <a:prstGeom prst="line">
                    <a:avLst/>
                  </a:prstGeom>
                  <a:noFill/>
                  <a:ln w="57150">
                    <a:solidFill>
                      <a:srgbClr val="61616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0" name="Line 517">
                    <a:extLst>
                      <a:ext uri="{FF2B5EF4-FFF2-40B4-BE49-F238E27FC236}">
                        <a16:creationId xmlns:a16="http://schemas.microsoft.com/office/drawing/2014/main" id="{66DBD9A3-EFD4-4B04-A6B0-4C6B523524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34" y="2839"/>
                    <a:ext cx="105" cy="41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1" name="Line 518">
                    <a:extLst>
                      <a:ext uri="{FF2B5EF4-FFF2-40B4-BE49-F238E27FC236}">
                        <a16:creationId xmlns:a16="http://schemas.microsoft.com/office/drawing/2014/main" id="{F5F15912-5E75-4276-B423-0B39A094E8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61" y="2880"/>
                    <a:ext cx="63" cy="42"/>
                  </a:xfrm>
                  <a:prstGeom prst="line">
                    <a:avLst/>
                  </a:prstGeom>
                  <a:noFill/>
                  <a:ln w="57150">
                    <a:solidFill>
                      <a:srgbClr val="B9B9B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2" name="Line 519">
                    <a:extLst>
                      <a:ext uri="{FF2B5EF4-FFF2-40B4-BE49-F238E27FC236}">
                        <a16:creationId xmlns:a16="http://schemas.microsoft.com/office/drawing/2014/main" id="{D66A6636-7528-4304-9480-C9907EE8AD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9" y="2754"/>
                    <a:ext cx="73" cy="136"/>
                  </a:xfrm>
                  <a:prstGeom prst="line">
                    <a:avLst/>
                  </a:prstGeom>
                  <a:noFill/>
                  <a:ln w="76200">
                    <a:solidFill>
                      <a:srgbClr val="CDCDC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3" name="Line 520">
                    <a:extLst>
                      <a:ext uri="{FF2B5EF4-FFF2-40B4-BE49-F238E27FC236}">
                        <a16:creationId xmlns:a16="http://schemas.microsoft.com/office/drawing/2014/main" id="{A1F6CF2D-CB27-4BBA-94DF-6F7E149B97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90" y="2660"/>
                    <a:ext cx="29" cy="180"/>
                  </a:xfrm>
                  <a:prstGeom prst="line">
                    <a:avLst/>
                  </a:prstGeom>
                  <a:noFill/>
                  <a:ln w="76200">
                    <a:solidFill>
                      <a:srgbClr val="D8D8D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4" name="Freeform 521">
                    <a:extLst>
                      <a:ext uri="{FF2B5EF4-FFF2-40B4-BE49-F238E27FC236}">
                        <a16:creationId xmlns:a16="http://schemas.microsoft.com/office/drawing/2014/main" id="{CB63DB86-24C7-4D60-A00F-0881E8113F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30" y="1305"/>
                    <a:ext cx="285" cy="567"/>
                  </a:xfrm>
                  <a:custGeom>
                    <a:avLst/>
                    <a:gdLst>
                      <a:gd name="T0" fmla="*/ 222 w 288"/>
                      <a:gd name="T1" fmla="*/ 0 h 567"/>
                      <a:gd name="T2" fmla="*/ 154 w 288"/>
                      <a:gd name="T3" fmla="*/ 21 h 567"/>
                      <a:gd name="T4" fmla="*/ 80 w 288"/>
                      <a:gd name="T5" fmla="*/ 123 h 567"/>
                      <a:gd name="T6" fmla="*/ 36 w 288"/>
                      <a:gd name="T7" fmla="*/ 234 h 567"/>
                      <a:gd name="T8" fmla="*/ 12 w 288"/>
                      <a:gd name="T9" fmla="*/ 321 h 567"/>
                      <a:gd name="T10" fmla="*/ 0 w 288"/>
                      <a:gd name="T11" fmla="*/ 393 h 567"/>
                      <a:gd name="T12" fmla="*/ 36 w 288"/>
                      <a:gd name="T13" fmla="*/ 402 h 567"/>
                      <a:gd name="T14" fmla="*/ 107 w 288"/>
                      <a:gd name="T15" fmla="*/ 522 h 567"/>
                      <a:gd name="T16" fmla="*/ 135 w 288"/>
                      <a:gd name="T17" fmla="*/ 567 h 567"/>
                      <a:gd name="T18" fmla="*/ 143 w 288"/>
                      <a:gd name="T19" fmla="*/ 384 h 567"/>
                      <a:gd name="T20" fmla="*/ 178 w 288"/>
                      <a:gd name="T21" fmla="*/ 276 h 567"/>
                      <a:gd name="T22" fmla="*/ 214 w 288"/>
                      <a:gd name="T23" fmla="*/ 222 h 567"/>
                      <a:gd name="T24" fmla="*/ 249 w 288"/>
                      <a:gd name="T25" fmla="*/ 144 h 567"/>
                      <a:gd name="T26" fmla="*/ 240 w 288"/>
                      <a:gd name="T27" fmla="*/ 78 h 567"/>
                      <a:gd name="T28" fmla="*/ 222 w 288"/>
                      <a:gd name="T29" fmla="*/ 0 h 567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288" h="567">
                        <a:moveTo>
                          <a:pt x="252" y="0"/>
                        </a:moveTo>
                        <a:lnTo>
                          <a:pt x="180" y="21"/>
                        </a:lnTo>
                        <a:lnTo>
                          <a:pt x="93" y="123"/>
                        </a:lnTo>
                        <a:lnTo>
                          <a:pt x="36" y="234"/>
                        </a:lnTo>
                        <a:lnTo>
                          <a:pt x="12" y="321"/>
                        </a:lnTo>
                        <a:lnTo>
                          <a:pt x="0" y="393"/>
                        </a:lnTo>
                        <a:lnTo>
                          <a:pt x="36" y="402"/>
                        </a:lnTo>
                        <a:lnTo>
                          <a:pt x="120" y="522"/>
                        </a:lnTo>
                        <a:lnTo>
                          <a:pt x="153" y="567"/>
                        </a:lnTo>
                        <a:lnTo>
                          <a:pt x="168" y="384"/>
                        </a:lnTo>
                        <a:lnTo>
                          <a:pt x="204" y="276"/>
                        </a:lnTo>
                        <a:lnTo>
                          <a:pt x="240" y="222"/>
                        </a:lnTo>
                        <a:lnTo>
                          <a:pt x="288" y="144"/>
                        </a:lnTo>
                        <a:lnTo>
                          <a:pt x="279" y="78"/>
                        </a:lnTo>
                        <a:lnTo>
                          <a:pt x="252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373737"/>
                      </a:gs>
                      <a:gs pos="100000">
                        <a:srgbClr val="777777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5" name="Line 522">
                    <a:extLst>
                      <a:ext uri="{FF2B5EF4-FFF2-40B4-BE49-F238E27FC236}">
                        <a16:creationId xmlns:a16="http://schemas.microsoft.com/office/drawing/2014/main" id="{77721CBE-CD60-4E8C-AE49-D38A3A089BD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1452"/>
                    <a:ext cx="93" cy="177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6" name="Line 523">
                    <a:extLst>
                      <a:ext uri="{FF2B5EF4-FFF2-40B4-BE49-F238E27FC236}">
                        <a16:creationId xmlns:a16="http://schemas.microsoft.com/office/drawing/2014/main" id="{35781E14-47E3-4721-A115-8E9E0F0450D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4" y="1629"/>
                    <a:ext cx="42" cy="219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7" name="Line 524">
                    <a:extLst>
                      <a:ext uri="{FF2B5EF4-FFF2-40B4-BE49-F238E27FC236}">
                        <a16:creationId xmlns:a16="http://schemas.microsoft.com/office/drawing/2014/main" id="{3BDEE23C-934B-4CF9-8443-DA955D99B6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79" y="1264"/>
                    <a:ext cx="45" cy="135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8" name="Freeform 525">
                    <a:extLst>
                      <a:ext uri="{FF2B5EF4-FFF2-40B4-BE49-F238E27FC236}">
                        <a16:creationId xmlns:a16="http://schemas.microsoft.com/office/drawing/2014/main" id="{BE1D6122-F415-4CA8-9807-BD5B2C2C18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7" y="1206"/>
                    <a:ext cx="432" cy="495"/>
                  </a:xfrm>
                  <a:custGeom>
                    <a:avLst/>
                    <a:gdLst>
                      <a:gd name="T0" fmla="*/ 0 w 432"/>
                      <a:gd name="T1" fmla="*/ 357 h 495"/>
                      <a:gd name="T2" fmla="*/ 54 w 432"/>
                      <a:gd name="T3" fmla="*/ 210 h 495"/>
                      <a:gd name="T4" fmla="*/ 156 w 432"/>
                      <a:gd name="T5" fmla="*/ 120 h 495"/>
                      <a:gd name="T6" fmla="*/ 327 w 432"/>
                      <a:gd name="T7" fmla="*/ 30 h 495"/>
                      <a:gd name="T8" fmla="*/ 417 w 432"/>
                      <a:gd name="T9" fmla="*/ 0 h 495"/>
                      <a:gd name="T10" fmla="*/ 432 w 432"/>
                      <a:gd name="T11" fmla="*/ 96 h 495"/>
                      <a:gd name="T12" fmla="*/ 324 w 432"/>
                      <a:gd name="T13" fmla="*/ 168 h 495"/>
                      <a:gd name="T14" fmla="*/ 240 w 432"/>
                      <a:gd name="T15" fmla="*/ 294 h 495"/>
                      <a:gd name="T16" fmla="*/ 195 w 432"/>
                      <a:gd name="T17" fmla="*/ 471 h 495"/>
                      <a:gd name="T18" fmla="*/ 192 w 432"/>
                      <a:gd name="T19" fmla="*/ 495 h 495"/>
                      <a:gd name="T20" fmla="*/ 66 w 432"/>
                      <a:gd name="T21" fmla="*/ 471 h 495"/>
                      <a:gd name="T22" fmla="*/ 45 w 432"/>
                      <a:gd name="T23" fmla="*/ 483 h 495"/>
                      <a:gd name="T24" fmla="*/ 12 w 432"/>
                      <a:gd name="T25" fmla="*/ 399 h 495"/>
                      <a:gd name="T26" fmla="*/ 0 w 432"/>
                      <a:gd name="T27" fmla="*/ 357 h 495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432" h="495">
                        <a:moveTo>
                          <a:pt x="0" y="357"/>
                        </a:moveTo>
                        <a:lnTo>
                          <a:pt x="54" y="210"/>
                        </a:lnTo>
                        <a:lnTo>
                          <a:pt x="156" y="120"/>
                        </a:lnTo>
                        <a:lnTo>
                          <a:pt x="327" y="30"/>
                        </a:lnTo>
                        <a:lnTo>
                          <a:pt x="417" y="0"/>
                        </a:lnTo>
                        <a:lnTo>
                          <a:pt x="432" y="96"/>
                        </a:lnTo>
                        <a:lnTo>
                          <a:pt x="324" y="168"/>
                        </a:lnTo>
                        <a:lnTo>
                          <a:pt x="240" y="294"/>
                        </a:lnTo>
                        <a:lnTo>
                          <a:pt x="195" y="471"/>
                        </a:lnTo>
                        <a:lnTo>
                          <a:pt x="192" y="495"/>
                        </a:lnTo>
                        <a:lnTo>
                          <a:pt x="66" y="471"/>
                        </a:lnTo>
                        <a:lnTo>
                          <a:pt x="45" y="483"/>
                        </a:lnTo>
                        <a:lnTo>
                          <a:pt x="12" y="399"/>
                        </a:lnTo>
                        <a:lnTo>
                          <a:pt x="0" y="357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272727"/>
                      </a:gs>
                      <a:gs pos="100000">
                        <a:srgbClr val="808080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59" name="Freeform 526">
                    <a:extLst>
                      <a:ext uri="{FF2B5EF4-FFF2-40B4-BE49-F238E27FC236}">
                        <a16:creationId xmlns:a16="http://schemas.microsoft.com/office/drawing/2014/main" id="{ED07B667-B873-4652-ADB5-60BAAD2C4DC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02" y="1071"/>
                    <a:ext cx="477" cy="501"/>
                  </a:xfrm>
                  <a:custGeom>
                    <a:avLst/>
                    <a:gdLst>
                      <a:gd name="T0" fmla="*/ 0 w 477"/>
                      <a:gd name="T1" fmla="*/ 306 h 501"/>
                      <a:gd name="T2" fmla="*/ 6 w 477"/>
                      <a:gd name="T3" fmla="*/ 393 h 501"/>
                      <a:gd name="T4" fmla="*/ 18 w 477"/>
                      <a:gd name="T5" fmla="*/ 435 h 501"/>
                      <a:gd name="T6" fmla="*/ 45 w 477"/>
                      <a:gd name="T7" fmla="*/ 501 h 501"/>
                      <a:gd name="T8" fmla="*/ 84 w 477"/>
                      <a:gd name="T9" fmla="*/ 378 h 501"/>
                      <a:gd name="T10" fmla="*/ 153 w 477"/>
                      <a:gd name="T11" fmla="*/ 288 h 501"/>
                      <a:gd name="T12" fmla="*/ 309 w 477"/>
                      <a:gd name="T13" fmla="*/ 198 h 501"/>
                      <a:gd name="T14" fmla="*/ 456 w 477"/>
                      <a:gd name="T15" fmla="*/ 138 h 501"/>
                      <a:gd name="T16" fmla="*/ 468 w 477"/>
                      <a:gd name="T17" fmla="*/ 72 h 501"/>
                      <a:gd name="T18" fmla="*/ 477 w 477"/>
                      <a:gd name="T19" fmla="*/ 33 h 501"/>
                      <a:gd name="T20" fmla="*/ 444 w 477"/>
                      <a:gd name="T21" fmla="*/ 0 h 501"/>
                      <a:gd name="T22" fmla="*/ 192 w 477"/>
                      <a:gd name="T23" fmla="*/ 120 h 501"/>
                      <a:gd name="T24" fmla="*/ 24 w 477"/>
                      <a:gd name="T25" fmla="*/ 237 h 501"/>
                      <a:gd name="T26" fmla="*/ 0 w 477"/>
                      <a:gd name="T27" fmla="*/ 306 h 501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477" h="501">
                        <a:moveTo>
                          <a:pt x="0" y="306"/>
                        </a:moveTo>
                        <a:lnTo>
                          <a:pt x="6" y="393"/>
                        </a:lnTo>
                        <a:lnTo>
                          <a:pt x="18" y="435"/>
                        </a:lnTo>
                        <a:lnTo>
                          <a:pt x="45" y="501"/>
                        </a:lnTo>
                        <a:lnTo>
                          <a:pt x="84" y="378"/>
                        </a:lnTo>
                        <a:lnTo>
                          <a:pt x="153" y="288"/>
                        </a:lnTo>
                        <a:lnTo>
                          <a:pt x="309" y="198"/>
                        </a:lnTo>
                        <a:lnTo>
                          <a:pt x="456" y="138"/>
                        </a:lnTo>
                        <a:lnTo>
                          <a:pt x="468" y="72"/>
                        </a:lnTo>
                        <a:lnTo>
                          <a:pt x="477" y="33"/>
                        </a:lnTo>
                        <a:lnTo>
                          <a:pt x="444" y="0"/>
                        </a:lnTo>
                        <a:lnTo>
                          <a:pt x="192" y="120"/>
                        </a:lnTo>
                        <a:lnTo>
                          <a:pt x="24" y="237"/>
                        </a:lnTo>
                        <a:lnTo>
                          <a:pt x="0" y="30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1F1F1F"/>
                      </a:gs>
                      <a:gs pos="100000">
                        <a:srgbClr val="777777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0" name="Line 527">
                    <a:extLst>
                      <a:ext uri="{FF2B5EF4-FFF2-40B4-BE49-F238E27FC236}">
                        <a16:creationId xmlns:a16="http://schemas.microsoft.com/office/drawing/2014/main" id="{93EDC952-FF01-45D8-9710-31D3D95F63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2" y="1434"/>
                    <a:ext cx="39" cy="75"/>
                  </a:xfrm>
                  <a:prstGeom prst="line">
                    <a:avLst/>
                  </a:prstGeom>
                  <a:noFill/>
                  <a:ln w="5715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1" name="Freeform 528">
                    <a:extLst>
                      <a:ext uri="{FF2B5EF4-FFF2-40B4-BE49-F238E27FC236}">
                        <a16:creationId xmlns:a16="http://schemas.microsoft.com/office/drawing/2014/main" id="{9EFB5348-36C6-4A44-8B4C-634153115D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60" y="540"/>
                    <a:ext cx="204" cy="108"/>
                  </a:xfrm>
                  <a:custGeom>
                    <a:avLst/>
                    <a:gdLst>
                      <a:gd name="T0" fmla="*/ 0 w 204"/>
                      <a:gd name="T1" fmla="*/ 42 h 108"/>
                      <a:gd name="T2" fmla="*/ 114 w 204"/>
                      <a:gd name="T3" fmla="*/ 0 h 108"/>
                      <a:gd name="T4" fmla="*/ 204 w 204"/>
                      <a:gd name="T5" fmla="*/ 78 h 108"/>
                      <a:gd name="T6" fmla="*/ 108 w 204"/>
                      <a:gd name="T7" fmla="*/ 108 h 108"/>
                      <a:gd name="T8" fmla="*/ 0 w 204"/>
                      <a:gd name="T9" fmla="*/ 42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04" h="108">
                        <a:moveTo>
                          <a:pt x="0" y="42"/>
                        </a:moveTo>
                        <a:lnTo>
                          <a:pt x="114" y="0"/>
                        </a:lnTo>
                        <a:lnTo>
                          <a:pt x="204" y="78"/>
                        </a:lnTo>
                        <a:lnTo>
                          <a:pt x="108" y="108"/>
                        </a:lnTo>
                        <a:lnTo>
                          <a:pt x="0" y="4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656565"/>
                      </a:gs>
                      <a:gs pos="100000">
                        <a:srgbClr val="DDDDDD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2" name="Freeform 529">
                    <a:extLst>
                      <a:ext uri="{FF2B5EF4-FFF2-40B4-BE49-F238E27FC236}">
                        <a16:creationId xmlns:a16="http://schemas.microsoft.com/office/drawing/2014/main" id="{1A381498-E51C-4706-B13C-35FDCD4043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96" y="576"/>
                    <a:ext cx="204" cy="138"/>
                  </a:xfrm>
                  <a:custGeom>
                    <a:avLst/>
                    <a:gdLst>
                      <a:gd name="T0" fmla="*/ 0 w 204"/>
                      <a:gd name="T1" fmla="*/ 0 h 138"/>
                      <a:gd name="T2" fmla="*/ 78 w 204"/>
                      <a:gd name="T3" fmla="*/ 18 h 138"/>
                      <a:gd name="T4" fmla="*/ 132 w 204"/>
                      <a:gd name="T5" fmla="*/ 60 h 138"/>
                      <a:gd name="T6" fmla="*/ 180 w 204"/>
                      <a:gd name="T7" fmla="*/ 108 h 138"/>
                      <a:gd name="T8" fmla="*/ 204 w 204"/>
                      <a:gd name="T9" fmla="*/ 138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04" h="138">
                        <a:moveTo>
                          <a:pt x="0" y="0"/>
                        </a:moveTo>
                        <a:lnTo>
                          <a:pt x="78" y="18"/>
                        </a:lnTo>
                        <a:lnTo>
                          <a:pt x="132" y="60"/>
                        </a:lnTo>
                        <a:lnTo>
                          <a:pt x="180" y="108"/>
                        </a:lnTo>
                        <a:lnTo>
                          <a:pt x="204" y="138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3" name="Freeform 530">
                    <a:extLst>
                      <a:ext uri="{FF2B5EF4-FFF2-40B4-BE49-F238E27FC236}">
                        <a16:creationId xmlns:a16="http://schemas.microsoft.com/office/drawing/2014/main" id="{065004CA-274F-423D-B9B2-BC578DADDB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56" y="612"/>
                    <a:ext cx="156" cy="126"/>
                  </a:xfrm>
                  <a:custGeom>
                    <a:avLst/>
                    <a:gdLst>
                      <a:gd name="T0" fmla="*/ 0 w 156"/>
                      <a:gd name="T1" fmla="*/ 0 h 126"/>
                      <a:gd name="T2" fmla="*/ 54 w 156"/>
                      <a:gd name="T3" fmla="*/ 48 h 126"/>
                      <a:gd name="T4" fmla="*/ 108 w 156"/>
                      <a:gd name="T5" fmla="*/ 96 h 126"/>
                      <a:gd name="T6" fmla="*/ 156 w 156"/>
                      <a:gd name="T7" fmla="*/ 126 h 12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6" h="126">
                        <a:moveTo>
                          <a:pt x="0" y="0"/>
                        </a:moveTo>
                        <a:lnTo>
                          <a:pt x="54" y="48"/>
                        </a:lnTo>
                        <a:lnTo>
                          <a:pt x="108" y="96"/>
                        </a:lnTo>
                        <a:lnTo>
                          <a:pt x="156" y="126"/>
                        </a:lnTo>
                      </a:path>
                    </a:pathLst>
                  </a:custGeom>
                  <a:solidFill>
                    <a:schemeClr val="accent1"/>
                  </a:solidFill>
                  <a:ln w="57150" cmpd="sng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4" name="Freeform 531">
                    <a:extLst>
                      <a:ext uri="{FF2B5EF4-FFF2-40B4-BE49-F238E27FC236}">
                        <a16:creationId xmlns:a16="http://schemas.microsoft.com/office/drawing/2014/main" id="{942A663D-5D0A-4479-8688-84143765FF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04" y="582"/>
                    <a:ext cx="102" cy="96"/>
                  </a:xfrm>
                  <a:custGeom>
                    <a:avLst/>
                    <a:gdLst>
                      <a:gd name="T0" fmla="*/ 0 w 102"/>
                      <a:gd name="T1" fmla="*/ 0 h 96"/>
                      <a:gd name="T2" fmla="*/ 42 w 102"/>
                      <a:gd name="T3" fmla="*/ 42 h 96"/>
                      <a:gd name="T4" fmla="*/ 102 w 102"/>
                      <a:gd name="T5" fmla="*/ 96 h 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02" h="96">
                        <a:moveTo>
                          <a:pt x="0" y="0"/>
                        </a:moveTo>
                        <a:lnTo>
                          <a:pt x="42" y="42"/>
                        </a:lnTo>
                        <a:lnTo>
                          <a:pt x="102" y="96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5" name="Freeform 532">
                    <a:extLst>
                      <a:ext uri="{FF2B5EF4-FFF2-40B4-BE49-F238E27FC236}">
                        <a16:creationId xmlns:a16="http://schemas.microsoft.com/office/drawing/2014/main" id="{5C5B4626-B6E6-4727-9997-B29D44BAD6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04" y="726"/>
                    <a:ext cx="456" cy="204"/>
                  </a:xfrm>
                  <a:custGeom>
                    <a:avLst/>
                    <a:gdLst>
                      <a:gd name="T0" fmla="*/ 72 w 456"/>
                      <a:gd name="T1" fmla="*/ 42 h 204"/>
                      <a:gd name="T2" fmla="*/ 222 w 456"/>
                      <a:gd name="T3" fmla="*/ 6 h 204"/>
                      <a:gd name="T4" fmla="*/ 300 w 456"/>
                      <a:gd name="T5" fmla="*/ 0 h 204"/>
                      <a:gd name="T6" fmla="*/ 456 w 456"/>
                      <a:gd name="T7" fmla="*/ 84 h 204"/>
                      <a:gd name="T8" fmla="*/ 300 w 456"/>
                      <a:gd name="T9" fmla="*/ 84 h 204"/>
                      <a:gd name="T10" fmla="*/ 174 w 456"/>
                      <a:gd name="T11" fmla="*/ 132 h 204"/>
                      <a:gd name="T12" fmla="*/ 0 w 456"/>
                      <a:gd name="T13" fmla="*/ 204 h 204"/>
                      <a:gd name="T14" fmla="*/ 42 w 456"/>
                      <a:gd name="T15" fmla="*/ 66 h 204"/>
                      <a:gd name="T16" fmla="*/ 72 w 456"/>
                      <a:gd name="T17" fmla="*/ 42 h 20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456" h="204">
                        <a:moveTo>
                          <a:pt x="72" y="42"/>
                        </a:moveTo>
                        <a:lnTo>
                          <a:pt x="222" y="6"/>
                        </a:lnTo>
                        <a:lnTo>
                          <a:pt x="300" y="0"/>
                        </a:lnTo>
                        <a:lnTo>
                          <a:pt x="456" y="84"/>
                        </a:lnTo>
                        <a:lnTo>
                          <a:pt x="300" y="84"/>
                        </a:lnTo>
                        <a:lnTo>
                          <a:pt x="174" y="132"/>
                        </a:lnTo>
                        <a:lnTo>
                          <a:pt x="0" y="204"/>
                        </a:lnTo>
                        <a:lnTo>
                          <a:pt x="42" y="66"/>
                        </a:lnTo>
                        <a:lnTo>
                          <a:pt x="72" y="4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100000">
                        <a:srgbClr val="B2B2B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6" name="Freeform 533">
                    <a:extLst>
                      <a:ext uri="{FF2B5EF4-FFF2-40B4-BE49-F238E27FC236}">
                        <a16:creationId xmlns:a16="http://schemas.microsoft.com/office/drawing/2014/main" id="{44951E5B-B416-4B83-A9C2-88E7E304C5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8" y="726"/>
                    <a:ext cx="150" cy="60"/>
                  </a:xfrm>
                  <a:custGeom>
                    <a:avLst/>
                    <a:gdLst>
                      <a:gd name="T0" fmla="*/ 0 w 150"/>
                      <a:gd name="T1" fmla="*/ 0 h 60"/>
                      <a:gd name="T2" fmla="*/ 72 w 150"/>
                      <a:gd name="T3" fmla="*/ 36 h 60"/>
                      <a:gd name="T4" fmla="*/ 150 w 150"/>
                      <a:gd name="T5" fmla="*/ 60 h 6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50" h="60">
                        <a:moveTo>
                          <a:pt x="0" y="0"/>
                        </a:moveTo>
                        <a:lnTo>
                          <a:pt x="72" y="36"/>
                        </a:lnTo>
                        <a:lnTo>
                          <a:pt x="150" y="6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7" name="Freeform 534">
                    <a:extLst>
                      <a:ext uri="{FF2B5EF4-FFF2-40B4-BE49-F238E27FC236}">
                        <a16:creationId xmlns:a16="http://schemas.microsoft.com/office/drawing/2014/main" id="{0B8510F8-65B0-4EFD-B323-13E0750A02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54" y="558"/>
                    <a:ext cx="180" cy="84"/>
                  </a:xfrm>
                  <a:custGeom>
                    <a:avLst/>
                    <a:gdLst>
                      <a:gd name="T0" fmla="*/ 0 w 180"/>
                      <a:gd name="T1" fmla="*/ 24 h 84"/>
                      <a:gd name="T2" fmla="*/ 72 w 180"/>
                      <a:gd name="T3" fmla="*/ 0 h 84"/>
                      <a:gd name="T4" fmla="*/ 132 w 180"/>
                      <a:gd name="T5" fmla="*/ 36 h 84"/>
                      <a:gd name="T6" fmla="*/ 180 w 180"/>
                      <a:gd name="T7" fmla="*/ 84 h 8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80" h="84">
                        <a:moveTo>
                          <a:pt x="0" y="24"/>
                        </a:moveTo>
                        <a:lnTo>
                          <a:pt x="72" y="0"/>
                        </a:lnTo>
                        <a:lnTo>
                          <a:pt x="132" y="36"/>
                        </a:lnTo>
                        <a:lnTo>
                          <a:pt x="180" y="84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8" name="Freeform 535">
                    <a:extLst>
                      <a:ext uri="{FF2B5EF4-FFF2-40B4-BE49-F238E27FC236}">
                        <a16:creationId xmlns:a16="http://schemas.microsoft.com/office/drawing/2014/main" id="{2E136CCA-059F-4799-833D-E59E25E017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78" y="768"/>
                    <a:ext cx="258" cy="30"/>
                  </a:xfrm>
                  <a:custGeom>
                    <a:avLst/>
                    <a:gdLst>
                      <a:gd name="T0" fmla="*/ 0 w 258"/>
                      <a:gd name="T1" fmla="*/ 30 h 30"/>
                      <a:gd name="T2" fmla="*/ 132 w 258"/>
                      <a:gd name="T3" fmla="*/ 0 h 30"/>
                      <a:gd name="T4" fmla="*/ 258 w 258"/>
                      <a:gd name="T5" fmla="*/ 3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58" h="30">
                        <a:moveTo>
                          <a:pt x="0" y="30"/>
                        </a:moveTo>
                        <a:lnTo>
                          <a:pt x="132" y="0"/>
                        </a:lnTo>
                        <a:lnTo>
                          <a:pt x="258" y="3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69" name="Freeform 536">
                    <a:extLst>
                      <a:ext uri="{FF2B5EF4-FFF2-40B4-BE49-F238E27FC236}">
                        <a16:creationId xmlns:a16="http://schemas.microsoft.com/office/drawing/2014/main" id="{A4CF1A17-9026-4A83-896A-070F120844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2" y="486"/>
                    <a:ext cx="348" cy="222"/>
                  </a:xfrm>
                  <a:custGeom>
                    <a:avLst/>
                    <a:gdLst>
                      <a:gd name="T0" fmla="*/ 0 w 348"/>
                      <a:gd name="T1" fmla="*/ 54 h 222"/>
                      <a:gd name="T2" fmla="*/ 114 w 348"/>
                      <a:gd name="T3" fmla="*/ 0 h 222"/>
                      <a:gd name="T4" fmla="*/ 270 w 348"/>
                      <a:gd name="T5" fmla="*/ 42 h 222"/>
                      <a:gd name="T6" fmla="*/ 348 w 348"/>
                      <a:gd name="T7" fmla="*/ 120 h 222"/>
                      <a:gd name="T8" fmla="*/ 342 w 348"/>
                      <a:gd name="T9" fmla="*/ 204 h 222"/>
                      <a:gd name="T10" fmla="*/ 270 w 348"/>
                      <a:gd name="T11" fmla="*/ 222 h 222"/>
                      <a:gd name="T12" fmla="*/ 180 w 348"/>
                      <a:gd name="T13" fmla="*/ 186 h 222"/>
                      <a:gd name="T14" fmla="*/ 102 w 348"/>
                      <a:gd name="T15" fmla="*/ 114 h 222"/>
                      <a:gd name="T16" fmla="*/ 0 w 348"/>
                      <a:gd name="T17" fmla="*/ 54 h 222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48" h="222">
                        <a:moveTo>
                          <a:pt x="0" y="54"/>
                        </a:moveTo>
                        <a:lnTo>
                          <a:pt x="114" y="0"/>
                        </a:lnTo>
                        <a:lnTo>
                          <a:pt x="270" y="42"/>
                        </a:lnTo>
                        <a:lnTo>
                          <a:pt x="348" y="120"/>
                        </a:lnTo>
                        <a:lnTo>
                          <a:pt x="342" y="204"/>
                        </a:lnTo>
                        <a:lnTo>
                          <a:pt x="270" y="222"/>
                        </a:lnTo>
                        <a:lnTo>
                          <a:pt x="180" y="186"/>
                        </a:lnTo>
                        <a:lnTo>
                          <a:pt x="102" y="114"/>
                        </a:lnTo>
                        <a:lnTo>
                          <a:pt x="0" y="54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404040"/>
                      </a:gs>
                      <a:gs pos="50000">
                        <a:srgbClr val="B2B2B2"/>
                      </a:gs>
                      <a:gs pos="100000">
                        <a:srgbClr val="404040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0" name="Freeform 537">
                    <a:extLst>
                      <a:ext uri="{FF2B5EF4-FFF2-40B4-BE49-F238E27FC236}">
                        <a16:creationId xmlns:a16="http://schemas.microsoft.com/office/drawing/2014/main" id="{C7CC20C1-B1B3-46BC-8D13-07FD4BB95F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636"/>
                    <a:ext cx="150" cy="90"/>
                  </a:xfrm>
                  <a:custGeom>
                    <a:avLst/>
                    <a:gdLst>
                      <a:gd name="T0" fmla="*/ 0 w 150"/>
                      <a:gd name="T1" fmla="*/ 0 h 90"/>
                      <a:gd name="T2" fmla="*/ 84 w 150"/>
                      <a:gd name="T3" fmla="*/ 66 h 90"/>
                      <a:gd name="T4" fmla="*/ 150 w 150"/>
                      <a:gd name="T5" fmla="*/ 90 h 9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50" h="90">
                        <a:moveTo>
                          <a:pt x="0" y="0"/>
                        </a:moveTo>
                        <a:lnTo>
                          <a:pt x="84" y="66"/>
                        </a:lnTo>
                        <a:lnTo>
                          <a:pt x="150" y="9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1" name="Freeform 538">
                    <a:extLst>
                      <a:ext uri="{FF2B5EF4-FFF2-40B4-BE49-F238E27FC236}">
                        <a16:creationId xmlns:a16="http://schemas.microsoft.com/office/drawing/2014/main" id="{66A42F50-7B6B-4DC3-B02F-1ACEA2156B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04" y="534"/>
                    <a:ext cx="246" cy="162"/>
                  </a:xfrm>
                  <a:custGeom>
                    <a:avLst/>
                    <a:gdLst>
                      <a:gd name="T0" fmla="*/ 0 w 246"/>
                      <a:gd name="T1" fmla="*/ 0 h 162"/>
                      <a:gd name="T2" fmla="*/ 132 w 246"/>
                      <a:gd name="T3" fmla="*/ 72 h 162"/>
                      <a:gd name="T4" fmla="*/ 192 w 246"/>
                      <a:gd name="T5" fmla="*/ 132 h 162"/>
                      <a:gd name="T6" fmla="*/ 246 w 246"/>
                      <a:gd name="T7" fmla="*/ 162 h 1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46" h="162">
                        <a:moveTo>
                          <a:pt x="0" y="0"/>
                        </a:moveTo>
                        <a:lnTo>
                          <a:pt x="132" y="72"/>
                        </a:lnTo>
                        <a:lnTo>
                          <a:pt x="192" y="132"/>
                        </a:lnTo>
                        <a:lnTo>
                          <a:pt x="246" y="162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2" name="Freeform 539">
                    <a:extLst>
                      <a:ext uri="{FF2B5EF4-FFF2-40B4-BE49-F238E27FC236}">
                        <a16:creationId xmlns:a16="http://schemas.microsoft.com/office/drawing/2014/main" id="{88BE91A1-E154-4E94-849E-D327D50D93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40" y="522"/>
                    <a:ext cx="234" cy="162"/>
                  </a:xfrm>
                  <a:custGeom>
                    <a:avLst/>
                    <a:gdLst>
                      <a:gd name="T0" fmla="*/ 0 w 234"/>
                      <a:gd name="T1" fmla="*/ 0 h 162"/>
                      <a:gd name="T2" fmla="*/ 138 w 234"/>
                      <a:gd name="T3" fmla="*/ 18 h 162"/>
                      <a:gd name="T4" fmla="*/ 222 w 234"/>
                      <a:gd name="T5" fmla="*/ 66 h 162"/>
                      <a:gd name="T6" fmla="*/ 234 w 234"/>
                      <a:gd name="T7" fmla="*/ 162 h 1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34" h="162">
                        <a:moveTo>
                          <a:pt x="0" y="0"/>
                        </a:moveTo>
                        <a:lnTo>
                          <a:pt x="138" y="18"/>
                        </a:lnTo>
                        <a:lnTo>
                          <a:pt x="222" y="66"/>
                        </a:lnTo>
                        <a:lnTo>
                          <a:pt x="234" y="162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3" name="Freeform 540">
                    <a:extLst>
                      <a:ext uri="{FF2B5EF4-FFF2-40B4-BE49-F238E27FC236}">
                        <a16:creationId xmlns:a16="http://schemas.microsoft.com/office/drawing/2014/main" id="{8EB2989E-9268-49BD-B89D-267385552D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0" y="528"/>
                    <a:ext cx="240" cy="150"/>
                  </a:xfrm>
                  <a:custGeom>
                    <a:avLst/>
                    <a:gdLst>
                      <a:gd name="T0" fmla="*/ 0 w 240"/>
                      <a:gd name="T1" fmla="*/ 0 h 150"/>
                      <a:gd name="T2" fmla="*/ 156 w 240"/>
                      <a:gd name="T3" fmla="*/ 42 h 150"/>
                      <a:gd name="T4" fmla="*/ 210 w 240"/>
                      <a:gd name="T5" fmla="*/ 78 h 150"/>
                      <a:gd name="T6" fmla="*/ 240 w 240"/>
                      <a:gd name="T7" fmla="*/ 150 h 15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40" h="150">
                        <a:moveTo>
                          <a:pt x="0" y="0"/>
                        </a:moveTo>
                        <a:lnTo>
                          <a:pt x="156" y="42"/>
                        </a:lnTo>
                        <a:lnTo>
                          <a:pt x="210" y="78"/>
                        </a:lnTo>
                        <a:lnTo>
                          <a:pt x="240" y="15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4" name="Line 541">
                    <a:extLst>
                      <a:ext uri="{FF2B5EF4-FFF2-40B4-BE49-F238E27FC236}">
                        <a16:creationId xmlns:a16="http://schemas.microsoft.com/office/drawing/2014/main" id="{0854F9E2-C021-4122-B376-C64D949601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15" y="723"/>
                    <a:ext cx="74" cy="42"/>
                  </a:xfrm>
                  <a:prstGeom prst="line">
                    <a:avLst/>
                  </a:prstGeom>
                  <a:noFill/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5" name="Line 542">
                    <a:extLst>
                      <a:ext uri="{FF2B5EF4-FFF2-40B4-BE49-F238E27FC236}">
                        <a16:creationId xmlns:a16="http://schemas.microsoft.com/office/drawing/2014/main" id="{1754DF52-E235-43A4-9A01-2190FA79B0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91" y="591"/>
                    <a:ext cx="72" cy="36"/>
                  </a:xfrm>
                  <a:prstGeom prst="line">
                    <a:avLst/>
                  </a:prstGeom>
                  <a:noFill/>
                  <a:ln w="5715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6" name="Freeform 543">
                    <a:extLst>
                      <a:ext uri="{FF2B5EF4-FFF2-40B4-BE49-F238E27FC236}">
                        <a16:creationId xmlns:a16="http://schemas.microsoft.com/office/drawing/2014/main" id="{F6B355D0-973F-45E8-BB25-5F68B65B9C6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8" y="1028"/>
                    <a:ext cx="199" cy="157"/>
                  </a:xfrm>
                  <a:custGeom>
                    <a:avLst/>
                    <a:gdLst>
                      <a:gd name="T0" fmla="*/ 199 w 199"/>
                      <a:gd name="T1" fmla="*/ 0 h 157"/>
                      <a:gd name="T2" fmla="*/ 178 w 199"/>
                      <a:gd name="T3" fmla="*/ 73 h 157"/>
                      <a:gd name="T4" fmla="*/ 84 w 199"/>
                      <a:gd name="T5" fmla="*/ 157 h 157"/>
                      <a:gd name="T6" fmla="*/ 0 w 199"/>
                      <a:gd name="T7" fmla="*/ 157 h 15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99" h="157">
                        <a:moveTo>
                          <a:pt x="199" y="0"/>
                        </a:moveTo>
                        <a:lnTo>
                          <a:pt x="178" y="73"/>
                        </a:lnTo>
                        <a:lnTo>
                          <a:pt x="84" y="157"/>
                        </a:lnTo>
                        <a:lnTo>
                          <a:pt x="0" y="157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7" name="Line 544">
                    <a:extLst>
                      <a:ext uri="{FF2B5EF4-FFF2-40B4-BE49-F238E27FC236}">
                        <a16:creationId xmlns:a16="http://schemas.microsoft.com/office/drawing/2014/main" id="{D2D5A1AE-13DD-4419-A7C8-F907EE8951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91" y="1178"/>
                    <a:ext cx="81" cy="4"/>
                  </a:xfrm>
                  <a:prstGeom prst="line">
                    <a:avLst/>
                  </a:prstGeom>
                  <a:noFill/>
                  <a:ln w="5715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8" name="Line 545">
                    <a:extLst>
                      <a:ext uri="{FF2B5EF4-FFF2-40B4-BE49-F238E27FC236}">
                        <a16:creationId xmlns:a16="http://schemas.microsoft.com/office/drawing/2014/main" id="{84CCB21E-C0F9-41B3-8D22-149157A760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25" y="996"/>
                    <a:ext cx="48" cy="78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79" name="Line 546">
                    <a:extLst>
                      <a:ext uri="{FF2B5EF4-FFF2-40B4-BE49-F238E27FC236}">
                        <a16:creationId xmlns:a16="http://schemas.microsoft.com/office/drawing/2014/main" id="{C27F5812-12C9-46D9-AF77-92594E0285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97" y="786"/>
                    <a:ext cx="75" cy="21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0" name="Line 547">
                    <a:extLst>
                      <a:ext uri="{FF2B5EF4-FFF2-40B4-BE49-F238E27FC236}">
                        <a16:creationId xmlns:a16="http://schemas.microsoft.com/office/drawing/2014/main" id="{D12DD1A0-A474-4693-9532-518E27BF30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51" y="798"/>
                    <a:ext cx="51" cy="69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1" name="Line 548">
                    <a:extLst>
                      <a:ext uri="{FF2B5EF4-FFF2-40B4-BE49-F238E27FC236}">
                        <a16:creationId xmlns:a16="http://schemas.microsoft.com/office/drawing/2014/main" id="{3EC731D2-43B9-4C3F-9BC4-231629F1A7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36" y="759"/>
                    <a:ext cx="81" cy="39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2" name="Line 549">
                    <a:extLst>
                      <a:ext uri="{FF2B5EF4-FFF2-40B4-BE49-F238E27FC236}">
                        <a16:creationId xmlns:a16="http://schemas.microsoft.com/office/drawing/2014/main" id="{13A20A3A-652B-48FE-9B0D-B706A4E0EC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93" y="696"/>
                    <a:ext cx="72" cy="24"/>
                  </a:xfrm>
                  <a:prstGeom prst="line">
                    <a:avLst/>
                  </a:prstGeom>
                  <a:noFill/>
                  <a:ln w="28575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3" name="Line 550">
                    <a:extLst>
                      <a:ext uri="{FF2B5EF4-FFF2-40B4-BE49-F238E27FC236}">
                        <a16:creationId xmlns:a16="http://schemas.microsoft.com/office/drawing/2014/main" id="{30D00FA0-D8AC-44FE-AC57-81A3BDAB85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93" y="711"/>
                    <a:ext cx="54" cy="24"/>
                  </a:xfrm>
                  <a:prstGeom prst="line">
                    <a:avLst/>
                  </a:prstGeom>
                  <a:noFill/>
                  <a:ln w="1905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4" name="Line 551">
                    <a:extLst>
                      <a:ext uri="{FF2B5EF4-FFF2-40B4-BE49-F238E27FC236}">
                        <a16:creationId xmlns:a16="http://schemas.microsoft.com/office/drawing/2014/main" id="{C21C2847-8319-4CD0-BD23-4C86AEC0CC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01" y="558"/>
                    <a:ext cx="99" cy="93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5" name="Line 552">
                    <a:extLst>
                      <a:ext uri="{FF2B5EF4-FFF2-40B4-BE49-F238E27FC236}">
                        <a16:creationId xmlns:a16="http://schemas.microsoft.com/office/drawing/2014/main" id="{18375CB9-A303-425A-92B6-FD0B4F52E8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32" y="552"/>
                    <a:ext cx="57" cy="3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6" name="Line 553">
                    <a:extLst>
                      <a:ext uri="{FF2B5EF4-FFF2-40B4-BE49-F238E27FC236}">
                        <a16:creationId xmlns:a16="http://schemas.microsoft.com/office/drawing/2014/main" id="{AB86F9FB-98FC-4F9B-8E6B-B178D96838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3" y="561"/>
                    <a:ext cx="75" cy="18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7" name="Line 554">
                    <a:extLst>
                      <a:ext uri="{FF2B5EF4-FFF2-40B4-BE49-F238E27FC236}">
                        <a16:creationId xmlns:a16="http://schemas.microsoft.com/office/drawing/2014/main" id="{FAA22DAC-48C8-4A4F-BAEA-CEE91481C9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25" y="495"/>
                    <a:ext cx="150" cy="9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8" name="Line 555">
                    <a:extLst>
                      <a:ext uri="{FF2B5EF4-FFF2-40B4-BE49-F238E27FC236}">
                        <a16:creationId xmlns:a16="http://schemas.microsoft.com/office/drawing/2014/main" id="{A73FF527-7E2D-4F94-844B-7F50700D5C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77" y="537"/>
                    <a:ext cx="45" cy="27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89" name="Line 556">
                    <a:extLst>
                      <a:ext uri="{FF2B5EF4-FFF2-40B4-BE49-F238E27FC236}">
                        <a16:creationId xmlns:a16="http://schemas.microsoft.com/office/drawing/2014/main" id="{7EB57A25-4FB8-4105-9673-0289F0E04C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30" y="567"/>
                    <a:ext cx="51" cy="27"/>
                  </a:xfrm>
                  <a:prstGeom prst="line">
                    <a:avLst/>
                  </a:prstGeom>
                  <a:noFill/>
                  <a:ln w="5715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0" name="Line 557">
                    <a:extLst>
                      <a:ext uri="{FF2B5EF4-FFF2-40B4-BE49-F238E27FC236}">
                        <a16:creationId xmlns:a16="http://schemas.microsoft.com/office/drawing/2014/main" id="{4DBD6DF2-5E24-4B7A-8AB5-65BA911453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22" y="507"/>
                    <a:ext cx="45" cy="27"/>
                  </a:xfrm>
                  <a:prstGeom prst="line">
                    <a:avLst/>
                  </a:prstGeom>
                  <a:noFill/>
                  <a:ln w="76200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1" name="Freeform 558">
                    <a:extLst>
                      <a:ext uri="{FF2B5EF4-FFF2-40B4-BE49-F238E27FC236}">
                        <a16:creationId xmlns:a16="http://schemas.microsoft.com/office/drawing/2014/main" id="{1B004C9D-7C11-432B-8937-18FF485E69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4" y="471"/>
                    <a:ext cx="213" cy="228"/>
                  </a:xfrm>
                  <a:custGeom>
                    <a:avLst/>
                    <a:gdLst>
                      <a:gd name="T0" fmla="*/ 39 w 213"/>
                      <a:gd name="T1" fmla="*/ 18 h 228"/>
                      <a:gd name="T2" fmla="*/ 150 w 213"/>
                      <a:gd name="T3" fmla="*/ 9 h 228"/>
                      <a:gd name="T4" fmla="*/ 213 w 213"/>
                      <a:gd name="T5" fmla="*/ 150 h 228"/>
                      <a:gd name="T6" fmla="*/ 183 w 213"/>
                      <a:gd name="T7" fmla="*/ 228 h 228"/>
                      <a:gd name="T8" fmla="*/ 90 w 213"/>
                      <a:gd name="T9" fmla="*/ 198 h 228"/>
                      <a:gd name="T10" fmla="*/ 51 w 213"/>
                      <a:gd name="T11" fmla="*/ 75 h 228"/>
                      <a:gd name="T12" fmla="*/ 0 w 213"/>
                      <a:gd name="T13" fmla="*/ 18 h 228"/>
                      <a:gd name="T14" fmla="*/ 39 w 213"/>
                      <a:gd name="T15" fmla="*/ 18 h 22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13" h="228">
                        <a:moveTo>
                          <a:pt x="39" y="18"/>
                        </a:moveTo>
                        <a:cubicBezTo>
                          <a:pt x="75" y="0"/>
                          <a:pt x="111" y="9"/>
                          <a:pt x="150" y="9"/>
                        </a:cubicBezTo>
                        <a:lnTo>
                          <a:pt x="213" y="150"/>
                        </a:lnTo>
                        <a:lnTo>
                          <a:pt x="183" y="228"/>
                        </a:lnTo>
                        <a:lnTo>
                          <a:pt x="90" y="198"/>
                        </a:lnTo>
                        <a:lnTo>
                          <a:pt x="51" y="75"/>
                        </a:lnTo>
                        <a:lnTo>
                          <a:pt x="0" y="18"/>
                        </a:lnTo>
                        <a:lnTo>
                          <a:pt x="39" y="18"/>
                        </a:lnTo>
                        <a:close/>
                      </a:path>
                    </a:pathLst>
                  </a:custGeom>
                  <a:solidFill>
                    <a:srgbClr val="B2B2B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2" name="Freeform 559">
                    <a:extLst>
                      <a:ext uri="{FF2B5EF4-FFF2-40B4-BE49-F238E27FC236}">
                        <a16:creationId xmlns:a16="http://schemas.microsoft.com/office/drawing/2014/main" id="{E7534276-1B58-4B4A-8767-921638A856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57" y="534"/>
                    <a:ext cx="129" cy="150"/>
                  </a:xfrm>
                  <a:custGeom>
                    <a:avLst/>
                    <a:gdLst>
                      <a:gd name="T0" fmla="*/ 21 w 129"/>
                      <a:gd name="T1" fmla="*/ 0 h 150"/>
                      <a:gd name="T2" fmla="*/ 84 w 129"/>
                      <a:gd name="T3" fmla="*/ 6 h 150"/>
                      <a:gd name="T4" fmla="*/ 129 w 129"/>
                      <a:gd name="T5" fmla="*/ 90 h 150"/>
                      <a:gd name="T6" fmla="*/ 96 w 129"/>
                      <a:gd name="T7" fmla="*/ 150 h 150"/>
                      <a:gd name="T8" fmla="*/ 45 w 129"/>
                      <a:gd name="T9" fmla="*/ 132 h 150"/>
                      <a:gd name="T10" fmla="*/ 39 w 129"/>
                      <a:gd name="T11" fmla="*/ 60 h 150"/>
                      <a:gd name="T12" fmla="*/ 0 w 129"/>
                      <a:gd name="T13" fmla="*/ 0 h 150"/>
                      <a:gd name="T14" fmla="*/ 21 w 129"/>
                      <a:gd name="T15" fmla="*/ 0 h 1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29" h="150">
                        <a:moveTo>
                          <a:pt x="21" y="0"/>
                        </a:moveTo>
                        <a:lnTo>
                          <a:pt x="84" y="6"/>
                        </a:lnTo>
                        <a:lnTo>
                          <a:pt x="129" y="90"/>
                        </a:lnTo>
                        <a:lnTo>
                          <a:pt x="96" y="150"/>
                        </a:lnTo>
                        <a:lnTo>
                          <a:pt x="45" y="132"/>
                        </a:lnTo>
                        <a:lnTo>
                          <a:pt x="39" y="60"/>
                        </a:lnTo>
                        <a:lnTo>
                          <a:pt x="0" y="0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solidFill>
                    <a:srgbClr val="A2A2A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28575" cmpd="sng">
                        <a:solidFill>
                          <a:srgbClr val="80808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3" name="Freeform 560">
                    <a:extLst>
                      <a:ext uri="{FF2B5EF4-FFF2-40B4-BE49-F238E27FC236}">
                        <a16:creationId xmlns:a16="http://schemas.microsoft.com/office/drawing/2014/main" id="{D1518677-650C-4F97-A100-F81E077882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14" y="441"/>
                    <a:ext cx="264" cy="228"/>
                  </a:xfrm>
                  <a:custGeom>
                    <a:avLst/>
                    <a:gdLst>
                      <a:gd name="T0" fmla="*/ 30 w 264"/>
                      <a:gd name="T1" fmla="*/ 0 h 228"/>
                      <a:gd name="T2" fmla="*/ 129 w 264"/>
                      <a:gd name="T3" fmla="*/ 0 h 228"/>
                      <a:gd name="T4" fmla="*/ 201 w 264"/>
                      <a:gd name="T5" fmla="*/ 69 h 228"/>
                      <a:gd name="T6" fmla="*/ 249 w 264"/>
                      <a:gd name="T7" fmla="*/ 144 h 228"/>
                      <a:gd name="T8" fmla="*/ 264 w 264"/>
                      <a:gd name="T9" fmla="*/ 228 h 228"/>
                      <a:gd name="T10" fmla="*/ 168 w 264"/>
                      <a:gd name="T11" fmla="*/ 213 h 228"/>
                      <a:gd name="T12" fmla="*/ 105 w 264"/>
                      <a:gd name="T13" fmla="*/ 81 h 228"/>
                      <a:gd name="T14" fmla="*/ 0 w 264"/>
                      <a:gd name="T15" fmla="*/ 0 h 228"/>
                      <a:gd name="T16" fmla="*/ 30 w 264"/>
                      <a:gd name="T17" fmla="*/ 0 h 22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264" h="228">
                        <a:moveTo>
                          <a:pt x="30" y="0"/>
                        </a:moveTo>
                        <a:lnTo>
                          <a:pt x="129" y="0"/>
                        </a:lnTo>
                        <a:lnTo>
                          <a:pt x="201" y="69"/>
                        </a:lnTo>
                        <a:lnTo>
                          <a:pt x="249" y="144"/>
                        </a:lnTo>
                        <a:lnTo>
                          <a:pt x="264" y="228"/>
                        </a:lnTo>
                        <a:lnTo>
                          <a:pt x="168" y="213"/>
                        </a:lnTo>
                        <a:lnTo>
                          <a:pt x="105" y="81"/>
                        </a:lnTo>
                        <a:lnTo>
                          <a:pt x="0" y="0"/>
                        </a:lnTo>
                        <a:lnTo>
                          <a:pt x="30" y="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4" name="Freeform 561">
                    <a:extLst>
                      <a:ext uri="{FF2B5EF4-FFF2-40B4-BE49-F238E27FC236}">
                        <a16:creationId xmlns:a16="http://schemas.microsoft.com/office/drawing/2014/main" id="{9F01A37A-45D0-4612-B1C3-A091ED76CF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58" y="465"/>
                    <a:ext cx="321" cy="201"/>
                  </a:xfrm>
                  <a:custGeom>
                    <a:avLst/>
                    <a:gdLst>
                      <a:gd name="T0" fmla="*/ 27 w 321"/>
                      <a:gd name="T1" fmla="*/ 15 h 201"/>
                      <a:gd name="T2" fmla="*/ 156 w 321"/>
                      <a:gd name="T3" fmla="*/ 0 h 201"/>
                      <a:gd name="T4" fmla="*/ 249 w 321"/>
                      <a:gd name="T5" fmla="*/ 57 h 201"/>
                      <a:gd name="T6" fmla="*/ 321 w 321"/>
                      <a:gd name="T7" fmla="*/ 171 h 201"/>
                      <a:gd name="T8" fmla="*/ 315 w 321"/>
                      <a:gd name="T9" fmla="*/ 195 h 201"/>
                      <a:gd name="T10" fmla="*/ 249 w 321"/>
                      <a:gd name="T11" fmla="*/ 201 h 201"/>
                      <a:gd name="T12" fmla="*/ 243 w 321"/>
                      <a:gd name="T13" fmla="*/ 120 h 201"/>
                      <a:gd name="T14" fmla="*/ 168 w 321"/>
                      <a:gd name="T15" fmla="*/ 63 h 201"/>
                      <a:gd name="T16" fmla="*/ 78 w 321"/>
                      <a:gd name="T17" fmla="*/ 45 h 201"/>
                      <a:gd name="T18" fmla="*/ 0 w 321"/>
                      <a:gd name="T19" fmla="*/ 54 h 201"/>
                      <a:gd name="T20" fmla="*/ 96 w 321"/>
                      <a:gd name="T21" fmla="*/ 9 h 201"/>
                      <a:gd name="T22" fmla="*/ 114 w 321"/>
                      <a:gd name="T23" fmla="*/ 3 h 20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321" h="201">
                        <a:moveTo>
                          <a:pt x="27" y="15"/>
                        </a:moveTo>
                        <a:lnTo>
                          <a:pt x="156" y="0"/>
                        </a:lnTo>
                        <a:lnTo>
                          <a:pt x="249" y="57"/>
                        </a:lnTo>
                        <a:lnTo>
                          <a:pt x="321" y="171"/>
                        </a:lnTo>
                        <a:lnTo>
                          <a:pt x="315" y="195"/>
                        </a:lnTo>
                        <a:lnTo>
                          <a:pt x="249" y="201"/>
                        </a:lnTo>
                        <a:lnTo>
                          <a:pt x="243" y="120"/>
                        </a:lnTo>
                        <a:lnTo>
                          <a:pt x="168" y="63"/>
                        </a:lnTo>
                        <a:lnTo>
                          <a:pt x="78" y="45"/>
                        </a:lnTo>
                        <a:lnTo>
                          <a:pt x="0" y="54"/>
                        </a:lnTo>
                        <a:lnTo>
                          <a:pt x="96" y="9"/>
                        </a:lnTo>
                        <a:lnTo>
                          <a:pt x="114" y="3"/>
                        </a:lnTo>
                      </a:path>
                    </a:pathLst>
                  </a:custGeom>
                  <a:solidFill>
                    <a:srgbClr val="969696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5" name="Freeform 562">
                    <a:extLst>
                      <a:ext uri="{FF2B5EF4-FFF2-40B4-BE49-F238E27FC236}">
                        <a16:creationId xmlns:a16="http://schemas.microsoft.com/office/drawing/2014/main" id="{CDC13B48-273B-4A14-BA5F-E909D40349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2" y="465"/>
                    <a:ext cx="300" cy="132"/>
                  </a:xfrm>
                  <a:custGeom>
                    <a:avLst/>
                    <a:gdLst>
                      <a:gd name="T0" fmla="*/ 0 w 300"/>
                      <a:gd name="T1" fmla="*/ 36 h 132"/>
                      <a:gd name="T2" fmla="*/ 48 w 300"/>
                      <a:gd name="T3" fmla="*/ 15 h 132"/>
                      <a:gd name="T4" fmla="*/ 108 w 300"/>
                      <a:gd name="T5" fmla="*/ 9 h 132"/>
                      <a:gd name="T6" fmla="*/ 189 w 300"/>
                      <a:gd name="T7" fmla="*/ 0 h 132"/>
                      <a:gd name="T8" fmla="*/ 246 w 300"/>
                      <a:gd name="T9" fmla="*/ 27 h 132"/>
                      <a:gd name="T10" fmla="*/ 300 w 300"/>
                      <a:gd name="T11" fmla="*/ 84 h 132"/>
                      <a:gd name="T12" fmla="*/ 177 w 300"/>
                      <a:gd name="T13" fmla="*/ 78 h 132"/>
                      <a:gd name="T14" fmla="*/ 150 w 300"/>
                      <a:gd name="T15" fmla="*/ 132 h 132"/>
                      <a:gd name="T16" fmla="*/ 99 w 300"/>
                      <a:gd name="T17" fmla="*/ 69 h 132"/>
                      <a:gd name="T18" fmla="*/ 21 w 300"/>
                      <a:gd name="T19" fmla="*/ 42 h 13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300" h="132">
                        <a:moveTo>
                          <a:pt x="0" y="36"/>
                        </a:moveTo>
                        <a:lnTo>
                          <a:pt x="48" y="15"/>
                        </a:lnTo>
                        <a:lnTo>
                          <a:pt x="108" y="9"/>
                        </a:lnTo>
                        <a:lnTo>
                          <a:pt x="189" y="0"/>
                        </a:lnTo>
                        <a:lnTo>
                          <a:pt x="246" y="27"/>
                        </a:lnTo>
                        <a:lnTo>
                          <a:pt x="300" y="84"/>
                        </a:lnTo>
                        <a:lnTo>
                          <a:pt x="177" y="78"/>
                        </a:lnTo>
                        <a:lnTo>
                          <a:pt x="150" y="132"/>
                        </a:lnTo>
                        <a:lnTo>
                          <a:pt x="99" y="69"/>
                        </a:lnTo>
                        <a:lnTo>
                          <a:pt x="21" y="42"/>
                        </a:lnTo>
                      </a:path>
                    </a:pathLst>
                  </a:custGeom>
                  <a:solidFill>
                    <a:srgbClr val="B2B2B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6" name="Freeform 563">
                    <a:extLst>
                      <a:ext uri="{FF2B5EF4-FFF2-40B4-BE49-F238E27FC236}">
                        <a16:creationId xmlns:a16="http://schemas.microsoft.com/office/drawing/2014/main" id="{C515E9F5-D7E6-44B3-B1A3-570F0DC6F9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13" y="405"/>
                    <a:ext cx="237" cy="84"/>
                  </a:xfrm>
                  <a:custGeom>
                    <a:avLst/>
                    <a:gdLst>
                      <a:gd name="T0" fmla="*/ 39 w 237"/>
                      <a:gd name="T1" fmla="*/ 0 h 84"/>
                      <a:gd name="T2" fmla="*/ 180 w 237"/>
                      <a:gd name="T3" fmla="*/ 9 h 84"/>
                      <a:gd name="T4" fmla="*/ 237 w 237"/>
                      <a:gd name="T5" fmla="*/ 84 h 84"/>
                      <a:gd name="T6" fmla="*/ 87 w 237"/>
                      <a:gd name="T7" fmla="*/ 84 h 84"/>
                      <a:gd name="T8" fmla="*/ 27 w 237"/>
                      <a:gd name="T9" fmla="*/ 21 h 84"/>
                      <a:gd name="T10" fmla="*/ 0 w 237"/>
                      <a:gd name="T11" fmla="*/ 24 h 84"/>
                      <a:gd name="T12" fmla="*/ 57 w 237"/>
                      <a:gd name="T13" fmla="*/ 3 h 8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37" h="84">
                        <a:moveTo>
                          <a:pt x="39" y="0"/>
                        </a:moveTo>
                        <a:lnTo>
                          <a:pt x="180" y="9"/>
                        </a:lnTo>
                        <a:lnTo>
                          <a:pt x="237" y="84"/>
                        </a:lnTo>
                        <a:lnTo>
                          <a:pt x="87" y="84"/>
                        </a:lnTo>
                        <a:lnTo>
                          <a:pt x="27" y="21"/>
                        </a:lnTo>
                        <a:lnTo>
                          <a:pt x="0" y="24"/>
                        </a:lnTo>
                        <a:lnTo>
                          <a:pt x="57" y="3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454545"/>
                      </a:gs>
                      <a:gs pos="100000">
                        <a:srgbClr val="969696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7" name="Freeform 564">
                    <a:extLst>
                      <a:ext uri="{FF2B5EF4-FFF2-40B4-BE49-F238E27FC236}">
                        <a16:creationId xmlns:a16="http://schemas.microsoft.com/office/drawing/2014/main" id="{FCB37E05-59A8-46DC-A122-1CE4D077D3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24" y="304"/>
                    <a:ext cx="188" cy="324"/>
                  </a:xfrm>
                  <a:custGeom>
                    <a:avLst/>
                    <a:gdLst>
                      <a:gd name="T0" fmla="*/ 0 w 188"/>
                      <a:gd name="T1" fmla="*/ 0 h 324"/>
                      <a:gd name="T2" fmla="*/ 167 w 188"/>
                      <a:gd name="T3" fmla="*/ 146 h 324"/>
                      <a:gd name="T4" fmla="*/ 188 w 188"/>
                      <a:gd name="T5" fmla="*/ 324 h 32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88" h="324">
                        <a:moveTo>
                          <a:pt x="0" y="0"/>
                        </a:moveTo>
                        <a:lnTo>
                          <a:pt x="167" y="146"/>
                        </a:lnTo>
                        <a:lnTo>
                          <a:pt x="188" y="324"/>
                        </a:ln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8" name="Freeform 565">
                    <a:extLst>
                      <a:ext uri="{FF2B5EF4-FFF2-40B4-BE49-F238E27FC236}">
                        <a16:creationId xmlns:a16="http://schemas.microsoft.com/office/drawing/2014/main" id="{1539DC0B-1338-4B2B-9116-331DCB5FDE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43" y="283"/>
                    <a:ext cx="31" cy="178"/>
                  </a:xfrm>
                  <a:custGeom>
                    <a:avLst/>
                    <a:gdLst>
                      <a:gd name="T0" fmla="*/ 31 w 31"/>
                      <a:gd name="T1" fmla="*/ 0 h 178"/>
                      <a:gd name="T2" fmla="*/ 0 w 31"/>
                      <a:gd name="T3" fmla="*/ 115 h 178"/>
                      <a:gd name="T4" fmla="*/ 0 w 31"/>
                      <a:gd name="T5" fmla="*/ 178 h 17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178">
                        <a:moveTo>
                          <a:pt x="31" y="0"/>
                        </a:moveTo>
                        <a:lnTo>
                          <a:pt x="0" y="115"/>
                        </a:lnTo>
                        <a:lnTo>
                          <a:pt x="0" y="178"/>
                        </a:lnTo>
                      </a:path>
                    </a:pathLst>
                  </a:custGeom>
                  <a:noFill/>
                  <a:ln w="762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99" name="Freeform 566">
                    <a:extLst>
                      <a:ext uri="{FF2B5EF4-FFF2-40B4-BE49-F238E27FC236}">
                        <a16:creationId xmlns:a16="http://schemas.microsoft.com/office/drawing/2014/main" id="{CA9A9915-DFC5-44A1-818E-5E170C2CBD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8" y="461"/>
                    <a:ext cx="74" cy="199"/>
                  </a:xfrm>
                  <a:custGeom>
                    <a:avLst/>
                    <a:gdLst>
                      <a:gd name="T0" fmla="*/ 0 w 74"/>
                      <a:gd name="T1" fmla="*/ 0 h 199"/>
                      <a:gd name="T2" fmla="*/ 53 w 74"/>
                      <a:gd name="T3" fmla="*/ 84 h 199"/>
                      <a:gd name="T4" fmla="*/ 74 w 74"/>
                      <a:gd name="T5" fmla="*/ 199 h 19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4" h="199">
                        <a:moveTo>
                          <a:pt x="0" y="0"/>
                        </a:moveTo>
                        <a:lnTo>
                          <a:pt x="53" y="84"/>
                        </a:lnTo>
                        <a:lnTo>
                          <a:pt x="74" y="199"/>
                        </a:lnTo>
                      </a:path>
                    </a:pathLst>
                  </a:custGeom>
                  <a:noFill/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0" name="Freeform 567">
                    <a:extLst>
                      <a:ext uri="{FF2B5EF4-FFF2-40B4-BE49-F238E27FC236}">
                        <a16:creationId xmlns:a16="http://schemas.microsoft.com/office/drawing/2014/main" id="{732EA324-FF7F-4192-9E6D-57E213EAD5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85" y="314"/>
                    <a:ext cx="63" cy="356"/>
                  </a:xfrm>
                  <a:custGeom>
                    <a:avLst/>
                    <a:gdLst>
                      <a:gd name="T0" fmla="*/ 63 w 63"/>
                      <a:gd name="T1" fmla="*/ 0 h 356"/>
                      <a:gd name="T2" fmla="*/ 10 w 63"/>
                      <a:gd name="T3" fmla="*/ 178 h 356"/>
                      <a:gd name="T4" fmla="*/ 0 w 63"/>
                      <a:gd name="T5" fmla="*/ 356 h 35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63" h="356">
                        <a:moveTo>
                          <a:pt x="63" y="0"/>
                        </a:moveTo>
                        <a:lnTo>
                          <a:pt x="10" y="178"/>
                        </a:lnTo>
                        <a:lnTo>
                          <a:pt x="0" y="356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1" name="Freeform 568">
                    <a:extLst>
                      <a:ext uri="{FF2B5EF4-FFF2-40B4-BE49-F238E27FC236}">
                        <a16:creationId xmlns:a16="http://schemas.microsoft.com/office/drawing/2014/main" id="{0047685C-2FB4-4A74-A47F-8F106E9D35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42" y="314"/>
                    <a:ext cx="63" cy="358"/>
                  </a:xfrm>
                  <a:custGeom>
                    <a:avLst/>
                    <a:gdLst>
                      <a:gd name="T0" fmla="*/ 63 w 63"/>
                      <a:gd name="T1" fmla="*/ 0 h 346"/>
                      <a:gd name="T2" fmla="*/ 21 w 63"/>
                      <a:gd name="T3" fmla="*/ 212 h 346"/>
                      <a:gd name="T4" fmla="*/ 0 w 63"/>
                      <a:gd name="T5" fmla="*/ 538 h 34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63" h="346">
                        <a:moveTo>
                          <a:pt x="63" y="0"/>
                        </a:moveTo>
                        <a:lnTo>
                          <a:pt x="21" y="136"/>
                        </a:lnTo>
                        <a:lnTo>
                          <a:pt x="0" y="346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2" name="Line 569">
                    <a:extLst>
                      <a:ext uri="{FF2B5EF4-FFF2-40B4-BE49-F238E27FC236}">
                        <a16:creationId xmlns:a16="http://schemas.microsoft.com/office/drawing/2014/main" id="{9E75D466-CD50-48F9-ABEF-820AED58BB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9" y="627"/>
                    <a:ext cx="2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3" name="Line 570">
                    <a:extLst>
                      <a:ext uri="{FF2B5EF4-FFF2-40B4-BE49-F238E27FC236}">
                        <a16:creationId xmlns:a16="http://schemas.microsoft.com/office/drawing/2014/main" id="{6A4D151C-5002-400C-837D-AB82F0D4E3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72" y="558"/>
                    <a:ext cx="12" cy="108"/>
                  </a:xfrm>
                  <a:prstGeom prst="line">
                    <a:avLst/>
                  </a:prstGeom>
                  <a:noFill/>
                  <a:ln w="28575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4" name="Freeform 571">
                    <a:extLst>
                      <a:ext uri="{FF2B5EF4-FFF2-40B4-BE49-F238E27FC236}">
                        <a16:creationId xmlns:a16="http://schemas.microsoft.com/office/drawing/2014/main" id="{1BB584D5-0554-4A1B-A501-9D93EE733F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57" y="465"/>
                    <a:ext cx="213" cy="198"/>
                  </a:xfrm>
                  <a:custGeom>
                    <a:avLst/>
                    <a:gdLst>
                      <a:gd name="T0" fmla="*/ 0 w 213"/>
                      <a:gd name="T1" fmla="*/ 0 h 198"/>
                      <a:gd name="T2" fmla="*/ 87 w 213"/>
                      <a:gd name="T3" fmla="*/ 6 h 198"/>
                      <a:gd name="T4" fmla="*/ 135 w 213"/>
                      <a:gd name="T5" fmla="*/ 42 h 198"/>
                      <a:gd name="T6" fmla="*/ 180 w 213"/>
                      <a:gd name="T7" fmla="*/ 87 h 198"/>
                      <a:gd name="T8" fmla="*/ 213 w 213"/>
                      <a:gd name="T9" fmla="*/ 198 h 19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13" h="198">
                        <a:moveTo>
                          <a:pt x="0" y="0"/>
                        </a:moveTo>
                        <a:lnTo>
                          <a:pt x="87" y="6"/>
                        </a:lnTo>
                        <a:lnTo>
                          <a:pt x="135" y="42"/>
                        </a:lnTo>
                        <a:lnTo>
                          <a:pt x="180" y="87"/>
                        </a:lnTo>
                        <a:lnTo>
                          <a:pt x="213" y="198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5" name="Freeform 572">
                    <a:extLst>
                      <a:ext uri="{FF2B5EF4-FFF2-40B4-BE49-F238E27FC236}">
                        <a16:creationId xmlns:a16="http://schemas.microsoft.com/office/drawing/2014/main" id="{BC48078F-007A-49F0-A5BF-2971A2D93A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7" y="426"/>
                    <a:ext cx="165" cy="231"/>
                  </a:xfrm>
                  <a:custGeom>
                    <a:avLst/>
                    <a:gdLst>
                      <a:gd name="T0" fmla="*/ 0 w 165"/>
                      <a:gd name="T1" fmla="*/ 0 h 231"/>
                      <a:gd name="T2" fmla="*/ 126 w 165"/>
                      <a:gd name="T3" fmla="*/ 93 h 231"/>
                      <a:gd name="T4" fmla="*/ 153 w 165"/>
                      <a:gd name="T5" fmla="*/ 141 h 231"/>
                      <a:gd name="T6" fmla="*/ 165 w 165"/>
                      <a:gd name="T7" fmla="*/ 231 h 23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65" h="231">
                        <a:moveTo>
                          <a:pt x="0" y="0"/>
                        </a:moveTo>
                        <a:lnTo>
                          <a:pt x="126" y="93"/>
                        </a:lnTo>
                        <a:lnTo>
                          <a:pt x="153" y="141"/>
                        </a:lnTo>
                        <a:lnTo>
                          <a:pt x="165" y="231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6" name="Freeform 573">
                    <a:extLst>
                      <a:ext uri="{FF2B5EF4-FFF2-40B4-BE49-F238E27FC236}">
                        <a16:creationId xmlns:a16="http://schemas.microsoft.com/office/drawing/2014/main" id="{5D5E16A1-895B-4580-9FFE-073FBBF73F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67" y="489"/>
                    <a:ext cx="279" cy="171"/>
                  </a:xfrm>
                  <a:custGeom>
                    <a:avLst/>
                    <a:gdLst>
                      <a:gd name="T0" fmla="*/ 0 w 279"/>
                      <a:gd name="T1" fmla="*/ 0 h 171"/>
                      <a:gd name="T2" fmla="*/ 162 w 279"/>
                      <a:gd name="T3" fmla="*/ 15 h 171"/>
                      <a:gd name="T4" fmla="*/ 219 w 279"/>
                      <a:gd name="T5" fmla="*/ 60 h 171"/>
                      <a:gd name="T6" fmla="*/ 258 w 279"/>
                      <a:gd name="T7" fmla="*/ 123 h 171"/>
                      <a:gd name="T8" fmla="*/ 279 w 279"/>
                      <a:gd name="T9" fmla="*/ 171 h 17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79" h="171">
                        <a:moveTo>
                          <a:pt x="0" y="0"/>
                        </a:moveTo>
                        <a:lnTo>
                          <a:pt x="162" y="15"/>
                        </a:lnTo>
                        <a:lnTo>
                          <a:pt x="219" y="60"/>
                        </a:lnTo>
                        <a:lnTo>
                          <a:pt x="258" y="123"/>
                        </a:lnTo>
                        <a:lnTo>
                          <a:pt x="279" y="171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7" name="Freeform 574">
                    <a:extLst>
                      <a:ext uri="{FF2B5EF4-FFF2-40B4-BE49-F238E27FC236}">
                        <a16:creationId xmlns:a16="http://schemas.microsoft.com/office/drawing/2014/main" id="{9190B053-3AEB-4992-98EE-2D1D19690F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34" y="387"/>
                    <a:ext cx="276" cy="315"/>
                  </a:xfrm>
                  <a:custGeom>
                    <a:avLst/>
                    <a:gdLst>
                      <a:gd name="T0" fmla="*/ 0 w 276"/>
                      <a:gd name="T1" fmla="*/ 0 h 315"/>
                      <a:gd name="T2" fmla="*/ 135 w 276"/>
                      <a:gd name="T3" fmla="*/ 48 h 315"/>
                      <a:gd name="T4" fmla="*/ 201 w 276"/>
                      <a:gd name="T5" fmla="*/ 132 h 315"/>
                      <a:gd name="T6" fmla="*/ 237 w 276"/>
                      <a:gd name="T7" fmla="*/ 213 h 315"/>
                      <a:gd name="T8" fmla="*/ 255 w 276"/>
                      <a:gd name="T9" fmla="*/ 297 h 315"/>
                      <a:gd name="T10" fmla="*/ 276 w 276"/>
                      <a:gd name="T11" fmla="*/ 315 h 31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276" h="315">
                        <a:moveTo>
                          <a:pt x="0" y="0"/>
                        </a:moveTo>
                        <a:lnTo>
                          <a:pt x="135" y="48"/>
                        </a:lnTo>
                        <a:lnTo>
                          <a:pt x="201" y="132"/>
                        </a:lnTo>
                        <a:lnTo>
                          <a:pt x="237" y="213"/>
                        </a:lnTo>
                        <a:lnTo>
                          <a:pt x="255" y="297"/>
                        </a:lnTo>
                        <a:lnTo>
                          <a:pt x="276" y="315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8" name="Freeform 575">
                    <a:extLst>
                      <a:ext uri="{FF2B5EF4-FFF2-40B4-BE49-F238E27FC236}">
                        <a16:creationId xmlns:a16="http://schemas.microsoft.com/office/drawing/2014/main" id="{38E7D248-D22F-4627-BE31-1070C20555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71" y="390"/>
                    <a:ext cx="270" cy="294"/>
                  </a:xfrm>
                  <a:custGeom>
                    <a:avLst/>
                    <a:gdLst>
                      <a:gd name="T0" fmla="*/ 0 w 270"/>
                      <a:gd name="T1" fmla="*/ 0 h 294"/>
                      <a:gd name="T2" fmla="*/ 165 w 270"/>
                      <a:gd name="T3" fmla="*/ 72 h 294"/>
                      <a:gd name="T4" fmla="*/ 228 w 270"/>
                      <a:gd name="T5" fmla="*/ 150 h 294"/>
                      <a:gd name="T6" fmla="*/ 270 w 270"/>
                      <a:gd name="T7" fmla="*/ 225 h 294"/>
                      <a:gd name="T8" fmla="*/ 270 w 270"/>
                      <a:gd name="T9" fmla="*/ 294 h 29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70" h="294">
                        <a:moveTo>
                          <a:pt x="0" y="0"/>
                        </a:moveTo>
                        <a:lnTo>
                          <a:pt x="165" y="72"/>
                        </a:lnTo>
                        <a:lnTo>
                          <a:pt x="228" y="150"/>
                        </a:lnTo>
                        <a:lnTo>
                          <a:pt x="270" y="225"/>
                        </a:lnTo>
                        <a:lnTo>
                          <a:pt x="270" y="294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09" name="Freeform 576">
                    <a:extLst>
                      <a:ext uri="{FF2B5EF4-FFF2-40B4-BE49-F238E27FC236}">
                        <a16:creationId xmlns:a16="http://schemas.microsoft.com/office/drawing/2014/main" id="{CE5454F4-6060-4D8E-BB7D-131ACA7F47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93" y="399"/>
                    <a:ext cx="279" cy="264"/>
                  </a:xfrm>
                  <a:custGeom>
                    <a:avLst/>
                    <a:gdLst>
                      <a:gd name="T0" fmla="*/ 0 w 279"/>
                      <a:gd name="T1" fmla="*/ 0 h 264"/>
                      <a:gd name="T2" fmla="*/ 171 w 279"/>
                      <a:gd name="T3" fmla="*/ 51 h 264"/>
                      <a:gd name="T4" fmla="*/ 237 w 279"/>
                      <a:gd name="T5" fmla="*/ 126 h 264"/>
                      <a:gd name="T6" fmla="*/ 270 w 279"/>
                      <a:gd name="T7" fmla="*/ 180 h 264"/>
                      <a:gd name="T8" fmla="*/ 279 w 279"/>
                      <a:gd name="T9" fmla="*/ 264 h 26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79" h="264">
                        <a:moveTo>
                          <a:pt x="0" y="0"/>
                        </a:moveTo>
                        <a:lnTo>
                          <a:pt x="171" y="51"/>
                        </a:lnTo>
                        <a:lnTo>
                          <a:pt x="237" y="126"/>
                        </a:lnTo>
                        <a:lnTo>
                          <a:pt x="270" y="180"/>
                        </a:lnTo>
                        <a:lnTo>
                          <a:pt x="279" y="264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0" name="Freeform 577">
                    <a:extLst>
                      <a:ext uri="{FF2B5EF4-FFF2-40B4-BE49-F238E27FC236}">
                        <a16:creationId xmlns:a16="http://schemas.microsoft.com/office/drawing/2014/main" id="{E8A5C3D4-F28E-4561-ACF6-C390607187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04" y="273"/>
                    <a:ext cx="144" cy="411"/>
                  </a:xfrm>
                  <a:custGeom>
                    <a:avLst/>
                    <a:gdLst>
                      <a:gd name="T0" fmla="*/ 0 w 144"/>
                      <a:gd name="T1" fmla="*/ 0 h 411"/>
                      <a:gd name="T2" fmla="*/ 114 w 144"/>
                      <a:gd name="T3" fmla="*/ 147 h 411"/>
                      <a:gd name="T4" fmla="*/ 144 w 144"/>
                      <a:gd name="T5" fmla="*/ 318 h 411"/>
                      <a:gd name="T6" fmla="*/ 141 w 144"/>
                      <a:gd name="T7" fmla="*/ 411 h 41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44" h="411">
                        <a:moveTo>
                          <a:pt x="0" y="0"/>
                        </a:moveTo>
                        <a:lnTo>
                          <a:pt x="114" y="147"/>
                        </a:lnTo>
                        <a:lnTo>
                          <a:pt x="144" y="318"/>
                        </a:lnTo>
                        <a:lnTo>
                          <a:pt x="141" y="411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1" name="Freeform 578">
                    <a:extLst>
                      <a:ext uri="{FF2B5EF4-FFF2-40B4-BE49-F238E27FC236}">
                        <a16:creationId xmlns:a16="http://schemas.microsoft.com/office/drawing/2014/main" id="{B0E84807-94BD-4B39-BEB9-FB7A2BA277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00" y="315"/>
                    <a:ext cx="291" cy="399"/>
                  </a:xfrm>
                  <a:custGeom>
                    <a:avLst/>
                    <a:gdLst>
                      <a:gd name="T0" fmla="*/ 0 w 291"/>
                      <a:gd name="T1" fmla="*/ 3 h 399"/>
                      <a:gd name="T2" fmla="*/ 87 w 291"/>
                      <a:gd name="T3" fmla="*/ 0 h 399"/>
                      <a:gd name="T4" fmla="*/ 225 w 291"/>
                      <a:gd name="T5" fmla="*/ 129 h 399"/>
                      <a:gd name="T6" fmla="*/ 264 w 291"/>
                      <a:gd name="T7" fmla="*/ 264 h 399"/>
                      <a:gd name="T8" fmla="*/ 291 w 291"/>
                      <a:gd name="T9" fmla="*/ 399 h 3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91" h="399">
                        <a:moveTo>
                          <a:pt x="0" y="3"/>
                        </a:moveTo>
                        <a:lnTo>
                          <a:pt x="87" y="0"/>
                        </a:lnTo>
                        <a:lnTo>
                          <a:pt x="225" y="129"/>
                        </a:lnTo>
                        <a:lnTo>
                          <a:pt x="264" y="264"/>
                        </a:lnTo>
                        <a:lnTo>
                          <a:pt x="291" y="399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2" name="Freeform 579">
                    <a:extLst>
                      <a:ext uri="{FF2B5EF4-FFF2-40B4-BE49-F238E27FC236}">
                        <a16:creationId xmlns:a16="http://schemas.microsoft.com/office/drawing/2014/main" id="{A0596BCF-3A7B-44F1-AF85-6BB6A9FA59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99" y="291"/>
                    <a:ext cx="36" cy="330"/>
                  </a:xfrm>
                  <a:custGeom>
                    <a:avLst/>
                    <a:gdLst>
                      <a:gd name="T0" fmla="*/ 36 w 36"/>
                      <a:gd name="T1" fmla="*/ 0 h 330"/>
                      <a:gd name="T2" fmla="*/ 3 w 36"/>
                      <a:gd name="T3" fmla="*/ 114 h 330"/>
                      <a:gd name="T4" fmla="*/ 0 w 36"/>
                      <a:gd name="T5" fmla="*/ 231 h 330"/>
                      <a:gd name="T6" fmla="*/ 18 w 36"/>
                      <a:gd name="T7" fmla="*/ 330 h 3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6" h="330">
                        <a:moveTo>
                          <a:pt x="36" y="0"/>
                        </a:moveTo>
                        <a:lnTo>
                          <a:pt x="3" y="114"/>
                        </a:lnTo>
                        <a:lnTo>
                          <a:pt x="0" y="231"/>
                        </a:lnTo>
                        <a:lnTo>
                          <a:pt x="18" y="33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3" name="Freeform 580">
                    <a:extLst>
                      <a:ext uri="{FF2B5EF4-FFF2-40B4-BE49-F238E27FC236}">
                        <a16:creationId xmlns:a16="http://schemas.microsoft.com/office/drawing/2014/main" id="{BD858DA9-9113-4F42-B9B2-023D7BCEA2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62" y="285"/>
                    <a:ext cx="39" cy="345"/>
                  </a:xfrm>
                  <a:custGeom>
                    <a:avLst/>
                    <a:gdLst>
                      <a:gd name="T0" fmla="*/ 39 w 39"/>
                      <a:gd name="T1" fmla="*/ 0 h 345"/>
                      <a:gd name="T2" fmla="*/ 18 w 39"/>
                      <a:gd name="T3" fmla="*/ 138 h 345"/>
                      <a:gd name="T4" fmla="*/ 18 w 39"/>
                      <a:gd name="T5" fmla="*/ 315 h 345"/>
                      <a:gd name="T6" fmla="*/ 0 w 39"/>
                      <a:gd name="T7" fmla="*/ 345 h 34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9" h="345">
                        <a:moveTo>
                          <a:pt x="39" y="0"/>
                        </a:moveTo>
                        <a:lnTo>
                          <a:pt x="18" y="138"/>
                        </a:lnTo>
                        <a:lnTo>
                          <a:pt x="18" y="315"/>
                        </a:lnTo>
                        <a:lnTo>
                          <a:pt x="0" y="345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4" name="Freeform 581">
                    <a:extLst>
                      <a:ext uri="{FF2B5EF4-FFF2-40B4-BE49-F238E27FC236}">
                        <a16:creationId xmlns:a16="http://schemas.microsoft.com/office/drawing/2014/main" id="{EBCA9CBA-06CC-4213-9734-6FDB5018FA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4" y="291"/>
                    <a:ext cx="72" cy="363"/>
                  </a:xfrm>
                  <a:custGeom>
                    <a:avLst/>
                    <a:gdLst>
                      <a:gd name="T0" fmla="*/ 72 w 72"/>
                      <a:gd name="T1" fmla="*/ 0 h 363"/>
                      <a:gd name="T2" fmla="*/ 27 w 72"/>
                      <a:gd name="T3" fmla="*/ 144 h 363"/>
                      <a:gd name="T4" fmla="*/ 15 w 72"/>
                      <a:gd name="T5" fmla="*/ 222 h 363"/>
                      <a:gd name="T6" fmla="*/ 0 w 72"/>
                      <a:gd name="T7" fmla="*/ 345 h 363"/>
                      <a:gd name="T8" fmla="*/ 0 w 72"/>
                      <a:gd name="T9" fmla="*/ 363 h 3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72" h="363">
                        <a:moveTo>
                          <a:pt x="72" y="0"/>
                        </a:moveTo>
                        <a:lnTo>
                          <a:pt x="27" y="144"/>
                        </a:lnTo>
                        <a:lnTo>
                          <a:pt x="15" y="222"/>
                        </a:lnTo>
                        <a:lnTo>
                          <a:pt x="0" y="345"/>
                        </a:lnTo>
                        <a:lnTo>
                          <a:pt x="0" y="363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5" name="Freeform 582">
                    <a:extLst>
                      <a:ext uri="{FF2B5EF4-FFF2-40B4-BE49-F238E27FC236}">
                        <a16:creationId xmlns:a16="http://schemas.microsoft.com/office/drawing/2014/main" id="{4575905B-BDD9-4817-B910-F671C90014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24" y="378"/>
                    <a:ext cx="285" cy="342"/>
                  </a:xfrm>
                  <a:custGeom>
                    <a:avLst/>
                    <a:gdLst>
                      <a:gd name="T0" fmla="*/ 285 w 285"/>
                      <a:gd name="T1" fmla="*/ 0 h 342"/>
                      <a:gd name="T2" fmla="*/ 126 w 285"/>
                      <a:gd name="T3" fmla="*/ 54 h 342"/>
                      <a:gd name="T4" fmla="*/ 57 w 285"/>
                      <a:gd name="T5" fmla="*/ 150 h 342"/>
                      <a:gd name="T6" fmla="*/ 15 w 285"/>
                      <a:gd name="T7" fmla="*/ 291 h 342"/>
                      <a:gd name="T8" fmla="*/ 0 w 285"/>
                      <a:gd name="T9" fmla="*/ 342 h 3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85" h="342">
                        <a:moveTo>
                          <a:pt x="285" y="0"/>
                        </a:moveTo>
                        <a:lnTo>
                          <a:pt x="126" y="54"/>
                        </a:lnTo>
                        <a:lnTo>
                          <a:pt x="57" y="150"/>
                        </a:lnTo>
                        <a:lnTo>
                          <a:pt x="15" y="291"/>
                        </a:lnTo>
                        <a:lnTo>
                          <a:pt x="0" y="342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6" name="Freeform 583">
                    <a:extLst>
                      <a:ext uri="{FF2B5EF4-FFF2-40B4-BE49-F238E27FC236}">
                        <a16:creationId xmlns:a16="http://schemas.microsoft.com/office/drawing/2014/main" id="{CA0FB12C-77CF-4193-ACF3-6F67D61476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48" y="459"/>
                    <a:ext cx="321" cy="270"/>
                  </a:xfrm>
                  <a:custGeom>
                    <a:avLst/>
                    <a:gdLst>
                      <a:gd name="T0" fmla="*/ 321 w 321"/>
                      <a:gd name="T1" fmla="*/ 0 h 270"/>
                      <a:gd name="T2" fmla="*/ 159 w 321"/>
                      <a:gd name="T3" fmla="*/ 9 h 270"/>
                      <a:gd name="T4" fmla="*/ 84 w 321"/>
                      <a:gd name="T5" fmla="*/ 60 h 270"/>
                      <a:gd name="T6" fmla="*/ 45 w 321"/>
                      <a:gd name="T7" fmla="*/ 135 h 270"/>
                      <a:gd name="T8" fmla="*/ 33 w 321"/>
                      <a:gd name="T9" fmla="*/ 213 h 270"/>
                      <a:gd name="T10" fmla="*/ 0 w 321"/>
                      <a:gd name="T11" fmla="*/ 270 h 27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21" h="270">
                        <a:moveTo>
                          <a:pt x="321" y="0"/>
                        </a:moveTo>
                        <a:lnTo>
                          <a:pt x="159" y="9"/>
                        </a:lnTo>
                        <a:lnTo>
                          <a:pt x="84" y="60"/>
                        </a:lnTo>
                        <a:lnTo>
                          <a:pt x="45" y="135"/>
                        </a:lnTo>
                        <a:lnTo>
                          <a:pt x="33" y="213"/>
                        </a:lnTo>
                        <a:lnTo>
                          <a:pt x="0" y="27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7" name="Freeform 584">
                    <a:extLst>
                      <a:ext uri="{FF2B5EF4-FFF2-40B4-BE49-F238E27FC236}">
                        <a16:creationId xmlns:a16="http://schemas.microsoft.com/office/drawing/2014/main" id="{18D2F15B-58F9-4FA7-90F8-A0DE22C8B6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1" y="480"/>
                    <a:ext cx="402" cy="261"/>
                  </a:xfrm>
                  <a:custGeom>
                    <a:avLst/>
                    <a:gdLst>
                      <a:gd name="T0" fmla="*/ 402 w 402"/>
                      <a:gd name="T1" fmla="*/ 27 h 261"/>
                      <a:gd name="T2" fmla="*/ 348 w 402"/>
                      <a:gd name="T3" fmla="*/ 0 h 261"/>
                      <a:gd name="T4" fmla="*/ 111 w 402"/>
                      <a:gd name="T5" fmla="*/ 51 h 261"/>
                      <a:gd name="T6" fmla="*/ 54 w 402"/>
                      <a:gd name="T7" fmla="*/ 195 h 261"/>
                      <a:gd name="T8" fmla="*/ 0 w 402"/>
                      <a:gd name="T9" fmla="*/ 261 h 2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402" h="261">
                        <a:moveTo>
                          <a:pt x="402" y="27"/>
                        </a:moveTo>
                        <a:lnTo>
                          <a:pt x="348" y="0"/>
                        </a:lnTo>
                        <a:lnTo>
                          <a:pt x="111" y="51"/>
                        </a:lnTo>
                        <a:lnTo>
                          <a:pt x="54" y="195"/>
                        </a:lnTo>
                        <a:lnTo>
                          <a:pt x="0" y="261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8" name="Freeform 585">
                    <a:extLst>
                      <a:ext uri="{FF2B5EF4-FFF2-40B4-BE49-F238E27FC236}">
                        <a16:creationId xmlns:a16="http://schemas.microsoft.com/office/drawing/2014/main" id="{3B175685-147E-49DB-8B0A-F0896089180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35" y="543"/>
                    <a:ext cx="399" cy="201"/>
                  </a:xfrm>
                  <a:custGeom>
                    <a:avLst/>
                    <a:gdLst>
                      <a:gd name="T0" fmla="*/ 0 w 399"/>
                      <a:gd name="T1" fmla="*/ 201 h 201"/>
                      <a:gd name="T2" fmla="*/ 84 w 399"/>
                      <a:gd name="T3" fmla="*/ 111 h 201"/>
                      <a:gd name="T4" fmla="*/ 108 w 399"/>
                      <a:gd name="T5" fmla="*/ 15 h 201"/>
                      <a:gd name="T6" fmla="*/ 213 w 399"/>
                      <a:gd name="T7" fmla="*/ 0 h 201"/>
                      <a:gd name="T8" fmla="*/ 351 w 399"/>
                      <a:gd name="T9" fmla="*/ 6 h 201"/>
                      <a:gd name="T10" fmla="*/ 399 w 399"/>
                      <a:gd name="T11" fmla="*/ 36 h 20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99" h="201">
                        <a:moveTo>
                          <a:pt x="0" y="201"/>
                        </a:moveTo>
                        <a:lnTo>
                          <a:pt x="84" y="111"/>
                        </a:lnTo>
                        <a:lnTo>
                          <a:pt x="108" y="15"/>
                        </a:lnTo>
                        <a:lnTo>
                          <a:pt x="213" y="0"/>
                        </a:lnTo>
                        <a:lnTo>
                          <a:pt x="351" y="6"/>
                        </a:lnTo>
                        <a:lnTo>
                          <a:pt x="399" y="36"/>
                        </a:lnTo>
                      </a:path>
                    </a:pathLst>
                  </a:custGeom>
                  <a:noFill/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19" name="Freeform 586">
                    <a:extLst>
                      <a:ext uri="{FF2B5EF4-FFF2-40B4-BE49-F238E27FC236}">
                        <a16:creationId xmlns:a16="http://schemas.microsoft.com/office/drawing/2014/main" id="{ACB9502B-4647-419A-ADAA-1E5F378CA89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16" y="621"/>
                    <a:ext cx="348" cy="123"/>
                  </a:xfrm>
                  <a:custGeom>
                    <a:avLst/>
                    <a:gdLst>
                      <a:gd name="T0" fmla="*/ 348 w 348"/>
                      <a:gd name="T1" fmla="*/ 15 h 123"/>
                      <a:gd name="T2" fmla="*/ 198 w 348"/>
                      <a:gd name="T3" fmla="*/ 0 h 123"/>
                      <a:gd name="T4" fmla="*/ 105 w 348"/>
                      <a:gd name="T5" fmla="*/ 0 h 123"/>
                      <a:gd name="T6" fmla="*/ 30 w 348"/>
                      <a:gd name="T7" fmla="*/ 84 h 123"/>
                      <a:gd name="T8" fmla="*/ 0 w 348"/>
                      <a:gd name="T9" fmla="*/ 123 h 12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48" h="123">
                        <a:moveTo>
                          <a:pt x="348" y="15"/>
                        </a:moveTo>
                        <a:lnTo>
                          <a:pt x="198" y="0"/>
                        </a:lnTo>
                        <a:lnTo>
                          <a:pt x="105" y="0"/>
                        </a:lnTo>
                        <a:lnTo>
                          <a:pt x="30" y="84"/>
                        </a:lnTo>
                        <a:lnTo>
                          <a:pt x="0" y="123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0" name="Freeform 587">
                    <a:extLst>
                      <a:ext uri="{FF2B5EF4-FFF2-40B4-BE49-F238E27FC236}">
                        <a16:creationId xmlns:a16="http://schemas.microsoft.com/office/drawing/2014/main" id="{59F98B94-EA05-4E01-8DEE-681FF93C1C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79" y="318"/>
                    <a:ext cx="201" cy="363"/>
                  </a:xfrm>
                  <a:custGeom>
                    <a:avLst/>
                    <a:gdLst>
                      <a:gd name="T0" fmla="*/ 201 w 201"/>
                      <a:gd name="T1" fmla="*/ 9 h 363"/>
                      <a:gd name="T2" fmla="*/ 132 w 201"/>
                      <a:gd name="T3" fmla="*/ 0 h 363"/>
                      <a:gd name="T4" fmla="*/ 75 w 201"/>
                      <a:gd name="T5" fmla="*/ 42 h 363"/>
                      <a:gd name="T6" fmla="*/ 27 w 201"/>
                      <a:gd name="T7" fmla="*/ 198 h 363"/>
                      <a:gd name="T8" fmla="*/ 0 w 201"/>
                      <a:gd name="T9" fmla="*/ 363 h 3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01" h="363">
                        <a:moveTo>
                          <a:pt x="201" y="9"/>
                        </a:moveTo>
                        <a:lnTo>
                          <a:pt x="132" y="0"/>
                        </a:lnTo>
                        <a:lnTo>
                          <a:pt x="75" y="42"/>
                        </a:lnTo>
                        <a:lnTo>
                          <a:pt x="27" y="198"/>
                        </a:lnTo>
                        <a:lnTo>
                          <a:pt x="0" y="363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1" name="Freeform 588">
                    <a:extLst>
                      <a:ext uri="{FF2B5EF4-FFF2-40B4-BE49-F238E27FC236}">
                        <a16:creationId xmlns:a16="http://schemas.microsoft.com/office/drawing/2014/main" id="{84FC212E-00E5-44DF-A0A4-2E96D18CCFB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06" y="314"/>
                    <a:ext cx="356" cy="241"/>
                  </a:xfrm>
                  <a:custGeom>
                    <a:avLst/>
                    <a:gdLst>
                      <a:gd name="T0" fmla="*/ 146 w 356"/>
                      <a:gd name="T1" fmla="*/ 0 h 241"/>
                      <a:gd name="T2" fmla="*/ 42 w 356"/>
                      <a:gd name="T3" fmla="*/ 73 h 241"/>
                      <a:gd name="T4" fmla="*/ 0 w 356"/>
                      <a:gd name="T5" fmla="*/ 241 h 241"/>
                      <a:gd name="T6" fmla="*/ 94 w 356"/>
                      <a:gd name="T7" fmla="*/ 126 h 241"/>
                      <a:gd name="T8" fmla="*/ 282 w 356"/>
                      <a:gd name="T9" fmla="*/ 63 h 241"/>
                      <a:gd name="T10" fmla="*/ 356 w 356"/>
                      <a:gd name="T11" fmla="*/ 63 h 241"/>
                      <a:gd name="T12" fmla="*/ 230 w 356"/>
                      <a:gd name="T13" fmla="*/ 32 h 241"/>
                      <a:gd name="T14" fmla="*/ 146 w 356"/>
                      <a:gd name="T15" fmla="*/ 0 h 24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56" h="241">
                        <a:moveTo>
                          <a:pt x="146" y="0"/>
                        </a:moveTo>
                        <a:lnTo>
                          <a:pt x="42" y="73"/>
                        </a:lnTo>
                        <a:lnTo>
                          <a:pt x="0" y="241"/>
                        </a:lnTo>
                        <a:lnTo>
                          <a:pt x="94" y="126"/>
                        </a:lnTo>
                        <a:lnTo>
                          <a:pt x="282" y="63"/>
                        </a:lnTo>
                        <a:lnTo>
                          <a:pt x="356" y="63"/>
                        </a:lnTo>
                        <a:lnTo>
                          <a:pt x="230" y="32"/>
                        </a:lnTo>
                        <a:lnTo>
                          <a:pt x="146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181818"/>
                      </a:gs>
                      <a:gs pos="100000">
                        <a:srgbClr val="969696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2" name="Freeform 589">
                    <a:extLst>
                      <a:ext uri="{FF2B5EF4-FFF2-40B4-BE49-F238E27FC236}">
                        <a16:creationId xmlns:a16="http://schemas.microsoft.com/office/drawing/2014/main" id="{9F3BB356-1A51-4923-974B-BB53F3DD7C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1" y="272"/>
                    <a:ext cx="178" cy="231"/>
                  </a:xfrm>
                  <a:custGeom>
                    <a:avLst/>
                    <a:gdLst>
                      <a:gd name="T0" fmla="*/ 0 w 178"/>
                      <a:gd name="T1" fmla="*/ 0 h 231"/>
                      <a:gd name="T2" fmla="*/ 178 w 178"/>
                      <a:gd name="T3" fmla="*/ 11 h 231"/>
                      <a:gd name="T4" fmla="*/ 63 w 178"/>
                      <a:gd name="T5" fmla="*/ 231 h 231"/>
                      <a:gd name="T6" fmla="*/ 0 w 178"/>
                      <a:gd name="T7" fmla="*/ 0 h 23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78" h="231">
                        <a:moveTo>
                          <a:pt x="0" y="0"/>
                        </a:moveTo>
                        <a:lnTo>
                          <a:pt x="178" y="11"/>
                        </a:lnTo>
                        <a:lnTo>
                          <a:pt x="63" y="2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272727"/>
                      </a:gs>
                      <a:gs pos="100000">
                        <a:srgbClr val="969696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3" name="Freeform 590">
                    <a:extLst>
                      <a:ext uri="{FF2B5EF4-FFF2-40B4-BE49-F238E27FC236}">
                        <a16:creationId xmlns:a16="http://schemas.microsoft.com/office/drawing/2014/main" id="{97368E75-CE24-4224-BACF-4C991ACECA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60" y="230"/>
                    <a:ext cx="189" cy="283"/>
                  </a:xfrm>
                  <a:custGeom>
                    <a:avLst/>
                    <a:gdLst>
                      <a:gd name="T0" fmla="*/ 0 w 189"/>
                      <a:gd name="T1" fmla="*/ 0 h 283"/>
                      <a:gd name="T2" fmla="*/ 157 w 189"/>
                      <a:gd name="T3" fmla="*/ 42 h 283"/>
                      <a:gd name="T4" fmla="*/ 189 w 189"/>
                      <a:gd name="T5" fmla="*/ 157 h 283"/>
                      <a:gd name="T6" fmla="*/ 189 w 189"/>
                      <a:gd name="T7" fmla="*/ 283 h 283"/>
                      <a:gd name="T8" fmla="*/ 94 w 189"/>
                      <a:gd name="T9" fmla="*/ 137 h 283"/>
                      <a:gd name="T10" fmla="*/ 0 w 189"/>
                      <a:gd name="T11" fmla="*/ 0 h 28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89" h="283">
                        <a:moveTo>
                          <a:pt x="0" y="0"/>
                        </a:moveTo>
                        <a:lnTo>
                          <a:pt x="157" y="42"/>
                        </a:lnTo>
                        <a:lnTo>
                          <a:pt x="189" y="157"/>
                        </a:lnTo>
                        <a:lnTo>
                          <a:pt x="189" y="283"/>
                        </a:lnTo>
                        <a:lnTo>
                          <a:pt x="94" y="137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272727"/>
                      </a:gs>
                      <a:gs pos="100000">
                        <a:srgbClr val="969696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4" name="Freeform 591">
                    <a:extLst>
                      <a:ext uri="{FF2B5EF4-FFF2-40B4-BE49-F238E27FC236}">
                        <a16:creationId xmlns:a16="http://schemas.microsoft.com/office/drawing/2014/main" id="{A39D7DD6-3E9B-46B3-A0F2-51035F37DD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58" y="314"/>
                    <a:ext cx="566" cy="178"/>
                  </a:xfrm>
                  <a:custGeom>
                    <a:avLst/>
                    <a:gdLst>
                      <a:gd name="T0" fmla="*/ 199 w 566"/>
                      <a:gd name="T1" fmla="*/ 42 h 178"/>
                      <a:gd name="T2" fmla="*/ 367 w 566"/>
                      <a:gd name="T3" fmla="*/ 0 h 178"/>
                      <a:gd name="T4" fmla="*/ 493 w 566"/>
                      <a:gd name="T5" fmla="*/ 53 h 178"/>
                      <a:gd name="T6" fmla="*/ 566 w 566"/>
                      <a:gd name="T7" fmla="*/ 136 h 178"/>
                      <a:gd name="T8" fmla="*/ 398 w 566"/>
                      <a:gd name="T9" fmla="*/ 73 h 178"/>
                      <a:gd name="T10" fmla="*/ 220 w 566"/>
                      <a:gd name="T11" fmla="*/ 115 h 178"/>
                      <a:gd name="T12" fmla="*/ 84 w 566"/>
                      <a:gd name="T13" fmla="*/ 168 h 178"/>
                      <a:gd name="T14" fmla="*/ 0 w 566"/>
                      <a:gd name="T15" fmla="*/ 178 h 178"/>
                      <a:gd name="T16" fmla="*/ 126 w 566"/>
                      <a:gd name="T17" fmla="*/ 53 h 17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566" h="178">
                        <a:moveTo>
                          <a:pt x="199" y="42"/>
                        </a:moveTo>
                        <a:lnTo>
                          <a:pt x="367" y="0"/>
                        </a:lnTo>
                        <a:lnTo>
                          <a:pt x="493" y="53"/>
                        </a:lnTo>
                        <a:lnTo>
                          <a:pt x="566" y="136"/>
                        </a:lnTo>
                        <a:lnTo>
                          <a:pt x="398" y="73"/>
                        </a:lnTo>
                        <a:lnTo>
                          <a:pt x="220" y="115"/>
                        </a:lnTo>
                        <a:lnTo>
                          <a:pt x="84" y="168"/>
                        </a:lnTo>
                        <a:lnTo>
                          <a:pt x="0" y="178"/>
                        </a:lnTo>
                        <a:lnTo>
                          <a:pt x="126" y="53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5" name="Freeform 592">
                    <a:extLst>
                      <a:ext uri="{FF2B5EF4-FFF2-40B4-BE49-F238E27FC236}">
                        <a16:creationId xmlns:a16="http://schemas.microsoft.com/office/drawing/2014/main" id="{7AD06BAF-8548-48F5-A776-538188D4F2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46" y="241"/>
                    <a:ext cx="283" cy="241"/>
                  </a:xfrm>
                  <a:custGeom>
                    <a:avLst/>
                    <a:gdLst>
                      <a:gd name="T0" fmla="*/ 0 w 283"/>
                      <a:gd name="T1" fmla="*/ 52 h 241"/>
                      <a:gd name="T2" fmla="*/ 209 w 283"/>
                      <a:gd name="T3" fmla="*/ 167 h 241"/>
                      <a:gd name="T4" fmla="*/ 251 w 283"/>
                      <a:gd name="T5" fmla="*/ 241 h 241"/>
                      <a:gd name="T6" fmla="*/ 283 w 283"/>
                      <a:gd name="T7" fmla="*/ 178 h 241"/>
                      <a:gd name="T8" fmla="*/ 230 w 283"/>
                      <a:gd name="T9" fmla="*/ 84 h 241"/>
                      <a:gd name="T10" fmla="*/ 147 w 283"/>
                      <a:gd name="T11" fmla="*/ 0 h 241"/>
                      <a:gd name="T12" fmla="*/ 0 w 283"/>
                      <a:gd name="T13" fmla="*/ 52 h 24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83" h="241">
                        <a:moveTo>
                          <a:pt x="0" y="52"/>
                        </a:moveTo>
                        <a:lnTo>
                          <a:pt x="209" y="167"/>
                        </a:lnTo>
                        <a:lnTo>
                          <a:pt x="251" y="241"/>
                        </a:lnTo>
                        <a:lnTo>
                          <a:pt x="283" y="178"/>
                        </a:lnTo>
                        <a:lnTo>
                          <a:pt x="230" y="84"/>
                        </a:lnTo>
                        <a:lnTo>
                          <a:pt x="147" y="0"/>
                        </a:lnTo>
                        <a:lnTo>
                          <a:pt x="0" y="5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676767"/>
                      </a:gs>
                      <a:gs pos="100000">
                        <a:srgbClr val="777777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6" name="Freeform 593">
                    <a:extLst>
                      <a:ext uri="{FF2B5EF4-FFF2-40B4-BE49-F238E27FC236}">
                        <a16:creationId xmlns:a16="http://schemas.microsoft.com/office/drawing/2014/main" id="{5F55068B-0C82-4F9F-A38F-9B6A83CF40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2" y="408"/>
                    <a:ext cx="345" cy="262"/>
                  </a:xfrm>
                  <a:custGeom>
                    <a:avLst/>
                    <a:gdLst>
                      <a:gd name="T0" fmla="*/ 230 w 345"/>
                      <a:gd name="T1" fmla="*/ 0 h 262"/>
                      <a:gd name="T2" fmla="*/ 304 w 345"/>
                      <a:gd name="T3" fmla="*/ 42 h 262"/>
                      <a:gd name="T4" fmla="*/ 345 w 345"/>
                      <a:gd name="T5" fmla="*/ 137 h 262"/>
                      <a:gd name="T6" fmla="*/ 136 w 345"/>
                      <a:gd name="T7" fmla="*/ 137 h 262"/>
                      <a:gd name="T8" fmla="*/ 0 w 345"/>
                      <a:gd name="T9" fmla="*/ 262 h 262"/>
                      <a:gd name="T10" fmla="*/ 31 w 345"/>
                      <a:gd name="T11" fmla="*/ 137 h 262"/>
                      <a:gd name="T12" fmla="*/ 136 w 345"/>
                      <a:gd name="T13" fmla="*/ 32 h 262"/>
                      <a:gd name="T14" fmla="*/ 230 w 345"/>
                      <a:gd name="T15" fmla="*/ 0 h 262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45" h="262">
                        <a:moveTo>
                          <a:pt x="230" y="0"/>
                        </a:moveTo>
                        <a:lnTo>
                          <a:pt x="304" y="42"/>
                        </a:lnTo>
                        <a:lnTo>
                          <a:pt x="345" y="137"/>
                        </a:lnTo>
                        <a:lnTo>
                          <a:pt x="136" y="137"/>
                        </a:lnTo>
                        <a:lnTo>
                          <a:pt x="0" y="262"/>
                        </a:lnTo>
                        <a:lnTo>
                          <a:pt x="31" y="137"/>
                        </a:lnTo>
                        <a:lnTo>
                          <a:pt x="136" y="32"/>
                        </a:lnTo>
                        <a:lnTo>
                          <a:pt x="23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181818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7" name="Freeform 594">
                    <a:extLst>
                      <a:ext uri="{FF2B5EF4-FFF2-40B4-BE49-F238E27FC236}">
                        <a16:creationId xmlns:a16="http://schemas.microsoft.com/office/drawing/2014/main" id="{B62D6D87-ED03-42E8-A40F-CA41F14195C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31" y="545"/>
                    <a:ext cx="482" cy="209"/>
                  </a:xfrm>
                  <a:custGeom>
                    <a:avLst/>
                    <a:gdLst>
                      <a:gd name="T0" fmla="*/ 0 w 482"/>
                      <a:gd name="T1" fmla="*/ 188 h 209"/>
                      <a:gd name="T2" fmla="*/ 116 w 482"/>
                      <a:gd name="T3" fmla="*/ 62 h 209"/>
                      <a:gd name="T4" fmla="*/ 199 w 482"/>
                      <a:gd name="T5" fmla="*/ 0 h 209"/>
                      <a:gd name="T6" fmla="*/ 367 w 482"/>
                      <a:gd name="T7" fmla="*/ 0 h 209"/>
                      <a:gd name="T8" fmla="*/ 482 w 482"/>
                      <a:gd name="T9" fmla="*/ 157 h 209"/>
                      <a:gd name="T10" fmla="*/ 252 w 482"/>
                      <a:gd name="T11" fmla="*/ 157 h 209"/>
                      <a:gd name="T12" fmla="*/ 147 w 482"/>
                      <a:gd name="T13" fmla="*/ 146 h 209"/>
                      <a:gd name="T14" fmla="*/ 95 w 482"/>
                      <a:gd name="T15" fmla="*/ 209 h 209"/>
                      <a:gd name="T16" fmla="*/ 0 w 482"/>
                      <a:gd name="T17" fmla="*/ 188 h 20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482" h="209">
                        <a:moveTo>
                          <a:pt x="0" y="188"/>
                        </a:moveTo>
                        <a:lnTo>
                          <a:pt x="116" y="62"/>
                        </a:lnTo>
                        <a:lnTo>
                          <a:pt x="199" y="0"/>
                        </a:lnTo>
                        <a:lnTo>
                          <a:pt x="367" y="0"/>
                        </a:lnTo>
                        <a:lnTo>
                          <a:pt x="482" y="157"/>
                        </a:lnTo>
                        <a:lnTo>
                          <a:pt x="252" y="157"/>
                        </a:lnTo>
                        <a:lnTo>
                          <a:pt x="147" y="146"/>
                        </a:lnTo>
                        <a:lnTo>
                          <a:pt x="95" y="209"/>
                        </a:lnTo>
                        <a:lnTo>
                          <a:pt x="0" y="18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181818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8" name="Freeform 595">
                    <a:extLst>
                      <a:ext uri="{FF2B5EF4-FFF2-40B4-BE49-F238E27FC236}">
                        <a16:creationId xmlns:a16="http://schemas.microsoft.com/office/drawing/2014/main" id="{0DDA14CA-A741-4A68-A95A-8DF948ED7C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78" y="681"/>
                    <a:ext cx="503" cy="293"/>
                  </a:xfrm>
                  <a:custGeom>
                    <a:avLst/>
                    <a:gdLst>
                      <a:gd name="T0" fmla="*/ 0 w 503"/>
                      <a:gd name="T1" fmla="*/ 52 h 293"/>
                      <a:gd name="T2" fmla="*/ 157 w 503"/>
                      <a:gd name="T3" fmla="*/ 10 h 293"/>
                      <a:gd name="T4" fmla="*/ 314 w 503"/>
                      <a:gd name="T5" fmla="*/ 0 h 293"/>
                      <a:gd name="T6" fmla="*/ 377 w 503"/>
                      <a:gd name="T7" fmla="*/ 31 h 293"/>
                      <a:gd name="T8" fmla="*/ 471 w 503"/>
                      <a:gd name="T9" fmla="*/ 178 h 293"/>
                      <a:gd name="T10" fmla="*/ 503 w 503"/>
                      <a:gd name="T11" fmla="*/ 293 h 293"/>
                      <a:gd name="T12" fmla="*/ 283 w 503"/>
                      <a:gd name="T13" fmla="*/ 136 h 293"/>
                      <a:gd name="T14" fmla="*/ 94 w 503"/>
                      <a:gd name="T15" fmla="*/ 52 h 293"/>
                      <a:gd name="T16" fmla="*/ 0 w 503"/>
                      <a:gd name="T17" fmla="*/ 52 h 29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503" h="293">
                        <a:moveTo>
                          <a:pt x="0" y="52"/>
                        </a:moveTo>
                        <a:lnTo>
                          <a:pt x="157" y="10"/>
                        </a:lnTo>
                        <a:lnTo>
                          <a:pt x="314" y="0"/>
                        </a:lnTo>
                        <a:lnTo>
                          <a:pt x="377" y="31"/>
                        </a:lnTo>
                        <a:lnTo>
                          <a:pt x="471" y="178"/>
                        </a:lnTo>
                        <a:lnTo>
                          <a:pt x="503" y="293"/>
                        </a:lnTo>
                        <a:lnTo>
                          <a:pt x="283" y="136"/>
                        </a:lnTo>
                        <a:lnTo>
                          <a:pt x="94" y="52"/>
                        </a:lnTo>
                        <a:lnTo>
                          <a:pt x="0" y="5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777777"/>
                      </a:gs>
                      <a:gs pos="100000">
                        <a:srgbClr val="131313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29" name="Freeform 596">
                    <a:extLst>
                      <a:ext uri="{FF2B5EF4-FFF2-40B4-BE49-F238E27FC236}">
                        <a16:creationId xmlns:a16="http://schemas.microsoft.com/office/drawing/2014/main" id="{0F3857BC-6AFC-46BB-85D0-D9CD511EAB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40" y="827"/>
                    <a:ext cx="293" cy="828"/>
                  </a:xfrm>
                  <a:custGeom>
                    <a:avLst/>
                    <a:gdLst>
                      <a:gd name="T0" fmla="*/ 0 w 293"/>
                      <a:gd name="T1" fmla="*/ 0 h 828"/>
                      <a:gd name="T2" fmla="*/ 94 w 293"/>
                      <a:gd name="T3" fmla="*/ 126 h 828"/>
                      <a:gd name="T4" fmla="*/ 167 w 293"/>
                      <a:gd name="T5" fmla="*/ 346 h 828"/>
                      <a:gd name="T6" fmla="*/ 167 w 293"/>
                      <a:gd name="T7" fmla="*/ 524 h 828"/>
                      <a:gd name="T8" fmla="*/ 199 w 293"/>
                      <a:gd name="T9" fmla="*/ 723 h 828"/>
                      <a:gd name="T10" fmla="*/ 188 w 293"/>
                      <a:gd name="T11" fmla="*/ 828 h 828"/>
                      <a:gd name="T12" fmla="*/ 251 w 293"/>
                      <a:gd name="T13" fmla="*/ 733 h 828"/>
                      <a:gd name="T14" fmla="*/ 293 w 293"/>
                      <a:gd name="T15" fmla="*/ 398 h 828"/>
                      <a:gd name="T16" fmla="*/ 262 w 293"/>
                      <a:gd name="T17" fmla="*/ 241 h 828"/>
                      <a:gd name="T18" fmla="*/ 209 w 293"/>
                      <a:gd name="T19" fmla="*/ 74 h 828"/>
                      <a:gd name="T20" fmla="*/ 0 w 293"/>
                      <a:gd name="T21" fmla="*/ 0 h 82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93" h="828">
                        <a:moveTo>
                          <a:pt x="0" y="0"/>
                        </a:moveTo>
                        <a:lnTo>
                          <a:pt x="94" y="126"/>
                        </a:lnTo>
                        <a:lnTo>
                          <a:pt x="167" y="346"/>
                        </a:lnTo>
                        <a:lnTo>
                          <a:pt x="167" y="524"/>
                        </a:lnTo>
                        <a:lnTo>
                          <a:pt x="199" y="723"/>
                        </a:lnTo>
                        <a:lnTo>
                          <a:pt x="188" y="828"/>
                        </a:lnTo>
                        <a:lnTo>
                          <a:pt x="251" y="733"/>
                        </a:lnTo>
                        <a:lnTo>
                          <a:pt x="293" y="398"/>
                        </a:lnTo>
                        <a:lnTo>
                          <a:pt x="262" y="241"/>
                        </a:lnTo>
                        <a:lnTo>
                          <a:pt x="209" y="7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5F5F5F"/>
                      </a:gs>
                      <a:gs pos="100000">
                        <a:srgbClr val="191919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0" name="Line 597">
                    <a:extLst>
                      <a:ext uri="{FF2B5EF4-FFF2-40B4-BE49-F238E27FC236}">
                        <a16:creationId xmlns:a16="http://schemas.microsoft.com/office/drawing/2014/main" id="{D7103001-3E9B-402B-B7C7-07BDFF587E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2" y="691"/>
                    <a:ext cx="199" cy="42"/>
                  </a:xfrm>
                  <a:prstGeom prst="line">
                    <a:avLst/>
                  </a:prstGeom>
                  <a:noFill/>
                  <a:ln w="76200">
                    <a:solidFill>
                      <a:srgbClr val="F8F8F8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1" name="Line 598">
                    <a:extLst>
                      <a:ext uri="{FF2B5EF4-FFF2-40B4-BE49-F238E27FC236}">
                        <a16:creationId xmlns:a16="http://schemas.microsoft.com/office/drawing/2014/main" id="{08DF87C5-62C5-4AC6-94D2-6C71750996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7" y="636"/>
                    <a:ext cx="105" cy="58"/>
                  </a:xfrm>
                  <a:prstGeom prst="line">
                    <a:avLst/>
                  </a:prstGeom>
                  <a:noFill/>
                  <a:ln w="7620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2" name="Line 599">
                    <a:extLst>
                      <a:ext uri="{FF2B5EF4-FFF2-40B4-BE49-F238E27FC236}">
                        <a16:creationId xmlns:a16="http://schemas.microsoft.com/office/drawing/2014/main" id="{D193AB2A-5609-46DC-8FF2-82776D91DF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62" y="669"/>
                    <a:ext cx="159" cy="24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3" name="Line 600">
                    <a:extLst>
                      <a:ext uri="{FF2B5EF4-FFF2-40B4-BE49-F238E27FC236}">
                        <a16:creationId xmlns:a16="http://schemas.microsoft.com/office/drawing/2014/main" id="{E3E95FBE-BC3C-4ACB-BE0A-3F2E0F4416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93" y="642"/>
                    <a:ext cx="90" cy="12"/>
                  </a:xfrm>
                  <a:prstGeom prst="line">
                    <a:avLst/>
                  </a:prstGeom>
                  <a:noFill/>
                  <a:ln w="7620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4" name="Line 601">
                    <a:extLst>
                      <a:ext uri="{FF2B5EF4-FFF2-40B4-BE49-F238E27FC236}">
                        <a16:creationId xmlns:a16="http://schemas.microsoft.com/office/drawing/2014/main" id="{AF620766-EEB5-4145-87F0-8973DD413B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74" y="649"/>
                    <a:ext cx="122" cy="47"/>
                  </a:xfrm>
                  <a:prstGeom prst="line">
                    <a:avLst/>
                  </a:prstGeom>
                  <a:noFill/>
                  <a:ln w="76200">
                    <a:solidFill>
                      <a:srgbClr val="EAEAE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5" name="Line 602">
                    <a:extLst>
                      <a:ext uri="{FF2B5EF4-FFF2-40B4-BE49-F238E27FC236}">
                        <a16:creationId xmlns:a16="http://schemas.microsoft.com/office/drawing/2014/main" id="{9332A077-A304-4B4E-A8F5-B64236FC08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97" y="714"/>
                    <a:ext cx="117" cy="45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6" name="Freeform 603">
                    <a:extLst>
                      <a:ext uri="{FF2B5EF4-FFF2-40B4-BE49-F238E27FC236}">
                        <a16:creationId xmlns:a16="http://schemas.microsoft.com/office/drawing/2014/main" id="{34BB2CA3-A4BF-4A57-8002-D5E4A14F18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08" y="534"/>
                    <a:ext cx="438" cy="219"/>
                  </a:xfrm>
                  <a:custGeom>
                    <a:avLst/>
                    <a:gdLst>
                      <a:gd name="T0" fmla="*/ 0 w 354"/>
                      <a:gd name="T1" fmla="*/ 421 h 204"/>
                      <a:gd name="T2" fmla="*/ 1428 w 354"/>
                      <a:gd name="T3" fmla="*/ 188 h 204"/>
                      <a:gd name="T4" fmla="*/ 2202 w 354"/>
                      <a:gd name="T5" fmla="*/ 29 h 204"/>
                      <a:gd name="T6" fmla="*/ 3431 w 354"/>
                      <a:gd name="T7" fmla="*/ 0 h 204"/>
                      <a:gd name="T8" fmla="*/ 4879 w 354"/>
                      <a:gd name="T9" fmla="*/ 91 h 204"/>
                      <a:gd name="T10" fmla="*/ 5643 w 354"/>
                      <a:gd name="T11" fmla="*/ 242 h 204"/>
                      <a:gd name="T12" fmla="*/ 5252 w 354"/>
                      <a:gd name="T13" fmla="*/ 355 h 204"/>
                      <a:gd name="T14" fmla="*/ 3150 w 354"/>
                      <a:gd name="T15" fmla="*/ 439 h 204"/>
                      <a:gd name="T16" fmla="*/ 1428 w 354"/>
                      <a:gd name="T17" fmla="*/ 458 h 204"/>
                      <a:gd name="T18" fmla="*/ 142 w 354"/>
                      <a:gd name="T19" fmla="*/ 512 h 204"/>
                      <a:gd name="T20" fmla="*/ 0 w 354"/>
                      <a:gd name="T21" fmla="*/ 421 h 20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354" h="204">
                        <a:moveTo>
                          <a:pt x="0" y="168"/>
                        </a:moveTo>
                        <a:lnTo>
                          <a:pt x="90" y="75"/>
                        </a:lnTo>
                        <a:lnTo>
                          <a:pt x="138" y="12"/>
                        </a:lnTo>
                        <a:lnTo>
                          <a:pt x="216" y="0"/>
                        </a:lnTo>
                        <a:lnTo>
                          <a:pt x="306" y="36"/>
                        </a:lnTo>
                        <a:lnTo>
                          <a:pt x="354" y="96"/>
                        </a:lnTo>
                        <a:lnTo>
                          <a:pt x="330" y="141"/>
                        </a:lnTo>
                        <a:lnTo>
                          <a:pt x="198" y="174"/>
                        </a:lnTo>
                        <a:lnTo>
                          <a:pt x="90" y="183"/>
                        </a:lnTo>
                        <a:lnTo>
                          <a:pt x="9" y="204"/>
                        </a:lnTo>
                        <a:lnTo>
                          <a:pt x="0" y="16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272727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7" name="Line 604">
                    <a:extLst>
                      <a:ext uri="{FF2B5EF4-FFF2-40B4-BE49-F238E27FC236}">
                        <a16:creationId xmlns:a16="http://schemas.microsoft.com/office/drawing/2014/main" id="{F31C4608-640B-436C-A38E-C7C3B617C0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65" y="291"/>
                    <a:ext cx="18" cy="93"/>
                  </a:xfrm>
                  <a:prstGeom prst="line">
                    <a:avLst/>
                  </a:prstGeom>
                  <a:noFill/>
                  <a:ln w="5715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8" name="Line 605">
                    <a:extLst>
                      <a:ext uri="{FF2B5EF4-FFF2-40B4-BE49-F238E27FC236}">
                        <a16:creationId xmlns:a16="http://schemas.microsoft.com/office/drawing/2014/main" id="{76D13CD3-51EE-4B0E-BF12-1B14A0CB54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94" y="325"/>
                    <a:ext cx="12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39" name="Line 606">
                    <a:extLst>
                      <a:ext uri="{FF2B5EF4-FFF2-40B4-BE49-F238E27FC236}">
                        <a16:creationId xmlns:a16="http://schemas.microsoft.com/office/drawing/2014/main" id="{D5523A7F-7F6B-4A59-A9FC-BBC56FBD3A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19" y="283"/>
                    <a:ext cx="209" cy="84"/>
                  </a:xfrm>
                  <a:prstGeom prst="line">
                    <a:avLst/>
                  </a:prstGeom>
                  <a:noFill/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0" name="Line 607">
                    <a:extLst>
                      <a:ext uri="{FF2B5EF4-FFF2-40B4-BE49-F238E27FC236}">
                        <a16:creationId xmlns:a16="http://schemas.microsoft.com/office/drawing/2014/main" id="{45AB0676-9496-45B4-96F2-A398FA06E8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66" y="513"/>
                    <a:ext cx="63" cy="168"/>
                  </a:xfrm>
                  <a:prstGeom prst="line">
                    <a:avLst/>
                  </a:prstGeom>
                  <a:noFill/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1" name="Line 608">
                    <a:extLst>
                      <a:ext uri="{FF2B5EF4-FFF2-40B4-BE49-F238E27FC236}">
                        <a16:creationId xmlns:a16="http://schemas.microsoft.com/office/drawing/2014/main" id="{CCC401E2-25B0-4AA9-A12F-F8171E5960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1" y="746"/>
                    <a:ext cx="251" cy="9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" name="Line 609">
                    <a:extLst>
                      <a:ext uri="{FF2B5EF4-FFF2-40B4-BE49-F238E27FC236}">
                        <a16:creationId xmlns:a16="http://schemas.microsoft.com/office/drawing/2014/main" id="{5014A586-F932-4EC9-86EC-AECF5D8A78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21" y="763"/>
                    <a:ext cx="96" cy="13"/>
                  </a:xfrm>
                  <a:prstGeom prst="line">
                    <a:avLst/>
                  </a:prstGeom>
                  <a:noFill/>
                  <a:ln w="76200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" name="Line 610">
                    <a:extLst>
                      <a:ext uri="{FF2B5EF4-FFF2-40B4-BE49-F238E27FC236}">
                        <a16:creationId xmlns:a16="http://schemas.microsoft.com/office/drawing/2014/main" id="{388703C2-13B0-40BE-8050-119131850E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1" y="636"/>
                    <a:ext cx="66" cy="96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4" name="Line 611">
                    <a:extLst>
                      <a:ext uri="{FF2B5EF4-FFF2-40B4-BE49-F238E27FC236}">
                        <a16:creationId xmlns:a16="http://schemas.microsoft.com/office/drawing/2014/main" id="{0ED475E5-6B9F-4177-AF7B-229CA296BF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648"/>
                    <a:ext cx="90" cy="21"/>
                  </a:xfrm>
                  <a:prstGeom prst="line">
                    <a:avLst/>
                  </a:prstGeom>
                  <a:noFill/>
                  <a:ln w="762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5" name="Line 612">
                    <a:extLst>
                      <a:ext uri="{FF2B5EF4-FFF2-40B4-BE49-F238E27FC236}">
                        <a16:creationId xmlns:a16="http://schemas.microsoft.com/office/drawing/2014/main" id="{D5BA6222-3A0D-481E-8E87-CC802908CA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7" y="315"/>
                    <a:ext cx="138" cy="27"/>
                  </a:xfrm>
                  <a:prstGeom prst="line">
                    <a:avLst/>
                  </a:prstGeom>
                  <a:noFill/>
                  <a:ln w="38100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6" name="Freeform 613">
                    <a:extLst>
                      <a:ext uri="{FF2B5EF4-FFF2-40B4-BE49-F238E27FC236}">
                        <a16:creationId xmlns:a16="http://schemas.microsoft.com/office/drawing/2014/main" id="{4F35029E-AB56-4438-BF9E-25E10AC9B0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66" y="1260"/>
                    <a:ext cx="219" cy="171"/>
                  </a:xfrm>
                  <a:custGeom>
                    <a:avLst/>
                    <a:gdLst>
                      <a:gd name="T0" fmla="*/ 219 w 219"/>
                      <a:gd name="T1" fmla="*/ 0 h 171"/>
                      <a:gd name="T2" fmla="*/ 108 w 219"/>
                      <a:gd name="T3" fmla="*/ 63 h 171"/>
                      <a:gd name="T4" fmla="*/ 0 w 219"/>
                      <a:gd name="T5" fmla="*/ 171 h 17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9" h="171">
                        <a:moveTo>
                          <a:pt x="219" y="0"/>
                        </a:moveTo>
                        <a:lnTo>
                          <a:pt x="108" y="63"/>
                        </a:lnTo>
                        <a:lnTo>
                          <a:pt x="0" y="171"/>
                        </a:ln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7" name="Freeform 614">
                    <a:extLst>
                      <a:ext uri="{FF2B5EF4-FFF2-40B4-BE49-F238E27FC236}">
                        <a16:creationId xmlns:a16="http://schemas.microsoft.com/office/drawing/2014/main" id="{38F130B6-15C6-464F-9C45-F57BCB83CE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05" y="1335"/>
                    <a:ext cx="216" cy="243"/>
                  </a:xfrm>
                  <a:custGeom>
                    <a:avLst/>
                    <a:gdLst>
                      <a:gd name="T0" fmla="*/ 216 w 216"/>
                      <a:gd name="T1" fmla="*/ 0 h 243"/>
                      <a:gd name="T2" fmla="*/ 135 w 216"/>
                      <a:gd name="T3" fmla="*/ 72 h 243"/>
                      <a:gd name="T4" fmla="*/ 72 w 216"/>
                      <a:gd name="T5" fmla="*/ 138 h 243"/>
                      <a:gd name="T6" fmla="*/ 0 w 216"/>
                      <a:gd name="T7" fmla="*/ 243 h 24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16" h="243">
                        <a:moveTo>
                          <a:pt x="216" y="0"/>
                        </a:moveTo>
                        <a:lnTo>
                          <a:pt x="135" y="72"/>
                        </a:lnTo>
                        <a:lnTo>
                          <a:pt x="72" y="138"/>
                        </a:lnTo>
                        <a:lnTo>
                          <a:pt x="0" y="243"/>
                        </a:ln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8" name="Line 615">
                    <a:extLst>
                      <a:ext uri="{FF2B5EF4-FFF2-40B4-BE49-F238E27FC236}">
                        <a16:creationId xmlns:a16="http://schemas.microsoft.com/office/drawing/2014/main" id="{61313122-35B5-4C4F-B805-D67986A06D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4" y="1314"/>
                    <a:ext cx="129" cy="129"/>
                  </a:xfrm>
                  <a:prstGeom prst="line">
                    <a:avLst/>
                  </a:prstGeom>
                  <a:noFill/>
                  <a:ln w="381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9" name="Freeform 616">
                    <a:extLst>
                      <a:ext uri="{FF2B5EF4-FFF2-40B4-BE49-F238E27FC236}">
                        <a16:creationId xmlns:a16="http://schemas.microsoft.com/office/drawing/2014/main" id="{47885D2F-44F1-44A7-BE00-AFF84766A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05" y="1431"/>
                    <a:ext cx="111" cy="150"/>
                  </a:xfrm>
                  <a:custGeom>
                    <a:avLst/>
                    <a:gdLst>
                      <a:gd name="T0" fmla="*/ 111 w 111"/>
                      <a:gd name="T1" fmla="*/ 0 h 150"/>
                      <a:gd name="T2" fmla="*/ 60 w 111"/>
                      <a:gd name="T3" fmla="*/ 51 h 150"/>
                      <a:gd name="T4" fmla="*/ 0 w 111"/>
                      <a:gd name="T5" fmla="*/ 150 h 15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1" h="150">
                        <a:moveTo>
                          <a:pt x="111" y="0"/>
                        </a:moveTo>
                        <a:lnTo>
                          <a:pt x="60" y="51"/>
                        </a:lnTo>
                        <a:lnTo>
                          <a:pt x="0" y="15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0" name="Freeform 617">
                    <a:extLst>
                      <a:ext uri="{FF2B5EF4-FFF2-40B4-BE49-F238E27FC236}">
                        <a16:creationId xmlns:a16="http://schemas.microsoft.com/office/drawing/2014/main" id="{7CA82701-7607-4607-BB8F-0FCF96F30F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92" y="510"/>
                    <a:ext cx="72" cy="108"/>
                  </a:xfrm>
                  <a:custGeom>
                    <a:avLst/>
                    <a:gdLst>
                      <a:gd name="T0" fmla="*/ 0 w 72"/>
                      <a:gd name="T1" fmla="*/ 0 h 108"/>
                      <a:gd name="T2" fmla="*/ 54 w 72"/>
                      <a:gd name="T3" fmla="*/ 72 h 108"/>
                      <a:gd name="T4" fmla="*/ 72 w 72"/>
                      <a:gd name="T5" fmla="*/ 108 h 10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2" h="108">
                        <a:moveTo>
                          <a:pt x="0" y="0"/>
                        </a:moveTo>
                        <a:lnTo>
                          <a:pt x="54" y="72"/>
                        </a:lnTo>
                        <a:lnTo>
                          <a:pt x="72" y="108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1" name="Line 618">
                    <a:extLst>
                      <a:ext uri="{FF2B5EF4-FFF2-40B4-BE49-F238E27FC236}">
                        <a16:creationId xmlns:a16="http://schemas.microsoft.com/office/drawing/2014/main" id="{D0D0267A-7E31-4CF2-86E0-5CC0279B6E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93" y="2356"/>
                    <a:ext cx="115" cy="126"/>
                  </a:xfrm>
                  <a:prstGeom prst="line">
                    <a:avLst/>
                  </a:prstGeom>
                  <a:noFill/>
                  <a:ln w="38100">
                    <a:solidFill>
                      <a:srgbClr val="87878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2" name="Line 619">
                    <a:extLst>
                      <a:ext uri="{FF2B5EF4-FFF2-40B4-BE49-F238E27FC236}">
                        <a16:creationId xmlns:a16="http://schemas.microsoft.com/office/drawing/2014/main" id="{C4C19D8B-C9B0-4A05-BC76-CBF90E18CE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81" y="2493"/>
                    <a:ext cx="12" cy="156"/>
                  </a:xfrm>
                  <a:prstGeom prst="line">
                    <a:avLst/>
                  </a:prstGeom>
                  <a:noFill/>
                  <a:ln w="76200">
                    <a:solidFill>
                      <a:srgbClr val="9B9B9B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3" name="Line 620">
                    <a:extLst>
                      <a:ext uri="{FF2B5EF4-FFF2-40B4-BE49-F238E27FC236}">
                        <a16:creationId xmlns:a16="http://schemas.microsoft.com/office/drawing/2014/main" id="{BED883DA-295A-4FA8-9057-5F666356B8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15" y="3777"/>
                    <a:ext cx="21" cy="81"/>
                  </a:xfrm>
                  <a:prstGeom prst="line">
                    <a:avLst/>
                  </a:prstGeom>
                  <a:noFill/>
                  <a:ln w="381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4" name="Line 621">
                    <a:extLst>
                      <a:ext uri="{FF2B5EF4-FFF2-40B4-BE49-F238E27FC236}">
                        <a16:creationId xmlns:a16="http://schemas.microsoft.com/office/drawing/2014/main" id="{26BCCDB5-8AFB-4C4E-BB87-92EAE6C4AC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24" y="3852"/>
                    <a:ext cx="21" cy="27"/>
                  </a:xfrm>
                  <a:prstGeom prst="line">
                    <a:avLst/>
                  </a:prstGeom>
                  <a:noFill/>
                  <a:ln w="38100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5" name="Freeform 622">
                    <a:extLst>
                      <a:ext uri="{FF2B5EF4-FFF2-40B4-BE49-F238E27FC236}">
                        <a16:creationId xmlns:a16="http://schemas.microsoft.com/office/drawing/2014/main" id="{3534A569-06DA-4290-95A7-44516FE212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79" y="3612"/>
                    <a:ext cx="186" cy="321"/>
                  </a:xfrm>
                  <a:custGeom>
                    <a:avLst/>
                    <a:gdLst>
                      <a:gd name="T0" fmla="*/ 0 w 168"/>
                      <a:gd name="T1" fmla="*/ 447 h 306"/>
                      <a:gd name="T2" fmla="*/ 3 w 168"/>
                      <a:gd name="T3" fmla="*/ 570 h 306"/>
                      <a:gd name="T4" fmla="*/ 281 w 168"/>
                      <a:gd name="T5" fmla="*/ 408 h 306"/>
                      <a:gd name="T6" fmla="*/ 494 w 168"/>
                      <a:gd name="T7" fmla="*/ 240 h 306"/>
                      <a:gd name="T8" fmla="*/ 631 w 168"/>
                      <a:gd name="T9" fmla="*/ 37 h 306"/>
                      <a:gd name="T10" fmla="*/ 631 w 168"/>
                      <a:gd name="T11" fmla="*/ 0 h 30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68" h="306">
                        <a:moveTo>
                          <a:pt x="0" y="240"/>
                        </a:moveTo>
                        <a:lnTo>
                          <a:pt x="3" y="306"/>
                        </a:lnTo>
                        <a:lnTo>
                          <a:pt x="75" y="219"/>
                        </a:lnTo>
                        <a:lnTo>
                          <a:pt x="132" y="129"/>
                        </a:lnTo>
                        <a:lnTo>
                          <a:pt x="168" y="21"/>
                        </a:lnTo>
                        <a:lnTo>
                          <a:pt x="168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777777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6" name="Freeform 623">
                    <a:extLst>
                      <a:ext uri="{FF2B5EF4-FFF2-40B4-BE49-F238E27FC236}">
                        <a16:creationId xmlns:a16="http://schemas.microsoft.com/office/drawing/2014/main" id="{FCAE6B3C-C5A7-4CC3-B84D-4B8B3DAFA4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25" y="3852"/>
                    <a:ext cx="342" cy="438"/>
                  </a:xfrm>
                  <a:custGeom>
                    <a:avLst/>
                    <a:gdLst>
                      <a:gd name="T0" fmla="*/ 0 w 342"/>
                      <a:gd name="T1" fmla="*/ 0 h 438"/>
                      <a:gd name="T2" fmla="*/ 30 w 342"/>
                      <a:gd name="T3" fmla="*/ 99 h 438"/>
                      <a:gd name="T4" fmla="*/ 99 w 342"/>
                      <a:gd name="T5" fmla="*/ 240 h 438"/>
                      <a:gd name="T6" fmla="*/ 198 w 342"/>
                      <a:gd name="T7" fmla="*/ 354 h 438"/>
                      <a:gd name="T8" fmla="*/ 243 w 342"/>
                      <a:gd name="T9" fmla="*/ 432 h 438"/>
                      <a:gd name="T10" fmla="*/ 342 w 342"/>
                      <a:gd name="T11" fmla="*/ 438 h 438"/>
                      <a:gd name="T12" fmla="*/ 249 w 342"/>
                      <a:gd name="T13" fmla="*/ 330 h 438"/>
                      <a:gd name="T14" fmla="*/ 162 w 342"/>
                      <a:gd name="T15" fmla="*/ 249 h 438"/>
                      <a:gd name="T16" fmla="*/ 81 w 342"/>
                      <a:gd name="T17" fmla="*/ 105 h 438"/>
                      <a:gd name="T18" fmla="*/ 72 w 342"/>
                      <a:gd name="T19" fmla="*/ 75 h 438"/>
                      <a:gd name="T20" fmla="*/ 42 w 342"/>
                      <a:gd name="T21" fmla="*/ 78 h 438"/>
                      <a:gd name="T22" fmla="*/ 45 w 342"/>
                      <a:gd name="T23" fmla="*/ 6 h 438"/>
                      <a:gd name="T24" fmla="*/ 0 w 342"/>
                      <a:gd name="T25" fmla="*/ 0 h 43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342" h="438">
                        <a:moveTo>
                          <a:pt x="0" y="0"/>
                        </a:moveTo>
                        <a:lnTo>
                          <a:pt x="30" y="99"/>
                        </a:lnTo>
                        <a:lnTo>
                          <a:pt x="99" y="240"/>
                        </a:lnTo>
                        <a:lnTo>
                          <a:pt x="198" y="354"/>
                        </a:lnTo>
                        <a:lnTo>
                          <a:pt x="243" y="432"/>
                        </a:lnTo>
                        <a:lnTo>
                          <a:pt x="342" y="438"/>
                        </a:lnTo>
                        <a:lnTo>
                          <a:pt x="249" y="330"/>
                        </a:lnTo>
                        <a:lnTo>
                          <a:pt x="162" y="249"/>
                        </a:lnTo>
                        <a:lnTo>
                          <a:pt x="81" y="105"/>
                        </a:lnTo>
                        <a:lnTo>
                          <a:pt x="72" y="75"/>
                        </a:lnTo>
                        <a:lnTo>
                          <a:pt x="42" y="78"/>
                        </a:lnTo>
                        <a:lnTo>
                          <a:pt x="45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77777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7" name="Freeform 624">
                    <a:extLst>
                      <a:ext uri="{FF2B5EF4-FFF2-40B4-BE49-F238E27FC236}">
                        <a16:creationId xmlns:a16="http://schemas.microsoft.com/office/drawing/2014/main" id="{7882892F-C079-4298-848A-AEC8070F20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350284">
                    <a:off x="2998" y="3804"/>
                    <a:ext cx="417" cy="486"/>
                  </a:xfrm>
                  <a:custGeom>
                    <a:avLst/>
                    <a:gdLst>
                      <a:gd name="T0" fmla="*/ 1742 w 315"/>
                      <a:gd name="T1" fmla="*/ 28 h 444"/>
                      <a:gd name="T2" fmla="*/ 4271 w 315"/>
                      <a:gd name="T3" fmla="*/ 0 h 444"/>
                      <a:gd name="T4" fmla="*/ 5883 w 315"/>
                      <a:gd name="T5" fmla="*/ 3 h 444"/>
                      <a:gd name="T6" fmla="*/ 8627 w 315"/>
                      <a:gd name="T7" fmla="*/ 681 h 444"/>
                      <a:gd name="T8" fmla="*/ 10806 w 315"/>
                      <a:gd name="T9" fmla="*/ 1095 h 444"/>
                      <a:gd name="T10" fmla="*/ 12081 w 315"/>
                      <a:gd name="T11" fmla="*/ 1436 h 444"/>
                      <a:gd name="T12" fmla="*/ 702 w 315"/>
                      <a:gd name="T13" fmla="*/ 1431 h 444"/>
                      <a:gd name="T14" fmla="*/ 0 w 315"/>
                      <a:gd name="T15" fmla="*/ 1415 h 444"/>
                      <a:gd name="T16" fmla="*/ 1070 w 315"/>
                      <a:gd name="T17" fmla="*/ 981 h 444"/>
                      <a:gd name="T18" fmla="*/ 2159 w 315"/>
                      <a:gd name="T19" fmla="*/ 574 h 444"/>
                      <a:gd name="T20" fmla="*/ 1975 w 315"/>
                      <a:gd name="T21" fmla="*/ 136 h 444"/>
                      <a:gd name="T22" fmla="*/ 1742 w 315"/>
                      <a:gd name="T23" fmla="*/ 28 h 44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315" h="444">
                        <a:moveTo>
                          <a:pt x="45" y="9"/>
                        </a:moveTo>
                        <a:lnTo>
                          <a:pt x="111" y="0"/>
                        </a:lnTo>
                        <a:lnTo>
                          <a:pt x="153" y="3"/>
                        </a:lnTo>
                        <a:lnTo>
                          <a:pt x="225" y="210"/>
                        </a:lnTo>
                        <a:lnTo>
                          <a:pt x="282" y="339"/>
                        </a:lnTo>
                        <a:lnTo>
                          <a:pt x="315" y="444"/>
                        </a:lnTo>
                        <a:lnTo>
                          <a:pt x="18" y="441"/>
                        </a:lnTo>
                        <a:lnTo>
                          <a:pt x="0" y="438"/>
                        </a:lnTo>
                        <a:lnTo>
                          <a:pt x="27" y="303"/>
                        </a:lnTo>
                        <a:lnTo>
                          <a:pt x="57" y="177"/>
                        </a:lnTo>
                        <a:lnTo>
                          <a:pt x="51" y="42"/>
                        </a:lnTo>
                        <a:lnTo>
                          <a:pt x="45" y="9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454545"/>
                      </a:gs>
                      <a:gs pos="50000">
                        <a:srgbClr val="969696"/>
                      </a:gs>
                      <a:gs pos="100000">
                        <a:srgbClr val="454545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8" name="Freeform 625">
                    <a:extLst>
                      <a:ext uri="{FF2B5EF4-FFF2-40B4-BE49-F238E27FC236}">
                        <a16:creationId xmlns:a16="http://schemas.microsoft.com/office/drawing/2014/main" id="{FCC06466-BA07-4537-978A-A6AD455328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3837"/>
                    <a:ext cx="285" cy="450"/>
                  </a:xfrm>
                  <a:custGeom>
                    <a:avLst/>
                    <a:gdLst>
                      <a:gd name="T0" fmla="*/ 33 w 285"/>
                      <a:gd name="T1" fmla="*/ 15 h 450"/>
                      <a:gd name="T2" fmla="*/ 129 w 285"/>
                      <a:gd name="T3" fmla="*/ 228 h 450"/>
                      <a:gd name="T4" fmla="*/ 228 w 285"/>
                      <a:gd name="T5" fmla="*/ 366 h 450"/>
                      <a:gd name="T6" fmla="*/ 285 w 285"/>
                      <a:gd name="T7" fmla="*/ 450 h 450"/>
                      <a:gd name="T8" fmla="*/ 180 w 285"/>
                      <a:gd name="T9" fmla="*/ 450 h 450"/>
                      <a:gd name="T10" fmla="*/ 156 w 285"/>
                      <a:gd name="T11" fmla="*/ 447 h 450"/>
                      <a:gd name="T12" fmla="*/ 135 w 285"/>
                      <a:gd name="T13" fmla="*/ 324 h 450"/>
                      <a:gd name="T14" fmla="*/ 135 w 285"/>
                      <a:gd name="T15" fmla="*/ 342 h 450"/>
                      <a:gd name="T16" fmla="*/ 78 w 285"/>
                      <a:gd name="T17" fmla="*/ 216 h 450"/>
                      <a:gd name="T18" fmla="*/ 27 w 285"/>
                      <a:gd name="T19" fmla="*/ 75 h 450"/>
                      <a:gd name="T20" fmla="*/ 0 w 285"/>
                      <a:gd name="T21" fmla="*/ 0 h 450"/>
                      <a:gd name="T22" fmla="*/ 33 w 285"/>
                      <a:gd name="T23" fmla="*/ 15 h 450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285" h="450">
                        <a:moveTo>
                          <a:pt x="33" y="15"/>
                        </a:moveTo>
                        <a:lnTo>
                          <a:pt x="129" y="228"/>
                        </a:lnTo>
                        <a:lnTo>
                          <a:pt x="228" y="366"/>
                        </a:lnTo>
                        <a:lnTo>
                          <a:pt x="285" y="450"/>
                        </a:lnTo>
                        <a:lnTo>
                          <a:pt x="180" y="450"/>
                        </a:lnTo>
                        <a:lnTo>
                          <a:pt x="156" y="447"/>
                        </a:lnTo>
                        <a:lnTo>
                          <a:pt x="135" y="324"/>
                        </a:lnTo>
                        <a:lnTo>
                          <a:pt x="135" y="342"/>
                        </a:lnTo>
                        <a:lnTo>
                          <a:pt x="78" y="216"/>
                        </a:lnTo>
                        <a:lnTo>
                          <a:pt x="27" y="75"/>
                        </a:lnTo>
                        <a:lnTo>
                          <a:pt x="0" y="0"/>
                        </a:lnTo>
                        <a:lnTo>
                          <a:pt x="33" y="1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545454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59" name="Freeform 626">
                    <a:extLst>
                      <a:ext uri="{FF2B5EF4-FFF2-40B4-BE49-F238E27FC236}">
                        <a16:creationId xmlns:a16="http://schemas.microsoft.com/office/drawing/2014/main" id="{2769336C-A824-4414-823B-DEF2A70C5A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3855"/>
                    <a:ext cx="204" cy="435"/>
                  </a:xfrm>
                  <a:custGeom>
                    <a:avLst/>
                    <a:gdLst>
                      <a:gd name="T0" fmla="*/ 0 w 204"/>
                      <a:gd name="T1" fmla="*/ 426 h 435"/>
                      <a:gd name="T2" fmla="*/ 168 w 204"/>
                      <a:gd name="T3" fmla="*/ 60 h 435"/>
                      <a:gd name="T4" fmla="*/ 168 w 204"/>
                      <a:gd name="T5" fmla="*/ 6 h 435"/>
                      <a:gd name="T6" fmla="*/ 198 w 204"/>
                      <a:gd name="T7" fmla="*/ 0 h 435"/>
                      <a:gd name="T8" fmla="*/ 204 w 204"/>
                      <a:gd name="T9" fmla="*/ 186 h 435"/>
                      <a:gd name="T10" fmla="*/ 144 w 204"/>
                      <a:gd name="T11" fmla="*/ 435 h 435"/>
                      <a:gd name="T12" fmla="*/ 0 w 204"/>
                      <a:gd name="T13" fmla="*/ 426 h 43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04" h="435">
                        <a:moveTo>
                          <a:pt x="0" y="426"/>
                        </a:moveTo>
                        <a:lnTo>
                          <a:pt x="168" y="60"/>
                        </a:lnTo>
                        <a:lnTo>
                          <a:pt x="168" y="6"/>
                        </a:lnTo>
                        <a:lnTo>
                          <a:pt x="198" y="0"/>
                        </a:lnTo>
                        <a:lnTo>
                          <a:pt x="204" y="186"/>
                        </a:lnTo>
                        <a:lnTo>
                          <a:pt x="144" y="435"/>
                        </a:lnTo>
                        <a:lnTo>
                          <a:pt x="0" y="42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3B3B3B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0" name="Freeform 627">
                    <a:extLst>
                      <a:ext uri="{FF2B5EF4-FFF2-40B4-BE49-F238E27FC236}">
                        <a16:creationId xmlns:a16="http://schemas.microsoft.com/office/drawing/2014/main" id="{F4E0B9B7-0EDD-41AA-9679-AF6BD29DD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03" y="3861"/>
                    <a:ext cx="72" cy="60"/>
                  </a:xfrm>
                  <a:custGeom>
                    <a:avLst/>
                    <a:gdLst>
                      <a:gd name="T0" fmla="*/ 6 w 72"/>
                      <a:gd name="T1" fmla="*/ 6 h 60"/>
                      <a:gd name="T2" fmla="*/ 0 w 72"/>
                      <a:gd name="T3" fmla="*/ 33 h 60"/>
                      <a:gd name="T4" fmla="*/ 72 w 72"/>
                      <a:gd name="T5" fmla="*/ 60 h 60"/>
                      <a:gd name="T6" fmla="*/ 72 w 72"/>
                      <a:gd name="T7" fmla="*/ 0 h 60"/>
                      <a:gd name="T8" fmla="*/ 6 w 72"/>
                      <a:gd name="T9" fmla="*/ 6 h 6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72" h="60">
                        <a:moveTo>
                          <a:pt x="6" y="6"/>
                        </a:moveTo>
                        <a:lnTo>
                          <a:pt x="0" y="33"/>
                        </a:lnTo>
                        <a:lnTo>
                          <a:pt x="72" y="60"/>
                        </a:lnTo>
                        <a:lnTo>
                          <a:pt x="72" y="0"/>
                        </a:lnTo>
                        <a:lnTo>
                          <a:pt x="6" y="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454545"/>
                      </a:gs>
                      <a:gs pos="100000">
                        <a:srgbClr val="969696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1" name="Line 628">
                    <a:extLst>
                      <a:ext uri="{FF2B5EF4-FFF2-40B4-BE49-F238E27FC236}">
                        <a16:creationId xmlns:a16="http://schemas.microsoft.com/office/drawing/2014/main" id="{D0C4F582-BC80-42B1-9504-A3A805D33A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66" y="3849"/>
                    <a:ext cx="27" cy="63"/>
                  </a:xfrm>
                  <a:prstGeom prst="line">
                    <a:avLst/>
                  </a:prstGeom>
                  <a:noFill/>
                  <a:ln w="381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2" name="Freeform 629">
                    <a:extLst>
                      <a:ext uri="{FF2B5EF4-FFF2-40B4-BE49-F238E27FC236}">
                        <a16:creationId xmlns:a16="http://schemas.microsoft.com/office/drawing/2014/main" id="{C535C349-312E-490E-8EBE-923D99E337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24" y="3840"/>
                    <a:ext cx="180" cy="192"/>
                  </a:xfrm>
                  <a:custGeom>
                    <a:avLst/>
                    <a:gdLst>
                      <a:gd name="T0" fmla="*/ 0 w 180"/>
                      <a:gd name="T1" fmla="*/ 192 h 192"/>
                      <a:gd name="T2" fmla="*/ 57 w 180"/>
                      <a:gd name="T3" fmla="*/ 129 h 192"/>
                      <a:gd name="T4" fmla="*/ 78 w 180"/>
                      <a:gd name="T5" fmla="*/ 99 h 192"/>
                      <a:gd name="T6" fmla="*/ 99 w 180"/>
                      <a:gd name="T7" fmla="*/ 63 h 192"/>
                      <a:gd name="T8" fmla="*/ 135 w 180"/>
                      <a:gd name="T9" fmla="*/ 21 h 192"/>
                      <a:gd name="T10" fmla="*/ 180 w 180"/>
                      <a:gd name="T11" fmla="*/ 0 h 192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80" h="192">
                        <a:moveTo>
                          <a:pt x="0" y="192"/>
                        </a:moveTo>
                        <a:lnTo>
                          <a:pt x="57" y="129"/>
                        </a:lnTo>
                        <a:lnTo>
                          <a:pt x="78" y="99"/>
                        </a:lnTo>
                        <a:lnTo>
                          <a:pt x="99" y="63"/>
                        </a:lnTo>
                        <a:lnTo>
                          <a:pt x="135" y="21"/>
                        </a:lnTo>
                        <a:lnTo>
                          <a:pt x="180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3" name="Freeform 630">
                    <a:extLst>
                      <a:ext uri="{FF2B5EF4-FFF2-40B4-BE49-F238E27FC236}">
                        <a16:creationId xmlns:a16="http://schemas.microsoft.com/office/drawing/2014/main" id="{7E28F6FD-AF6D-4166-8AF8-46824C2C68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5" y="3867"/>
                    <a:ext cx="297" cy="318"/>
                  </a:xfrm>
                  <a:custGeom>
                    <a:avLst/>
                    <a:gdLst>
                      <a:gd name="T0" fmla="*/ 0 w 297"/>
                      <a:gd name="T1" fmla="*/ 318 h 318"/>
                      <a:gd name="T2" fmla="*/ 60 w 297"/>
                      <a:gd name="T3" fmla="*/ 246 h 318"/>
                      <a:gd name="T4" fmla="*/ 111 w 297"/>
                      <a:gd name="T5" fmla="*/ 189 h 318"/>
                      <a:gd name="T6" fmla="*/ 135 w 297"/>
                      <a:gd name="T7" fmla="*/ 159 h 318"/>
                      <a:gd name="T8" fmla="*/ 150 w 297"/>
                      <a:gd name="T9" fmla="*/ 147 h 318"/>
                      <a:gd name="T10" fmla="*/ 198 w 297"/>
                      <a:gd name="T11" fmla="*/ 84 h 318"/>
                      <a:gd name="T12" fmla="*/ 246 w 297"/>
                      <a:gd name="T13" fmla="*/ 36 h 318"/>
                      <a:gd name="T14" fmla="*/ 273 w 297"/>
                      <a:gd name="T15" fmla="*/ 18 h 318"/>
                      <a:gd name="T16" fmla="*/ 297 w 297"/>
                      <a:gd name="T17" fmla="*/ 0 h 31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297" h="318">
                        <a:moveTo>
                          <a:pt x="0" y="318"/>
                        </a:moveTo>
                        <a:lnTo>
                          <a:pt x="60" y="246"/>
                        </a:lnTo>
                        <a:lnTo>
                          <a:pt x="111" y="189"/>
                        </a:lnTo>
                        <a:lnTo>
                          <a:pt x="135" y="159"/>
                        </a:lnTo>
                        <a:lnTo>
                          <a:pt x="150" y="147"/>
                        </a:lnTo>
                        <a:lnTo>
                          <a:pt x="198" y="84"/>
                        </a:lnTo>
                        <a:lnTo>
                          <a:pt x="246" y="36"/>
                        </a:lnTo>
                        <a:lnTo>
                          <a:pt x="273" y="18"/>
                        </a:lnTo>
                        <a:lnTo>
                          <a:pt x="297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4" name="Freeform 631">
                    <a:extLst>
                      <a:ext uri="{FF2B5EF4-FFF2-40B4-BE49-F238E27FC236}">
                        <a16:creationId xmlns:a16="http://schemas.microsoft.com/office/drawing/2014/main" id="{CE64252C-5D2E-4F7F-A033-30C6CD1F4D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28" y="3942"/>
                    <a:ext cx="345" cy="300"/>
                  </a:xfrm>
                  <a:custGeom>
                    <a:avLst/>
                    <a:gdLst>
                      <a:gd name="T0" fmla="*/ 0 w 345"/>
                      <a:gd name="T1" fmla="*/ 300 h 300"/>
                      <a:gd name="T2" fmla="*/ 78 w 345"/>
                      <a:gd name="T3" fmla="*/ 264 h 300"/>
                      <a:gd name="T4" fmla="*/ 114 w 345"/>
                      <a:gd name="T5" fmla="*/ 219 h 300"/>
                      <a:gd name="T6" fmla="*/ 165 w 345"/>
                      <a:gd name="T7" fmla="*/ 165 h 300"/>
                      <a:gd name="T8" fmla="*/ 213 w 345"/>
                      <a:gd name="T9" fmla="*/ 102 h 300"/>
                      <a:gd name="T10" fmla="*/ 276 w 345"/>
                      <a:gd name="T11" fmla="*/ 33 h 300"/>
                      <a:gd name="T12" fmla="*/ 321 w 345"/>
                      <a:gd name="T13" fmla="*/ 0 h 300"/>
                      <a:gd name="T14" fmla="*/ 345 w 345"/>
                      <a:gd name="T15" fmla="*/ 3 h 3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45" h="300">
                        <a:moveTo>
                          <a:pt x="0" y="300"/>
                        </a:moveTo>
                        <a:lnTo>
                          <a:pt x="78" y="264"/>
                        </a:lnTo>
                        <a:lnTo>
                          <a:pt x="114" y="219"/>
                        </a:lnTo>
                        <a:lnTo>
                          <a:pt x="165" y="165"/>
                        </a:lnTo>
                        <a:lnTo>
                          <a:pt x="213" y="102"/>
                        </a:lnTo>
                        <a:lnTo>
                          <a:pt x="276" y="33"/>
                        </a:lnTo>
                        <a:lnTo>
                          <a:pt x="321" y="0"/>
                        </a:lnTo>
                        <a:lnTo>
                          <a:pt x="345" y="3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5" name="Freeform 632">
                    <a:extLst>
                      <a:ext uri="{FF2B5EF4-FFF2-40B4-BE49-F238E27FC236}">
                        <a16:creationId xmlns:a16="http://schemas.microsoft.com/office/drawing/2014/main" id="{80506044-880D-412D-8233-9D3C1E76E1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70" y="4269"/>
                    <a:ext cx="6" cy="9"/>
                  </a:xfrm>
                  <a:custGeom>
                    <a:avLst/>
                    <a:gdLst>
                      <a:gd name="T0" fmla="*/ 0 w 6"/>
                      <a:gd name="T1" fmla="*/ 9 h 9"/>
                      <a:gd name="T2" fmla="*/ 6 w 6"/>
                      <a:gd name="T3" fmla="*/ 0 h 9"/>
                      <a:gd name="T4" fmla="*/ 0 w 6"/>
                      <a:gd name="T5" fmla="*/ 9 h 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6" h="9">
                        <a:moveTo>
                          <a:pt x="0" y="9"/>
                        </a:moveTo>
                        <a:cubicBezTo>
                          <a:pt x="2" y="6"/>
                          <a:pt x="6" y="0"/>
                          <a:pt x="6" y="0"/>
                        </a:cubicBezTo>
                        <a:cubicBezTo>
                          <a:pt x="6" y="0"/>
                          <a:pt x="2" y="6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6" name="Freeform 633">
                    <a:extLst>
                      <a:ext uri="{FF2B5EF4-FFF2-40B4-BE49-F238E27FC236}">
                        <a16:creationId xmlns:a16="http://schemas.microsoft.com/office/drawing/2014/main" id="{97044D14-B90B-4E29-81D3-D5355253B5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67" y="3981"/>
                    <a:ext cx="339" cy="294"/>
                  </a:xfrm>
                  <a:custGeom>
                    <a:avLst/>
                    <a:gdLst>
                      <a:gd name="T0" fmla="*/ 0 w 339"/>
                      <a:gd name="T1" fmla="*/ 294 h 294"/>
                      <a:gd name="T2" fmla="*/ 81 w 339"/>
                      <a:gd name="T3" fmla="*/ 261 h 294"/>
                      <a:gd name="T4" fmla="*/ 174 w 339"/>
                      <a:gd name="T5" fmla="*/ 156 h 294"/>
                      <a:gd name="T6" fmla="*/ 255 w 339"/>
                      <a:gd name="T7" fmla="*/ 57 h 294"/>
                      <a:gd name="T8" fmla="*/ 306 w 339"/>
                      <a:gd name="T9" fmla="*/ 21 h 294"/>
                      <a:gd name="T10" fmla="*/ 339 w 339"/>
                      <a:gd name="T11" fmla="*/ 0 h 29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39" h="294">
                        <a:moveTo>
                          <a:pt x="0" y="294"/>
                        </a:moveTo>
                        <a:lnTo>
                          <a:pt x="81" y="261"/>
                        </a:lnTo>
                        <a:lnTo>
                          <a:pt x="174" y="156"/>
                        </a:lnTo>
                        <a:lnTo>
                          <a:pt x="255" y="57"/>
                        </a:lnTo>
                        <a:lnTo>
                          <a:pt x="306" y="21"/>
                        </a:lnTo>
                        <a:lnTo>
                          <a:pt x="339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7" name="Freeform 634">
                    <a:extLst>
                      <a:ext uri="{FF2B5EF4-FFF2-40B4-BE49-F238E27FC236}">
                        <a16:creationId xmlns:a16="http://schemas.microsoft.com/office/drawing/2014/main" id="{CABADB5C-1307-4857-B7A4-EC70E08530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1" y="4272"/>
                    <a:ext cx="9" cy="9"/>
                  </a:xfrm>
                  <a:custGeom>
                    <a:avLst/>
                    <a:gdLst>
                      <a:gd name="T0" fmla="*/ 0 w 9"/>
                      <a:gd name="T1" fmla="*/ 9 h 9"/>
                      <a:gd name="T2" fmla="*/ 9 w 9"/>
                      <a:gd name="T3" fmla="*/ 0 h 9"/>
                      <a:gd name="T4" fmla="*/ 0 w 9"/>
                      <a:gd name="T5" fmla="*/ 9 h 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" h="9">
                        <a:moveTo>
                          <a:pt x="0" y="9"/>
                        </a:moveTo>
                        <a:cubicBezTo>
                          <a:pt x="3" y="6"/>
                          <a:pt x="9" y="0"/>
                          <a:pt x="9" y="0"/>
                        </a:cubicBezTo>
                        <a:cubicBezTo>
                          <a:pt x="9" y="0"/>
                          <a:pt x="3" y="6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8" name="Freeform 635">
                    <a:extLst>
                      <a:ext uri="{FF2B5EF4-FFF2-40B4-BE49-F238E27FC236}">
                        <a16:creationId xmlns:a16="http://schemas.microsoft.com/office/drawing/2014/main" id="{C71B4E3F-7A2C-4561-9384-327975C2C1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3" y="4023"/>
                    <a:ext cx="249" cy="261"/>
                  </a:xfrm>
                  <a:custGeom>
                    <a:avLst/>
                    <a:gdLst>
                      <a:gd name="T0" fmla="*/ 0 w 249"/>
                      <a:gd name="T1" fmla="*/ 261 h 261"/>
                      <a:gd name="T2" fmla="*/ 48 w 249"/>
                      <a:gd name="T3" fmla="*/ 201 h 261"/>
                      <a:gd name="T4" fmla="*/ 123 w 249"/>
                      <a:gd name="T5" fmla="*/ 108 h 261"/>
                      <a:gd name="T6" fmla="*/ 201 w 249"/>
                      <a:gd name="T7" fmla="*/ 24 h 261"/>
                      <a:gd name="T8" fmla="*/ 249 w 249"/>
                      <a:gd name="T9" fmla="*/ 0 h 2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49" h="261">
                        <a:moveTo>
                          <a:pt x="0" y="261"/>
                        </a:moveTo>
                        <a:lnTo>
                          <a:pt x="48" y="201"/>
                        </a:lnTo>
                        <a:lnTo>
                          <a:pt x="123" y="108"/>
                        </a:lnTo>
                        <a:lnTo>
                          <a:pt x="201" y="24"/>
                        </a:lnTo>
                        <a:lnTo>
                          <a:pt x="249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69" name="Freeform 636">
                    <a:extLst>
                      <a:ext uri="{FF2B5EF4-FFF2-40B4-BE49-F238E27FC236}">
                        <a16:creationId xmlns:a16="http://schemas.microsoft.com/office/drawing/2014/main" id="{6F474D6B-4C5D-426D-BA2F-DA1E7E47000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74" y="4113"/>
                    <a:ext cx="150" cy="174"/>
                  </a:xfrm>
                  <a:custGeom>
                    <a:avLst/>
                    <a:gdLst>
                      <a:gd name="T0" fmla="*/ 0 w 150"/>
                      <a:gd name="T1" fmla="*/ 174 h 174"/>
                      <a:gd name="T2" fmla="*/ 60 w 150"/>
                      <a:gd name="T3" fmla="*/ 87 h 174"/>
                      <a:gd name="T4" fmla="*/ 108 w 150"/>
                      <a:gd name="T5" fmla="*/ 12 h 174"/>
                      <a:gd name="T6" fmla="*/ 150 w 150"/>
                      <a:gd name="T7" fmla="*/ 0 h 1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0" h="174">
                        <a:moveTo>
                          <a:pt x="0" y="174"/>
                        </a:moveTo>
                        <a:lnTo>
                          <a:pt x="60" y="87"/>
                        </a:lnTo>
                        <a:lnTo>
                          <a:pt x="108" y="12"/>
                        </a:lnTo>
                        <a:lnTo>
                          <a:pt x="150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70" name="Freeform 637">
                    <a:extLst>
                      <a:ext uri="{FF2B5EF4-FFF2-40B4-BE49-F238E27FC236}">
                        <a16:creationId xmlns:a16="http://schemas.microsoft.com/office/drawing/2014/main" id="{E1E20EB0-09CA-4ED0-B9DF-20B75E2993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64" y="4146"/>
                    <a:ext cx="87" cy="138"/>
                  </a:xfrm>
                  <a:custGeom>
                    <a:avLst/>
                    <a:gdLst>
                      <a:gd name="T0" fmla="*/ 0 w 87"/>
                      <a:gd name="T1" fmla="*/ 138 h 138"/>
                      <a:gd name="T2" fmla="*/ 42 w 87"/>
                      <a:gd name="T3" fmla="*/ 45 h 138"/>
                      <a:gd name="T4" fmla="*/ 87 w 87"/>
                      <a:gd name="T5" fmla="*/ 0 h 13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87" h="138">
                        <a:moveTo>
                          <a:pt x="0" y="138"/>
                        </a:moveTo>
                        <a:lnTo>
                          <a:pt x="42" y="45"/>
                        </a:lnTo>
                        <a:lnTo>
                          <a:pt x="87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71" name="Line 638">
                    <a:extLst>
                      <a:ext uri="{FF2B5EF4-FFF2-40B4-BE49-F238E27FC236}">
                        <a16:creationId xmlns:a16="http://schemas.microsoft.com/office/drawing/2014/main" id="{0063A73B-0CDC-4B74-852F-DB41A3F0E2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6" y="4197"/>
                    <a:ext cx="39" cy="78"/>
                  </a:xfrm>
                  <a:prstGeom prst="line">
                    <a:avLst/>
                  </a:prstGeom>
                  <a:noFill/>
                  <a:ln w="381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72" name="Line 639">
                    <a:extLst>
                      <a:ext uri="{FF2B5EF4-FFF2-40B4-BE49-F238E27FC236}">
                        <a16:creationId xmlns:a16="http://schemas.microsoft.com/office/drawing/2014/main" id="{4B5B3EC0-0737-4EED-A122-C8E886AA1F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99" y="4233"/>
                    <a:ext cx="21" cy="51"/>
                  </a:xfrm>
                  <a:prstGeom prst="line">
                    <a:avLst/>
                  </a:prstGeom>
                  <a:noFill/>
                  <a:ln w="38100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73" name="Freeform 640">
                    <a:extLst>
                      <a:ext uri="{FF2B5EF4-FFF2-40B4-BE49-F238E27FC236}">
                        <a16:creationId xmlns:a16="http://schemas.microsoft.com/office/drawing/2014/main" id="{F6020E23-C79C-4F2B-B702-60C7C07F66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16" y="3425"/>
                    <a:ext cx="262" cy="439"/>
                  </a:xfrm>
                  <a:custGeom>
                    <a:avLst/>
                    <a:gdLst>
                      <a:gd name="T0" fmla="*/ 0 w 262"/>
                      <a:gd name="T1" fmla="*/ 439 h 439"/>
                      <a:gd name="T2" fmla="*/ 84 w 262"/>
                      <a:gd name="T3" fmla="*/ 418 h 439"/>
                      <a:gd name="T4" fmla="*/ 168 w 262"/>
                      <a:gd name="T5" fmla="*/ 408 h 439"/>
                      <a:gd name="T6" fmla="*/ 262 w 262"/>
                      <a:gd name="T7" fmla="*/ 429 h 439"/>
                      <a:gd name="T8" fmla="*/ 210 w 262"/>
                      <a:gd name="T9" fmla="*/ 209 h 439"/>
                      <a:gd name="T10" fmla="*/ 126 w 262"/>
                      <a:gd name="T11" fmla="*/ 31 h 439"/>
                      <a:gd name="T12" fmla="*/ 63 w 262"/>
                      <a:gd name="T13" fmla="*/ 0 h 439"/>
                      <a:gd name="T14" fmla="*/ 42 w 262"/>
                      <a:gd name="T15" fmla="*/ 209 h 439"/>
                      <a:gd name="T16" fmla="*/ 11 w 262"/>
                      <a:gd name="T17" fmla="*/ 377 h 43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262" h="439">
                        <a:moveTo>
                          <a:pt x="0" y="439"/>
                        </a:moveTo>
                        <a:lnTo>
                          <a:pt x="84" y="418"/>
                        </a:lnTo>
                        <a:lnTo>
                          <a:pt x="168" y="408"/>
                        </a:lnTo>
                        <a:lnTo>
                          <a:pt x="262" y="429"/>
                        </a:lnTo>
                        <a:lnTo>
                          <a:pt x="210" y="209"/>
                        </a:lnTo>
                        <a:lnTo>
                          <a:pt x="126" y="31"/>
                        </a:lnTo>
                        <a:lnTo>
                          <a:pt x="63" y="0"/>
                        </a:lnTo>
                        <a:lnTo>
                          <a:pt x="42" y="209"/>
                        </a:lnTo>
                        <a:lnTo>
                          <a:pt x="11" y="377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181818"/>
                      </a:gs>
                    </a:gsLst>
                    <a:lin ang="18900000" scaled="1"/>
                  </a:gradFill>
                  <a:ln w="38100" cmpd="sng">
                    <a:solidFill>
                      <a:srgbClr val="5F5F5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74" name="Freeform 641">
                    <a:extLst>
                      <a:ext uri="{FF2B5EF4-FFF2-40B4-BE49-F238E27FC236}">
                        <a16:creationId xmlns:a16="http://schemas.microsoft.com/office/drawing/2014/main" id="{2E81EBFB-6891-490E-8067-7CBE966252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75" y="3720"/>
                    <a:ext cx="597" cy="582"/>
                  </a:xfrm>
                  <a:custGeom>
                    <a:avLst/>
                    <a:gdLst>
                      <a:gd name="T0" fmla="*/ 519 w 597"/>
                      <a:gd name="T1" fmla="*/ 162 h 582"/>
                      <a:gd name="T2" fmla="*/ 552 w 597"/>
                      <a:gd name="T3" fmla="*/ 183 h 582"/>
                      <a:gd name="T4" fmla="*/ 597 w 597"/>
                      <a:gd name="T5" fmla="*/ 198 h 582"/>
                      <a:gd name="T6" fmla="*/ 423 w 597"/>
                      <a:gd name="T7" fmla="*/ 582 h 582"/>
                      <a:gd name="T8" fmla="*/ 336 w 597"/>
                      <a:gd name="T9" fmla="*/ 480 h 582"/>
                      <a:gd name="T10" fmla="*/ 183 w 597"/>
                      <a:gd name="T11" fmla="*/ 294 h 582"/>
                      <a:gd name="T12" fmla="*/ 0 w 597"/>
                      <a:gd name="T13" fmla="*/ 0 h 582"/>
                      <a:gd name="T14" fmla="*/ 105 w 597"/>
                      <a:gd name="T15" fmla="*/ 66 h 582"/>
                      <a:gd name="T16" fmla="*/ 228 w 597"/>
                      <a:gd name="T17" fmla="*/ 129 h 582"/>
                      <a:gd name="T18" fmla="*/ 345 w 597"/>
                      <a:gd name="T19" fmla="*/ 183 h 582"/>
                      <a:gd name="T20" fmla="*/ 459 w 597"/>
                      <a:gd name="T21" fmla="*/ 228 h 582"/>
                      <a:gd name="T22" fmla="*/ 501 w 597"/>
                      <a:gd name="T23" fmla="*/ 234 h 582"/>
                      <a:gd name="T24" fmla="*/ 519 w 597"/>
                      <a:gd name="T25" fmla="*/ 162 h 582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97" h="582">
                        <a:moveTo>
                          <a:pt x="519" y="162"/>
                        </a:moveTo>
                        <a:lnTo>
                          <a:pt x="552" y="183"/>
                        </a:lnTo>
                        <a:lnTo>
                          <a:pt x="597" y="198"/>
                        </a:lnTo>
                        <a:lnTo>
                          <a:pt x="423" y="582"/>
                        </a:lnTo>
                        <a:lnTo>
                          <a:pt x="336" y="480"/>
                        </a:lnTo>
                        <a:lnTo>
                          <a:pt x="183" y="294"/>
                        </a:lnTo>
                        <a:lnTo>
                          <a:pt x="0" y="0"/>
                        </a:lnTo>
                        <a:lnTo>
                          <a:pt x="105" y="66"/>
                        </a:lnTo>
                        <a:lnTo>
                          <a:pt x="228" y="129"/>
                        </a:lnTo>
                        <a:lnTo>
                          <a:pt x="345" y="183"/>
                        </a:lnTo>
                        <a:lnTo>
                          <a:pt x="459" y="228"/>
                        </a:lnTo>
                        <a:lnTo>
                          <a:pt x="501" y="234"/>
                        </a:lnTo>
                        <a:lnTo>
                          <a:pt x="519" y="16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DCDCDC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75" name="Freeform 642">
                    <a:extLst>
                      <a:ext uri="{FF2B5EF4-FFF2-40B4-BE49-F238E27FC236}">
                        <a16:creationId xmlns:a16="http://schemas.microsoft.com/office/drawing/2014/main" id="{14E54842-AC6F-4CF7-ACBA-1DF3C2DC56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94" y="3831"/>
                    <a:ext cx="204" cy="372"/>
                  </a:xfrm>
                  <a:custGeom>
                    <a:avLst/>
                    <a:gdLst>
                      <a:gd name="T0" fmla="*/ 93 w 204"/>
                      <a:gd name="T1" fmla="*/ 0 h 369"/>
                      <a:gd name="T2" fmla="*/ 204 w 204"/>
                      <a:gd name="T3" fmla="*/ 408 h 369"/>
                      <a:gd name="T4" fmla="*/ 111 w 204"/>
                      <a:gd name="T5" fmla="*/ 330 h 369"/>
                      <a:gd name="T6" fmla="*/ 60 w 204"/>
                      <a:gd name="T7" fmla="*/ 239 h 369"/>
                      <a:gd name="T8" fmla="*/ 0 w 204"/>
                      <a:gd name="T9" fmla="*/ 100 h 369"/>
                      <a:gd name="T10" fmla="*/ 48 w 204"/>
                      <a:gd name="T11" fmla="*/ 39 h 369"/>
                      <a:gd name="T12" fmla="*/ 93 w 204"/>
                      <a:gd name="T13" fmla="*/ 0 h 36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04" h="369">
                        <a:moveTo>
                          <a:pt x="93" y="0"/>
                        </a:moveTo>
                        <a:lnTo>
                          <a:pt x="204" y="369"/>
                        </a:lnTo>
                        <a:lnTo>
                          <a:pt x="111" y="297"/>
                        </a:lnTo>
                        <a:lnTo>
                          <a:pt x="60" y="213"/>
                        </a:lnTo>
                        <a:lnTo>
                          <a:pt x="0" y="87"/>
                        </a:lnTo>
                        <a:lnTo>
                          <a:pt x="48" y="39"/>
                        </a:lnTo>
                        <a:lnTo>
                          <a:pt x="93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434343"/>
                      </a:gs>
                    </a:gsLst>
                    <a:lin ang="189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76" name="Freeform 643">
                    <a:extLst>
                      <a:ext uri="{FF2B5EF4-FFF2-40B4-BE49-F238E27FC236}">
                        <a16:creationId xmlns:a16="http://schemas.microsoft.com/office/drawing/2014/main" id="{F75CA7DE-8D6D-4E37-8B03-543E10DF78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81" y="3753"/>
                    <a:ext cx="294" cy="537"/>
                  </a:xfrm>
                  <a:custGeom>
                    <a:avLst/>
                    <a:gdLst>
                      <a:gd name="T0" fmla="*/ 0 w 291"/>
                      <a:gd name="T1" fmla="*/ 85 h 528"/>
                      <a:gd name="T2" fmla="*/ 9 w 291"/>
                      <a:gd name="T3" fmla="*/ 67 h 528"/>
                      <a:gd name="T4" fmla="*/ 64 w 291"/>
                      <a:gd name="T5" fmla="*/ 0 h 528"/>
                      <a:gd name="T6" fmla="*/ 330 w 291"/>
                      <a:gd name="T7" fmla="*/ 640 h 528"/>
                      <a:gd name="T8" fmla="*/ 236 w 291"/>
                      <a:gd name="T9" fmla="*/ 657 h 528"/>
                      <a:gd name="T10" fmla="*/ 185 w 291"/>
                      <a:gd name="T11" fmla="*/ 651 h 528"/>
                      <a:gd name="T12" fmla="*/ 118 w 291"/>
                      <a:gd name="T13" fmla="*/ 560 h 528"/>
                      <a:gd name="T14" fmla="*/ 0 w 291"/>
                      <a:gd name="T15" fmla="*/ 85 h 52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91" h="528">
                        <a:moveTo>
                          <a:pt x="0" y="72"/>
                        </a:moveTo>
                        <a:cubicBezTo>
                          <a:pt x="4" y="66"/>
                          <a:pt x="9" y="54"/>
                          <a:pt x="9" y="54"/>
                        </a:cubicBezTo>
                        <a:lnTo>
                          <a:pt x="51" y="0"/>
                        </a:lnTo>
                        <a:lnTo>
                          <a:pt x="291" y="513"/>
                        </a:lnTo>
                        <a:lnTo>
                          <a:pt x="210" y="528"/>
                        </a:lnTo>
                        <a:lnTo>
                          <a:pt x="159" y="522"/>
                        </a:lnTo>
                        <a:lnTo>
                          <a:pt x="105" y="450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B8B8B"/>
                      </a:gs>
                      <a:gs pos="100000">
                        <a:srgbClr val="F8F8F8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433" name="Freeform 644">
                  <a:extLst>
                    <a:ext uri="{FF2B5EF4-FFF2-40B4-BE49-F238E27FC236}">
                      <a16:creationId xmlns:a16="http://schemas.microsoft.com/office/drawing/2014/main" id="{9E09D087-942D-4754-B2CA-DFB7224E90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92" y="3720"/>
                  <a:ext cx="90" cy="198"/>
                </a:xfrm>
                <a:custGeom>
                  <a:avLst/>
                  <a:gdLst>
                    <a:gd name="T0" fmla="*/ 30 w 90"/>
                    <a:gd name="T1" fmla="*/ 0 h 198"/>
                    <a:gd name="T2" fmla="*/ 60 w 90"/>
                    <a:gd name="T3" fmla="*/ 78 h 198"/>
                    <a:gd name="T4" fmla="*/ 90 w 90"/>
                    <a:gd name="T5" fmla="*/ 123 h 198"/>
                    <a:gd name="T6" fmla="*/ 81 w 90"/>
                    <a:gd name="T7" fmla="*/ 159 h 198"/>
                    <a:gd name="T8" fmla="*/ 54 w 90"/>
                    <a:gd name="T9" fmla="*/ 198 h 198"/>
                    <a:gd name="T10" fmla="*/ 9 w 90"/>
                    <a:gd name="T11" fmla="*/ 177 h 198"/>
                    <a:gd name="T12" fmla="*/ 0 w 90"/>
                    <a:gd name="T13" fmla="*/ 159 h 198"/>
                    <a:gd name="T14" fmla="*/ 12 w 90"/>
                    <a:gd name="T15" fmla="*/ 90 h 198"/>
                    <a:gd name="T16" fmla="*/ 27 w 90"/>
                    <a:gd name="T17" fmla="*/ 36 h 198"/>
                    <a:gd name="T18" fmla="*/ 30 w 90"/>
                    <a:gd name="T19" fmla="*/ 0 h 19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90" h="198">
                      <a:moveTo>
                        <a:pt x="30" y="0"/>
                      </a:moveTo>
                      <a:lnTo>
                        <a:pt x="60" y="78"/>
                      </a:lnTo>
                      <a:lnTo>
                        <a:pt x="90" y="123"/>
                      </a:lnTo>
                      <a:lnTo>
                        <a:pt x="81" y="159"/>
                      </a:lnTo>
                      <a:lnTo>
                        <a:pt x="54" y="198"/>
                      </a:lnTo>
                      <a:lnTo>
                        <a:pt x="9" y="177"/>
                      </a:lnTo>
                      <a:lnTo>
                        <a:pt x="0" y="159"/>
                      </a:lnTo>
                      <a:lnTo>
                        <a:pt x="12" y="90"/>
                      </a:lnTo>
                      <a:lnTo>
                        <a:pt x="27" y="36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90909"/>
                    </a:gs>
                    <a:gs pos="100000">
                      <a:srgbClr val="969696"/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4" name="Freeform 645">
                  <a:extLst>
                    <a:ext uri="{FF2B5EF4-FFF2-40B4-BE49-F238E27FC236}">
                      <a16:creationId xmlns:a16="http://schemas.microsoft.com/office/drawing/2014/main" id="{0BCEE722-1173-4848-A82B-35EE1D3533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08" y="3780"/>
                  <a:ext cx="57" cy="81"/>
                </a:xfrm>
                <a:custGeom>
                  <a:avLst/>
                  <a:gdLst>
                    <a:gd name="T0" fmla="*/ 39 w 57"/>
                    <a:gd name="T1" fmla="*/ 0 h 81"/>
                    <a:gd name="T2" fmla="*/ 0 w 57"/>
                    <a:gd name="T3" fmla="*/ 66 h 81"/>
                    <a:gd name="T4" fmla="*/ 57 w 57"/>
                    <a:gd name="T5" fmla="*/ 81 h 81"/>
                    <a:gd name="T6" fmla="*/ 39 w 57"/>
                    <a:gd name="T7" fmla="*/ 0 h 81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81">
                      <a:moveTo>
                        <a:pt x="39" y="0"/>
                      </a:moveTo>
                      <a:lnTo>
                        <a:pt x="0" y="66"/>
                      </a:lnTo>
                      <a:lnTo>
                        <a:pt x="57" y="81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5" name="Freeform 646">
                  <a:extLst>
                    <a:ext uri="{FF2B5EF4-FFF2-40B4-BE49-F238E27FC236}">
                      <a16:creationId xmlns:a16="http://schemas.microsoft.com/office/drawing/2014/main" id="{0DDF1DBA-626C-4AC1-B2B9-1C6B47AD07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55" y="3582"/>
                  <a:ext cx="120" cy="39"/>
                </a:xfrm>
                <a:custGeom>
                  <a:avLst/>
                  <a:gdLst>
                    <a:gd name="T0" fmla="*/ 0 w 120"/>
                    <a:gd name="T1" fmla="*/ 0 h 39"/>
                    <a:gd name="T2" fmla="*/ 60 w 120"/>
                    <a:gd name="T3" fmla="*/ 3 h 39"/>
                    <a:gd name="T4" fmla="*/ 120 w 120"/>
                    <a:gd name="T5" fmla="*/ 39 h 3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0" h="39">
                      <a:moveTo>
                        <a:pt x="0" y="0"/>
                      </a:moveTo>
                      <a:lnTo>
                        <a:pt x="60" y="3"/>
                      </a:lnTo>
                      <a:lnTo>
                        <a:pt x="120" y="39"/>
                      </a:lnTo>
                    </a:path>
                  </a:pathLst>
                </a:custGeom>
                <a:noFill/>
                <a:ln w="38100" cmpd="sng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6" name="Freeform 647">
                  <a:extLst>
                    <a:ext uri="{FF2B5EF4-FFF2-40B4-BE49-F238E27FC236}">
                      <a16:creationId xmlns:a16="http://schemas.microsoft.com/office/drawing/2014/main" id="{6D1820BF-9474-4438-B71E-9EAA15C8A1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55" y="3639"/>
                  <a:ext cx="159" cy="81"/>
                </a:xfrm>
                <a:custGeom>
                  <a:avLst/>
                  <a:gdLst>
                    <a:gd name="T0" fmla="*/ 0 w 159"/>
                    <a:gd name="T1" fmla="*/ 0 h 81"/>
                    <a:gd name="T2" fmla="*/ 66 w 159"/>
                    <a:gd name="T3" fmla="*/ 6 h 81"/>
                    <a:gd name="T4" fmla="*/ 132 w 159"/>
                    <a:gd name="T5" fmla="*/ 57 h 81"/>
                    <a:gd name="T6" fmla="*/ 159 w 159"/>
                    <a:gd name="T7" fmla="*/ 81 h 81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9" h="81">
                      <a:moveTo>
                        <a:pt x="0" y="0"/>
                      </a:moveTo>
                      <a:lnTo>
                        <a:pt x="66" y="6"/>
                      </a:lnTo>
                      <a:lnTo>
                        <a:pt x="132" y="57"/>
                      </a:lnTo>
                      <a:lnTo>
                        <a:pt x="159" y="81"/>
                      </a:lnTo>
                    </a:path>
                  </a:pathLst>
                </a:custGeom>
                <a:noFill/>
                <a:ln w="38100" cmpd="sng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7" name="Freeform 648">
                  <a:extLst>
                    <a:ext uri="{FF2B5EF4-FFF2-40B4-BE49-F238E27FC236}">
                      <a16:creationId xmlns:a16="http://schemas.microsoft.com/office/drawing/2014/main" id="{8920E184-1E8E-41F7-BEB2-24BC4C29CE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37" y="3699"/>
                  <a:ext cx="195" cy="123"/>
                </a:xfrm>
                <a:custGeom>
                  <a:avLst/>
                  <a:gdLst>
                    <a:gd name="T0" fmla="*/ 0 w 195"/>
                    <a:gd name="T1" fmla="*/ 0 h 123"/>
                    <a:gd name="T2" fmla="*/ 72 w 195"/>
                    <a:gd name="T3" fmla="*/ 12 h 123"/>
                    <a:gd name="T4" fmla="*/ 156 w 195"/>
                    <a:gd name="T5" fmla="*/ 84 h 123"/>
                    <a:gd name="T6" fmla="*/ 195 w 195"/>
                    <a:gd name="T7" fmla="*/ 123 h 1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95" h="123">
                      <a:moveTo>
                        <a:pt x="0" y="0"/>
                      </a:moveTo>
                      <a:lnTo>
                        <a:pt x="72" y="12"/>
                      </a:lnTo>
                      <a:lnTo>
                        <a:pt x="156" y="84"/>
                      </a:lnTo>
                      <a:lnTo>
                        <a:pt x="195" y="123"/>
                      </a:lnTo>
                    </a:path>
                  </a:pathLst>
                </a:custGeom>
                <a:noFill/>
                <a:ln w="38100" cmpd="sng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8" name="Freeform 649">
                  <a:extLst>
                    <a:ext uri="{FF2B5EF4-FFF2-40B4-BE49-F238E27FC236}">
                      <a16:creationId xmlns:a16="http://schemas.microsoft.com/office/drawing/2014/main" id="{5B82EB82-8C99-4895-9A03-0DC2A45B00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37" y="3771"/>
                  <a:ext cx="126" cy="60"/>
                </a:xfrm>
                <a:custGeom>
                  <a:avLst/>
                  <a:gdLst>
                    <a:gd name="T0" fmla="*/ 0 w 126"/>
                    <a:gd name="T1" fmla="*/ 0 h 60"/>
                    <a:gd name="T2" fmla="*/ 84 w 126"/>
                    <a:gd name="T3" fmla="*/ 21 h 60"/>
                    <a:gd name="T4" fmla="*/ 126 w 126"/>
                    <a:gd name="T5" fmla="*/ 60 h 6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6" h="60">
                      <a:moveTo>
                        <a:pt x="0" y="0"/>
                      </a:moveTo>
                      <a:lnTo>
                        <a:pt x="84" y="21"/>
                      </a:lnTo>
                      <a:lnTo>
                        <a:pt x="126" y="60"/>
                      </a:lnTo>
                    </a:path>
                  </a:pathLst>
                </a:custGeom>
                <a:noFill/>
                <a:ln w="38100" cmpd="sng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9" name="Freeform 650">
                  <a:extLst>
                    <a:ext uri="{FF2B5EF4-FFF2-40B4-BE49-F238E27FC236}">
                      <a16:creationId xmlns:a16="http://schemas.microsoft.com/office/drawing/2014/main" id="{434E2339-452D-486D-9A33-1CF2219D7A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39" y="3852"/>
                  <a:ext cx="207" cy="411"/>
                </a:xfrm>
                <a:custGeom>
                  <a:avLst/>
                  <a:gdLst>
                    <a:gd name="T0" fmla="*/ 0 w 207"/>
                    <a:gd name="T1" fmla="*/ 0 h 411"/>
                    <a:gd name="T2" fmla="*/ 66 w 207"/>
                    <a:gd name="T3" fmla="*/ 24 h 411"/>
                    <a:gd name="T4" fmla="*/ 102 w 207"/>
                    <a:gd name="T5" fmla="*/ 126 h 411"/>
                    <a:gd name="T6" fmla="*/ 135 w 207"/>
                    <a:gd name="T7" fmla="*/ 234 h 411"/>
                    <a:gd name="T8" fmla="*/ 159 w 207"/>
                    <a:gd name="T9" fmla="*/ 294 h 411"/>
                    <a:gd name="T10" fmla="*/ 186 w 207"/>
                    <a:gd name="T11" fmla="*/ 360 h 411"/>
                    <a:gd name="T12" fmla="*/ 195 w 207"/>
                    <a:gd name="T13" fmla="*/ 411 h 411"/>
                    <a:gd name="T14" fmla="*/ 207 w 207"/>
                    <a:gd name="T15" fmla="*/ 300 h 411"/>
                    <a:gd name="T16" fmla="*/ 174 w 207"/>
                    <a:gd name="T17" fmla="*/ 165 h 411"/>
                    <a:gd name="T18" fmla="*/ 126 w 207"/>
                    <a:gd name="T19" fmla="*/ 51 h 411"/>
                    <a:gd name="T20" fmla="*/ 111 w 207"/>
                    <a:gd name="T21" fmla="*/ 9 h 411"/>
                    <a:gd name="T22" fmla="*/ 42 w 207"/>
                    <a:gd name="T23" fmla="*/ 3 h 411"/>
                    <a:gd name="T24" fmla="*/ 0 w 207"/>
                    <a:gd name="T25" fmla="*/ 0 h 41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7" h="411">
                      <a:moveTo>
                        <a:pt x="0" y="0"/>
                      </a:moveTo>
                      <a:lnTo>
                        <a:pt x="66" y="24"/>
                      </a:lnTo>
                      <a:lnTo>
                        <a:pt x="102" y="126"/>
                      </a:lnTo>
                      <a:lnTo>
                        <a:pt x="135" y="234"/>
                      </a:lnTo>
                      <a:lnTo>
                        <a:pt x="159" y="294"/>
                      </a:lnTo>
                      <a:lnTo>
                        <a:pt x="186" y="360"/>
                      </a:lnTo>
                      <a:lnTo>
                        <a:pt x="195" y="411"/>
                      </a:lnTo>
                      <a:lnTo>
                        <a:pt x="207" y="300"/>
                      </a:lnTo>
                      <a:lnTo>
                        <a:pt x="174" y="165"/>
                      </a:lnTo>
                      <a:lnTo>
                        <a:pt x="126" y="51"/>
                      </a:lnTo>
                      <a:lnTo>
                        <a:pt x="111" y="9"/>
                      </a:lnTo>
                      <a:lnTo>
                        <a:pt x="42" y="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D4D4D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40" name="Freeform 651">
                  <a:extLst>
                    <a:ext uri="{FF2B5EF4-FFF2-40B4-BE49-F238E27FC236}">
                      <a16:creationId xmlns:a16="http://schemas.microsoft.com/office/drawing/2014/main" id="{4B1B03D2-9F17-4808-87C1-F1F43C5A84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65" y="3846"/>
                  <a:ext cx="174" cy="468"/>
                </a:xfrm>
                <a:custGeom>
                  <a:avLst/>
                  <a:gdLst>
                    <a:gd name="T0" fmla="*/ 174 w 174"/>
                    <a:gd name="T1" fmla="*/ 0 h 468"/>
                    <a:gd name="T2" fmla="*/ 117 w 174"/>
                    <a:gd name="T3" fmla="*/ 33 h 468"/>
                    <a:gd name="T4" fmla="*/ 84 w 174"/>
                    <a:gd name="T5" fmla="*/ 87 h 468"/>
                    <a:gd name="T6" fmla="*/ 45 w 174"/>
                    <a:gd name="T7" fmla="*/ 234 h 468"/>
                    <a:gd name="T8" fmla="*/ 15 w 174"/>
                    <a:gd name="T9" fmla="*/ 402 h 468"/>
                    <a:gd name="T10" fmla="*/ 9 w 174"/>
                    <a:gd name="T11" fmla="*/ 450 h 468"/>
                    <a:gd name="T12" fmla="*/ 0 w 174"/>
                    <a:gd name="T13" fmla="*/ 468 h 468"/>
                    <a:gd name="T14" fmla="*/ 114 w 174"/>
                    <a:gd name="T15" fmla="*/ 465 h 468"/>
                    <a:gd name="T16" fmla="*/ 120 w 174"/>
                    <a:gd name="T17" fmla="*/ 327 h 468"/>
                    <a:gd name="T18" fmla="*/ 132 w 174"/>
                    <a:gd name="T19" fmla="*/ 159 h 468"/>
                    <a:gd name="T20" fmla="*/ 162 w 174"/>
                    <a:gd name="T21" fmla="*/ 33 h 468"/>
                    <a:gd name="T22" fmla="*/ 174 w 174"/>
                    <a:gd name="T23" fmla="*/ 0 h 46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4" h="468">
                      <a:moveTo>
                        <a:pt x="174" y="0"/>
                      </a:moveTo>
                      <a:lnTo>
                        <a:pt x="117" y="33"/>
                      </a:lnTo>
                      <a:lnTo>
                        <a:pt x="84" y="87"/>
                      </a:lnTo>
                      <a:lnTo>
                        <a:pt x="45" y="234"/>
                      </a:lnTo>
                      <a:lnTo>
                        <a:pt x="15" y="402"/>
                      </a:lnTo>
                      <a:lnTo>
                        <a:pt x="9" y="450"/>
                      </a:lnTo>
                      <a:lnTo>
                        <a:pt x="0" y="468"/>
                      </a:lnTo>
                      <a:lnTo>
                        <a:pt x="114" y="465"/>
                      </a:lnTo>
                      <a:lnTo>
                        <a:pt x="120" y="327"/>
                      </a:lnTo>
                      <a:lnTo>
                        <a:pt x="132" y="159"/>
                      </a:lnTo>
                      <a:lnTo>
                        <a:pt x="162" y="33"/>
                      </a:lnTo>
                      <a:lnTo>
                        <a:pt x="174" y="0"/>
                      </a:lnTo>
                      <a:close/>
                    </a:path>
                  </a:pathLst>
                </a:custGeom>
                <a:solidFill>
                  <a:srgbClr val="333333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41" name="Freeform 652">
                  <a:extLst>
                    <a:ext uri="{FF2B5EF4-FFF2-40B4-BE49-F238E27FC236}">
                      <a16:creationId xmlns:a16="http://schemas.microsoft.com/office/drawing/2014/main" id="{E9617962-6F8B-4353-91C4-9A411C429F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3" y="3495"/>
                  <a:ext cx="219" cy="408"/>
                </a:xfrm>
                <a:custGeom>
                  <a:avLst/>
                  <a:gdLst>
                    <a:gd name="T0" fmla="*/ 84 w 219"/>
                    <a:gd name="T1" fmla="*/ 99 h 408"/>
                    <a:gd name="T2" fmla="*/ 39 w 219"/>
                    <a:gd name="T3" fmla="*/ 147 h 408"/>
                    <a:gd name="T4" fmla="*/ 27 w 219"/>
                    <a:gd name="T5" fmla="*/ 252 h 408"/>
                    <a:gd name="T6" fmla="*/ 63 w 219"/>
                    <a:gd name="T7" fmla="*/ 330 h 408"/>
                    <a:gd name="T8" fmla="*/ 108 w 219"/>
                    <a:gd name="T9" fmla="*/ 342 h 408"/>
                    <a:gd name="T10" fmla="*/ 96 w 219"/>
                    <a:gd name="T11" fmla="*/ 378 h 408"/>
                    <a:gd name="T12" fmla="*/ 21 w 219"/>
                    <a:gd name="T13" fmla="*/ 408 h 408"/>
                    <a:gd name="T14" fmla="*/ 0 w 219"/>
                    <a:gd name="T15" fmla="*/ 279 h 408"/>
                    <a:gd name="T16" fmla="*/ 27 w 219"/>
                    <a:gd name="T17" fmla="*/ 153 h 408"/>
                    <a:gd name="T18" fmla="*/ 39 w 219"/>
                    <a:gd name="T19" fmla="*/ 30 h 408"/>
                    <a:gd name="T20" fmla="*/ 57 w 219"/>
                    <a:gd name="T21" fmla="*/ 0 h 408"/>
                    <a:gd name="T22" fmla="*/ 120 w 219"/>
                    <a:gd name="T23" fmla="*/ 21 h 408"/>
                    <a:gd name="T24" fmla="*/ 168 w 219"/>
                    <a:gd name="T25" fmla="*/ 111 h 408"/>
                    <a:gd name="T26" fmla="*/ 189 w 219"/>
                    <a:gd name="T27" fmla="*/ 171 h 408"/>
                    <a:gd name="T28" fmla="*/ 219 w 219"/>
                    <a:gd name="T29" fmla="*/ 300 h 408"/>
                    <a:gd name="T30" fmla="*/ 213 w 219"/>
                    <a:gd name="T31" fmla="*/ 345 h 408"/>
                    <a:gd name="T32" fmla="*/ 123 w 219"/>
                    <a:gd name="T33" fmla="*/ 330 h 408"/>
                    <a:gd name="T34" fmla="*/ 177 w 219"/>
                    <a:gd name="T35" fmla="*/ 279 h 408"/>
                    <a:gd name="T36" fmla="*/ 180 w 219"/>
                    <a:gd name="T37" fmla="*/ 174 h 408"/>
                    <a:gd name="T38" fmla="*/ 156 w 219"/>
                    <a:gd name="T39" fmla="*/ 117 h 408"/>
                    <a:gd name="T40" fmla="*/ 102 w 219"/>
                    <a:gd name="T41" fmla="*/ 96 h 408"/>
                    <a:gd name="T42" fmla="*/ 84 w 219"/>
                    <a:gd name="T43" fmla="*/ 99 h 4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219" h="408">
                      <a:moveTo>
                        <a:pt x="84" y="99"/>
                      </a:moveTo>
                      <a:lnTo>
                        <a:pt x="39" y="147"/>
                      </a:lnTo>
                      <a:lnTo>
                        <a:pt x="27" y="252"/>
                      </a:lnTo>
                      <a:lnTo>
                        <a:pt x="63" y="330"/>
                      </a:lnTo>
                      <a:lnTo>
                        <a:pt x="108" y="342"/>
                      </a:lnTo>
                      <a:lnTo>
                        <a:pt x="96" y="378"/>
                      </a:lnTo>
                      <a:lnTo>
                        <a:pt x="21" y="408"/>
                      </a:lnTo>
                      <a:lnTo>
                        <a:pt x="0" y="279"/>
                      </a:lnTo>
                      <a:lnTo>
                        <a:pt x="27" y="153"/>
                      </a:lnTo>
                      <a:lnTo>
                        <a:pt x="39" y="30"/>
                      </a:lnTo>
                      <a:lnTo>
                        <a:pt x="57" y="0"/>
                      </a:lnTo>
                      <a:lnTo>
                        <a:pt x="120" y="21"/>
                      </a:lnTo>
                      <a:lnTo>
                        <a:pt x="168" y="111"/>
                      </a:lnTo>
                      <a:lnTo>
                        <a:pt x="189" y="171"/>
                      </a:lnTo>
                      <a:lnTo>
                        <a:pt x="219" y="300"/>
                      </a:lnTo>
                      <a:lnTo>
                        <a:pt x="213" y="345"/>
                      </a:lnTo>
                      <a:lnTo>
                        <a:pt x="123" y="330"/>
                      </a:lnTo>
                      <a:lnTo>
                        <a:pt x="177" y="279"/>
                      </a:lnTo>
                      <a:lnTo>
                        <a:pt x="180" y="174"/>
                      </a:lnTo>
                      <a:lnTo>
                        <a:pt x="156" y="117"/>
                      </a:lnTo>
                      <a:lnTo>
                        <a:pt x="102" y="96"/>
                      </a:lnTo>
                      <a:lnTo>
                        <a:pt x="84" y="99"/>
                      </a:lnTo>
                      <a:close/>
                    </a:path>
                  </a:pathLst>
                </a:custGeom>
                <a:solidFill>
                  <a:srgbClr val="5F5F5F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42" name="Freeform 653">
                  <a:extLst>
                    <a:ext uri="{FF2B5EF4-FFF2-40B4-BE49-F238E27FC236}">
                      <a16:creationId xmlns:a16="http://schemas.microsoft.com/office/drawing/2014/main" id="{E0F9B239-8020-4CA7-8FA1-387851A07C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94" y="3813"/>
                  <a:ext cx="171" cy="240"/>
                </a:xfrm>
                <a:custGeom>
                  <a:avLst/>
                  <a:gdLst>
                    <a:gd name="T0" fmla="*/ 0 w 171"/>
                    <a:gd name="T1" fmla="*/ 192 h 240"/>
                    <a:gd name="T2" fmla="*/ 45 w 171"/>
                    <a:gd name="T3" fmla="*/ 105 h 240"/>
                    <a:gd name="T4" fmla="*/ 114 w 171"/>
                    <a:gd name="T5" fmla="*/ 111 h 240"/>
                    <a:gd name="T6" fmla="*/ 147 w 171"/>
                    <a:gd name="T7" fmla="*/ 177 h 240"/>
                    <a:gd name="T8" fmla="*/ 171 w 171"/>
                    <a:gd name="T9" fmla="*/ 240 h 240"/>
                    <a:gd name="T10" fmla="*/ 162 w 171"/>
                    <a:gd name="T11" fmla="*/ 108 h 240"/>
                    <a:gd name="T12" fmla="*/ 150 w 171"/>
                    <a:gd name="T13" fmla="*/ 30 h 240"/>
                    <a:gd name="T14" fmla="*/ 66 w 171"/>
                    <a:gd name="T15" fmla="*/ 0 h 240"/>
                    <a:gd name="T16" fmla="*/ 3 w 171"/>
                    <a:gd name="T17" fmla="*/ 51 h 240"/>
                    <a:gd name="T18" fmla="*/ 0 w 171"/>
                    <a:gd name="T19" fmla="*/ 165 h 240"/>
                    <a:gd name="T20" fmla="*/ 0 w 171"/>
                    <a:gd name="T21" fmla="*/ 192 h 24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71" h="240">
                      <a:moveTo>
                        <a:pt x="0" y="192"/>
                      </a:moveTo>
                      <a:lnTo>
                        <a:pt x="45" y="105"/>
                      </a:lnTo>
                      <a:lnTo>
                        <a:pt x="114" y="111"/>
                      </a:lnTo>
                      <a:lnTo>
                        <a:pt x="147" y="177"/>
                      </a:lnTo>
                      <a:lnTo>
                        <a:pt x="171" y="240"/>
                      </a:lnTo>
                      <a:lnTo>
                        <a:pt x="162" y="108"/>
                      </a:lnTo>
                      <a:lnTo>
                        <a:pt x="150" y="30"/>
                      </a:lnTo>
                      <a:lnTo>
                        <a:pt x="66" y="0"/>
                      </a:lnTo>
                      <a:lnTo>
                        <a:pt x="3" y="51"/>
                      </a:lnTo>
                      <a:lnTo>
                        <a:pt x="0" y="165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1C1C1C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43" name="Line 654">
                  <a:extLst>
                    <a:ext uri="{FF2B5EF4-FFF2-40B4-BE49-F238E27FC236}">
                      <a16:creationId xmlns:a16="http://schemas.microsoft.com/office/drawing/2014/main" id="{45D9EA60-9403-47E3-B88F-7434E407CA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35" y="1530"/>
                  <a:ext cx="60" cy="0"/>
                </a:xfrm>
                <a:prstGeom prst="line">
                  <a:avLst/>
                </a:prstGeom>
                <a:noFill/>
                <a:ln w="57150">
                  <a:solidFill>
                    <a:srgbClr val="DDDDDD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21" name="Rectangle 655">
                <a:extLst>
                  <a:ext uri="{FF2B5EF4-FFF2-40B4-BE49-F238E27FC236}">
                    <a16:creationId xmlns:a16="http://schemas.microsoft.com/office/drawing/2014/main" id="{5BA2FFE9-4600-4050-AD23-FFDD112B2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032"/>
                <a:ext cx="5760" cy="288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7422" name="Group 656">
                <a:extLst>
                  <a:ext uri="{FF2B5EF4-FFF2-40B4-BE49-F238E27FC236}">
                    <a16:creationId xmlns:a16="http://schemas.microsoft.com/office/drawing/2014/main" id="{806D5CA4-1F69-4BD3-8786-E8220D98EF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" y="4020"/>
                <a:ext cx="4923" cy="300"/>
                <a:chOff x="499" y="3852"/>
                <a:chExt cx="4882" cy="342"/>
              </a:xfrm>
            </p:grpSpPr>
            <p:grpSp>
              <p:nvGrpSpPr>
                <p:cNvPr id="17423" name="Group 657">
                  <a:extLst>
                    <a:ext uri="{FF2B5EF4-FFF2-40B4-BE49-F238E27FC236}">
                      <a16:creationId xmlns:a16="http://schemas.microsoft.com/office/drawing/2014/main" id="{044A6D03-55C8-46D9-88B9-E932AD10A3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99" y="3863"/>
                  <a:ext cx="593" cy="282"/>
                  <a:chOff x="729" y="3797"/>
                  <a:chExt cx="586" cy="290"/>
                </a:xfrm>
              </p:grpSpPr>
              <p:sp>
                <p:nvSpPr>
                  <p:cNvPr id="17430" name="WordArt 658">
                    <a:extLst>
                      <a:ext uri="{FF2B5EF4-FFF2-40B4-BE49-F238E27FC236}">
                        <a16:creationId xmlns:a16="http://schemas.microsoft.com/office/drawing/2014/main" id="{5BE679EF-A0FA-4A61-B895-B8C3D09EF477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39" y="3799"/>
                    <a:ext cx="576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76200">
                          <a:solidFill>
                            <a:srgbClr val="EAEAEA"/>
                          </a:solidFill>
                          <a:round/>
                          <a:headEnd/>
                          <a:tailEnd/>
                        </a:ln>
                        <a:solidFill>
                          <a:srgbClr val="1C1C1C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</a:rPr>
                      <a:t>玻尔</a:t>
                    </a:r>
                  </a:p>
                </p:txBody>
              </p:sp>
              <p:sp>
                <p:nvSpPr>
                  <p:cNvPr id="17431" name="WordArt 659">
                    <a:extLst>
                      <a:ext uri="{FF2B5EF4-FFF2-40B4-BE49-F238E27FC236}">
                        <a16:creationId xmlns:a16="http://schemas.microsoft.com/office/drawing/2014/main" id="{1658F293-5E9A-491F-B11D-0D36BA17FD37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29" y="3797"/>
                    <a:ext cx="576" cy="2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1C1C1C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</a:rPr>
                      <a:t>玻尔</a:t>
                    </a:r>
                  </a:p>
                </p:txBody>
              </p:sp>
            </p:grpSp>
            <p:grpSp>
              <p:nvGrpSpPr>
                <p:cNvPr id="17424" name="Group 660">
                  <a:extLst>
                    <a:ext uri="{FF2B5EF4-FFF2-40B4-BE49-F238E27FC236}">
                      <a16:creationId xmlns:a16="http://schemas.microsoft.com/office/drawing/2014/main" id="{EE13913C-C18A-416E-BA39-B0BBB57A6E9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21" y="3852"/>
                  <a:ext cx="2771" cy="342"/>
                  <a:chOff x="1539" y="3817"/>
                  <a:chExt cx="2726" cy="265"/>
                </a:xfrm>
              </p:grpSpPr>
              <p:sp>
                <p:nvSpPr>
                  <p:cNvPr id="17428" name="WordArt 661">
                    <a:extLst>
                      <a:ext uri="{FF2B5EF4-FFF2-40B4-BE49-F238E27FC236}">
                        <a16:creationId xmlns:a16="http://schemas.microsoft.com/office/drawing/2014/main" id="{2B70AFB5-6730-457A-8184-F8ADED226925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41" y="3818"/>
                    <a:ext cx="2724" cy="2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kern="10">
                        <a:ln w="76200">
                          <a:solidFill>
                            <a:srgbClr val="EAEAEA"/>
                          </a:solidFill>
                          <a:round/>
                          <a:headEnd/>
                          <a:tailEnd/>
                        </a:ln>
                        <a:solidFill>
                          <a:srgbClr val="1C1C1C"/>
                        </a:solidFill>
                        <a:latin typeface="Monotype Corsiva" panose="03010101010201010101" pitchFamily="66" charset="0"/>
                      </a:rPr>
                      <a:t>Niels Henrik  Darid Bohr</a:t>
                    </a:r>
                    <a:endParaRPr lang="zh-CN" altLang="en-US" sz="2400" kern="10">
                      <a:ln w="76200">
                        <a:solidFill>
                          <a:srgbClr val="EAEAEA"/>
                        </a:solidFill>
                        <a:round/>
                        <a:headEnd/>
                        <a:tailEnd/>
                      </a:ln>
                      <a:solidFill>
                        <a:srgbClr val="1C1C1C"/>
                      </a:solidFill>
                      <a:latin typeface="Monotype Corsiva" panose="03010101010201010101" pitchFamily="66" charset="0"/>
                    </a:endParaRPr>
                  </a:p>
                </p:txBody>
              </p:sp>
              <p:sp>
                <p:nvSpPr>
                  <p:cNvPr id="17429" name="WordArt 662">
                    <a:extLst>
                      <a:ext uri="{FF2B5EF4-FFF2-40B4-BE49-F238E27FC236}">
                        <a16:creationId xmlns:a16="http://schemas.microsoft.com/office/drawing/2014/main" id="{28C32CB4-1569-43CF-A4B7-B7B33FAE1269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39" y="3817"/>
                    <a:ext cx="2724" cy="2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1C1C1C"/>
                        </a:solidFill>
                        <a:latin typeface="Monotype Corsiva" panose="03010101010201010101" pitchFamily="66" charset="0"/>
                      </a:rPr>
                      <a:t>Niels Henrik  Darid Bohr</a:t>
                    </a:r>
                    <a:endParaRPr lang="zh-CN" altLang="en-US" sz="2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1C1C1C"/>
                      </a:solidFill>
                      <a:latin typeface="Monotype Corsiva" panose="03010101010201010101" pitchFamily="66" charset="0"/>
                    </a:endParaRPr>
                  </a:p>
                </p:txBody>
              </p:sp>
            </p:grpSp>
            <p:grpSp>
              <p:nvGrpSpPr>
                <p:cNvPr id="17425" name="Group 663">
                  <a:extLst>
                    <a:ext uri="{FF2B5EF4-FFF2-40B4-BE49-F238E27FC236}">
                      <a16:creationId xmlns:a16="http://schemas.microsoft.com/office/drawing/2014/main" id="{9115D555-416E-4CBA-AB0E-5796873A51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50" y="3910"/>
                  <a:ext cx="1131" cy="203"/>
                  <a:chOff x="4339" y="3932"/>
                  <a:chExt cx="1117" cy="216"/>
                </a:xfrm>
              </p:grpSpPr>
              <p:sp>
                <p:nvSpPr>
                  <p:cNvPr id="17426" name="WordArt 664">
                    <a:extLst>
                      <a:ext uri="{FF2B5EF4-FFF2-40B4-BE49-F238E27FC236}">
                        <a16:creationId xmlns:a16="http://schemas.microsoft.com/office/drawing/2014/main" id="{6F32152D-7415-45E8-A2D8-A2C651FE0C2A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39" y="3933"/>
                    <a:ext cx="1117" cy="2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76200">
                          <a:solidFill>
                            <a:srgbClr val="EAEAEA"/>
                          </a:solidFill>
                          <a:round/>
                          <a:headEnd/>
                          <a:tailEnd/>
                        </a:ln>
                        <a:solidFill>
                          <a:srgbClr val="1C1C1C"/>
                        </a:solidFill>
                        <a:latin typeface="Monotype Corsiva" panose="03010101010201010101" pitchFamily="66" charset="0"/>
                      </a:rPr>
                      <a:t>1885-1962</a:t>
                    </a:r>
                    <a:endParaRPr lang="zh-CN" altLang="en-US" sz="3600" kern="10">
                      <a:ln w="76200">
                        <a:solidFill>
                          <a:srgbClr val="EAEAEA"/>
                        </a:solidFill>
                        <a:round/>
                        <a:headEnd/>
                        <a:tailEnd/>
                      </a:ln>
                      <a:solidFill>
                        <a:srgbClr val="1C1C1C"/>
                      </a:solidFill>
                      <a:latin typeface="Monotype Corsiva" panose="03010101010201010101" pitchFamily="66" charset="0"/>
                    </a:endParaRPr>
                  </a:p>
                </p:txBody>
              </p:sp>
              <p:sp>
                <p:nvSpPr>
                  <p:cNvPr id="17427" name="WordArt 665">
                    <a:extLst>
                      <a:ext uri="{FF2B5EF4-FFF2-40B4-BE49-F238E27FC236}">
                        <a16:creationId xmlns:a16="http://schemas.microsoft.com/office/drawing/2014/main" id="{E550FAE1-C3BC-4006-9F00-9639721320D3}"/>
                      </a:ext>
                    </a:extLst>
                  </p:cNvPr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39" y="3932"/>
                    <a:ext cx="1117" cy="2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1C1C1C"/>
                        </a:solidFill>
                        <a:latin typeface="Monotype Corsiva" panose="03010101010201010101" pitchFamily="66" charset="0"/>
                      </a:rPr>
                      <a:t>1885-1962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1C1C1C"/>
                      </a:solidFill>
                      <a:latin typeface="Monotype Corsiva" panose="03010101010201010101" pitchFamily="66" charset="0"/>
                    </a:endParaRPr>
                  </a:p>
                </p:txBody>
              </p:sp>
            </p:grpSp>
          </p:grpSp>
        </p:grpSp>
      </p:grpSp>
      <p:sp>
        <p:nvSpPr>
          <p:cNvPr id="17413" name="Text Box 666">
            <a:extLst>
              <a:ext uri="{FF2B5EF4-FFF2-40B4-BE49-F238E27FC236}">
                <a16:creationId xmlns:a16="http://schemas.microsoft.com/office/drawing/2014/main" id="{8188770B-DE50-43CB-B130-10695ECBD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673100"/>
            <a:ext cx="3559175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80808"/>
                </a:solidFill>
              </a:rPr>
              <a:t>     </a:t>
            </a:r>
            <a:r>
              <a:rPr lang="zh-CN" altLang="en-US" sz="2800" b="1">
                <a:solidFill>
                  <a:srgbClr val="333399"/>
                </a:solidFill>
              </a:rPr>
              <a:t>1913年</a:t>
            </a:r>
            <a:r>
              <a:rPr lang="zh-CN" altLang="en-US" sz="2800" b="1">
                <a:solidFill>
                  <a:srgbClr val="080808"/>
                </a:solidFill>
              </a:rPr>
              <a:t>玻尔将普朗克、爱因斯坦的量子理论推广到卢瑟福的原子有核模型中，并结合原子光谱的实验规律，提出他的氢原子理论，奠定了原子结构的量子理论基础。为此他获得</a:t>
            </a:r>
            <a:r>
              <a:rPr lang="zh-CN" altLang="en-US" sz="2800" b="1">
                <a:solidFill>
                  <a:srgbClr val="333399"/>
                </a:solidFill>
              </a:rPr>
              <a:t>1922年</a:t>
            </a:r>
            <a:r>
              <a:rPr lang="zh-CN" altLang="en-US" sz="2800" b="1">
                <a:solidFill>
                  <a:srgbClr val="080808"/>
                </a:solidFill>
              </a:rPr>
              <a:t>诺贝尔物理学奖。           </a:t>
            </a:r>
          </a:p>
        </p:txBody>
      </p:sp>
      <p:sp>
        <p:nvSpPr>
          <p:cNvPr id="17414" name="Freeform 667">
            <a:extLst>
              <a:ext uri="{FF2B5EF4-FFF2-40B4-BE49-F238E27FC236}">
                <a16:creationId xmlns:a16="http://schemas.microsoft.com/office/drawing/2014/main" id="{BD481533-F4F4-4C59-AFCA-75CB77AF0030}"/>
              </a:ext>
            </a:extLst>
          </p:cNvPr>
          <p:cNvSpPr>
            <a:spLocks/>
          </p:cNvSpPr>
          <p:nvPr/>
        </p:nvSpPr>
        <p:spPr bwMode="auto">
          <a:xfrm>
            <a:off x="3176588" y="3948113"/>
            <a:ext cx="195262" cy="76200"/>
          </a:xfrm>
          <a:custGeom>
            <a:avLst/>
            <a:gdLst>
              <a:gd name="T0" fmla="*/ 2147483646 w 123"/>
              <a:gd name="T1" fmla="*/ 0 h 48"/>
              <a:gd name="T2" fmla="*/ 2147483646 w 123"/>
              <a:gd name="T3" fmla="*/ 0 h 48"/>
              <a:gd name="T4" fmla="*/ 2147483646 w 123"/>
              <a:gd name="T5" fmla="*/ 2147483646 h 48"/>
              <a:gd name="T6" fmla="*/ 2147483646 w 123"/>
              <a:gd name="T7" fmla="*/ 2147483646 h 48"/>
              <a:gd name="T8" fmla="*/ 0 w 123"/>
              <a:gd name="T9" fmla="*/ 2147483646 h 48"/>
              <a:gd name="T10" fmla="*/ 2147483646 w 123"/>
              <a:gd name="T11" fmla="*/ 0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3" h="48">
                <a:moveTo>
                  <a:pt x="54" y="0"/>
                </a:moveTo>
                <a:lnTo>
                  <a:pt x="123" y="0"/>
                </a:lnTo>
                <a:lnTo>
                  <a:pt x="99" y="48"/>
                </a:lnTo>
                <a:lnTo>
                  <a:pt x="39" y="45"/>
                </a:lnTo>
                <a:lnTo>
                  <a:pt x="0" y="39"/>
                </a:lnTo>
                <a:lnTo>
                  <a:pt x="54" y="0"/>
                </a:lnTo>
                <a:close/>
              </a:path>
            </a:pathLst>
          </a:custGeom>
          <a:gradFill rotWithShape="0">
            <a:gsLst>
              <a:gs pos="0">
                <a:srgbClr val="EAEAEA"/>
              </a:gs>
              <a:gs pos="100000">
                <a:srgbClr val="DDDDDD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Freeform 668">
            <a:extLst>
              <a:ext uri="{FF2B5EF4-FFF2-40B4-BE49-F238E27FC236}">
                <a16:creationId xmlns:a16="http://schemas.microsoft.com/office/drawing/2014/main" id="{8CFED22B-DBFC-406C-BB66-69B6D95B40F1}"/>
              </a:ext>
            </a:extLst>
          </p:cNvPr>
          <p:cNvSpPr>
            <a:spLocks/>
          </p:cNvSpPr>
          <p:nvPr/>
        </p:nvSpPr>
        <p:spPr bwMode="auto">
          <a:xfrm>
            <a:off x="3976688" y="2071688"/>
            <a:ext cx="238125" cy="333375"/>
          </a:xfrm>
          <a:custGeom>
            <a:avLst/>
            <a:gdLst>
              <a:gd name="T0" fmla="*/ 2147483646 w 150"/>
              <a:gd name="T1" fmla="*/ 0 h 210"/>
              <a:gd name="T2" fmla="*/ 2147483646 w 150"/>
              <a:gd name="T3" fmla="*/ 2147483646 h 210"/>
              <a:gd name="T4" fmla="*/ 2147483646 w 150"/>
              <a:gd name="T5" fmla="*/ 2147483646 h 210"/>
              <a:gd name="T6" fmla="*/ 2147483646 w 150"/>
              <a:gd name="T7" fmla="*/ 2147483646 h 210"/>
              <a:gd name="T8" fmla="*/ 2147483646 w 150"/>
              <a:gd name="T9" fmla="*/ 2147483646 h 210"/>
              <a:gd name="T10" fmla="*/ 2147483646 w 150"/>
              <a:gd name="T11" fmla="*/ 2147483646 h 210"/>
              <a:gd name="T12" fmla="*/ 2147483646 w 150"/>
              <a:gd name="T13" fmla="*/ 2147483646 h 210"/>
              <a:gd name="T14" fmla="*/ 2147483646 w 150"/>
              <a:gd name="T15" fmla="*/ 2147483646 h 210"/>
              <a:gd name="T16" fmla="*/ 0 w 150"/>
              <a:gd name="T17" fmla="*/ 0 h 210"/>
              <a:gd name="T18" fmla="*/ 2147483646 w 150"/>
              <a:gd name="T19" fmla="*/ 0 h 21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50" h="210">
                <a:moveTo>
                  <a:pt x="27" y="0"/>
                </a:moveTo>
                <a:lnTo>
                  <a:pt x="84" y="3"/>
                </a:lnTo>
                <a:lnTo>
                  <a:pt x="123" y="60"/>
                </a:lnTo>
                <a:lnTo>
                  <a:pt x="150" y="135"/>
                </a:lnTo>
                <a:lnTo>
                  <a:pt x="144" y="210"/>
                </a:lnTo>
                <a:lnTo>
                  <a:pt x="36" y="96"/>
                </a:lnTo>
                <a:lnTo>
                  <a:pt x="12" y="75"/>
                </a:lnTo>
                <a:lnTo>
                  <a:pt x="18" y="30"/>
                </a:lnTo>
                <a:lnTo>
                  <a:pt x="0" y="0"/>
                </a:lnTo>
                <a:lnTo>
                  <a:pt x="27" y="0"/>
                </a:lnTo>
                <a:close/>
              </a:path>
            </a:pathLst>
          </a:custGeom>
          <a:gradFill rotWithShape="0">
            <a:gsLst>
              <a:gs pos="0">
                <a:srgbClr val="CDCDCD"/>
              </a:gs>
              <a:gs pos="100000">
                <a:srgbClr val="A4A4A4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6" name="Line 669">
            <a:extLst>
              <a:ext uri="{FF2B5EF4-FFF2-40B4-BE49-F238E27FC236}">
                <a16:creationId xmlns:a16="http://schemas.microsoft.com/office/drawing/2014/main" id="{225F7DFF-C3A1-4A7B-A43D-FD00F920E8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38663" y="2028825"/>
            <a:ext cx="28575" cy="309563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3">
      <a:dk1>
        <a:srgbClr val="003366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CCFFFF"/>
      </a:accent2>
      <a:accent3>
        <a:srgbClr val="FFFFFF"/>
      </a:accent3>
      <a:accent4>
        <a:srgbClr val="002A56"/>
      </a:accent4>
      <a:accent5>
        <a:srgbClr val="DAEDEF"/>
      </a:accent5>
      <a:accent6>
        <a:srgbClr val="B9E7E7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3366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CCFFFF"/>
        </a:accent2>
        <a:accent3>
          <a:srgbClr val="FFFFFF"/>
        </a:accent3>
        <a:accent4>
          <a:srgbClr val="002A56"/>
        </a:accent4>
        <a:accent5>
          <a:srgbClr val="DAEDEF"/>
        </a:accent5>
        <a:accent6>
          <a:srgbClr val="B9E7E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82</TotalTime>
  <Words>1426</Words>
  <Application>Microsoft Office PowerPoint</Application>
  <PresentationFormat>全屏显示(4:3)</PresentationFormat>
  <Paragraphs>220</Paragraphs>
  <Slides>22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2</vt:i4>
      </vt:variant>
    </vt:vector>
  </HeadingPairs>
  <TitlesOfParts>
    <vt:vector size="40" baseType="lpstr">
      <vt:lpstr>仿宋</vt:lpstr>
      <vt:lpstr>黑体</vt:lpstr>
      <vt:lpstr>华文新魏</vt:lpstr>
      <vt:lpstr>楷体_GB2312</vt:lpstr>
      <vt:lpstr>隶书</vt:lpstr>
      <vt:lpstr>宋体</vt:lpstr>
      <vt:lpstr>Arial</vt:lpstr>
      <vt:lpstr>Monotype Corsiva</vt:lpstr>
      <vt:lpstr>Symbol</vt:lpstr>
      <vt:lpstr>Times New Roman</vt:lpstr>
      <vt:lpstr>Wingdings</vt:lpstr>
      <vt:lpstr>默认设计模板</vt:lpstr>
      <vt:lpstr>位图图像</vt:lpstr>
      <vt:lpstr>Equation</vt:lpstr>
      <vt:lpstr>MathType 6.0 Equation</vt:lpstr>
      <vt:lpstr>Unknown</vt:lpstr>
      <vt:lpstr>公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ANG Yanbin,Elian</dc:creator>
  <cp:lastModifiedBy>liu wei</cp:lastModifiedBy>
  <cp:revision>250</cp:revision>
  <cp:lastPrinted>2019-12-03T13:07:58Z</cp:lastPrinted>
  <dcterms:created xsi:type="dcterms:W3CDTF">2001-09-04T15:03:30Z</dcterms:created>
  <dcterms:modified xsi:type="dcterms:W3CDTF">2022-11-27T07:31:53Z</dcterms:modified>
</cp:coreProperties>
</file>